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8" r:id="rId2"/>
    <p:sldId id="309" r:id="rId3"/>
    <p:sldId id="310" r:id="rId4"/>
    <p:sldId id="312" r:id="rId5"/>
    <p:sldId id="315" r:id="rId6"/>
    <p:sldId id="319" r:id="rId7"/>
    <p:sldId id="318" r:id="rId8"/>
    <p:sldId id="297" r:id="rId9"/>
    <p:sldId id="316" r:id="rId10"/>
    <p:sldId id="320" r:id="rId11"/>
    <p:sldId id="317" r:id="rId12"/>
    <p:sldId id="301" r:id="rId13"/>
    <p:sldId id="302" r:id="rId14"/>
    <p:sldId id="303" r:id="rId15"/>
    <p:sldId id="321" r:id="rId16"/>
    <p:sldId id="322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e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18" Type="http://schemas.openxmlformats.org/officeDocument/2006/relationships/image" Target="../media/image3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17" Type="http://schemas.openxmlformats.org/officeDocument/2006/relationships/image" Target="../media/image32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20" Type="http://schemas.openxmlformats.org/officeDocument/2006/relationships/image" Target="../media/image35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10" Type="http://schemas.openxmlformats.org/officeDocument/2006/relationships/image" Target="../media/image25.emf"/><Relationship Id="rId19" Type="http://schemas.openxmlformats.org/officeDocument/2006/relationships/image" Target="../media/image34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59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66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248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59CC64-899F-4E9A-984D-0ED43FED6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3F94F9E-EF0B-4C5B-B6D1-0C8527761C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027284B-96B5-41CC-88ED-12133DD0D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03630-EA39-4A75-BFEA-4DBA6FDD7B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5252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F7CE47E-36CC-4919-B5C2-C264727001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F6CD6F2-E247-4E49-91A4-BB1754D7DC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A55DC8D-2E15-4F39-95FE-E24AE0FC9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96286-4235-4C8E-8F4A-0B0BCD2BAD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855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448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087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658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772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496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5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633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697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F31FA-4C1B-48A0-BBF0-7ED8FA729493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3D4B3A-E563-425D-B083-AE2AFEA968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175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.emf"/><Relationship Id="rId20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emf"/><Relationship Id="rId19" Type="http://schemas.openxmlformats.org/officeDocument/2006/relationships/oleObject" Target="../embeddings/oleObject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emf"/><Relationship Id="rId22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98.jpeg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92.wmf"/><Relationship Id="rId3" Type="http://schemas.openxmlformats.org/officeDocument/2006/relationships/audio" Target="../media/audio1.wav"/><Relationship Id="rId21" Type="http://schemas.openxmlformats.org/officeDocument/2006/relationships/image" Target="../media/image83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oleObject" Target="../embeddings/oleObject89.bin"/><Relationship Id="rId7" Type="http://schemas.openxmlformats.org/officeDocument/2006/relationships/audio" Target="../media/audio10.wav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oleObject" Target="../embeddings/oleObject85.bin"/><Relationship Id="rId46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7.wmf"/><Relationship Id="rId41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91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95.wmf"/><Relationship Id="rId5" Type="http://schemas.openxmlformats.org/officeDocument/2006/relationships/audio" Target="../media/audio6.wav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97.wmf"/><Relationship Id="rId19" Type="http://schemas.openxmlformats.org/officeDocument/2006/relationships/image" Target="../media/image82.wmf"/><Relationship Id="rId31" Type="http://schemas.openxmlformats.org/officeDocument/2006/relationships/image" Target="../media/image88.wmf"/><Relationship Id="rId44" Type="http://schemas.openxmlformats.org/officeDocument/2006/relationships/oleObject" Target="../embeddings/oleObject88.bin"/><Relationship Id="rId4" Type="http://schemas.openxmlformats.org/officeDocument/2006/relationships/audio" Target="../media/audio9.wav"/><Relationship Id="rId9" Type="http://schemas.openxmlformats.org/officeDocument/2006/relationships/audio" Target="../media/audio5.wav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90.wmf"/><Relationship Id="rId43" Type="http://schemas.openxmlformats.org/officeDocument/2006/relationships/image" Target="../media/image94.wmf"/><Relationship Id="rId48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2.emf"/><Relationship Id="rId18" Type="http://schemas.openxmlformats.org/officeDocument/2006/relationships/image" Target="../media/image104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1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6.bin"/><Relationship Id="rId4" Type="http://schemas.openxmlformats.org/officeDocument/2006/relationships/audio" Target="../media/audio1.wav"/><Relationship Id="rId9" Type="http://schemas.openxmlformats.org/officeDocument/2006/relationships/image" Target="../media/image100.emf"/><Relationship Id="rId14" Type="http://schemas.openxmlformats.org/officeDocument/2006/relationships/image" Target="../media/image64.jpeg"/><Relationship Id="rId22" Type="http://schemas.openxmlformats.org/officeDocument/2006/relationships/image" Target="../media/image10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9.wmf"/><Relationship Id="rId18" Type="http://schemas.openxmlformats.org/officeDocument/2006/relationships/image" Target="../media/image64.jpeg"/><Relationship Id="rId26" Type="http://schemas.openxmlformats.org/officeDocument/2006/relationships/image" Target="../media/image115.wmf"/><Relationship Id="rId3" Type="http://schemas.openxmlformats.org/officeDocument/2006/relationships/audio" Target="../media/audio9.wav"/><Relationship Id="rId21" Type="http://schemas.openxmlformats.org/officeDocument/2006/relationships/oleObject" Target="../embeddings/oleObject104.bin"/><Relationship Id="rId7" Type="http://schemas.openxmlformats.org/officeDocument/2006/relationships/audio" Target="../media/audio4.wav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1.wmf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2.vml"/><Relationship Id="rId6" Type="http://schemas.openxmlformats.org/officeDocument/2006/relationships/audio" Target="../media/audio3.wav"/><Relationship Id="rId11" Type="http://schemas.openxmlformats.org/officeDocument/2006/relationships/image" Target="../media/image108.wmf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audio" Target="../media/audio5.wav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6.wmf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audio" Target="../media/audio1.wav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1.bin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oleObject" Target="../embeddings/oleObject112.bin"/><Relationship Id="rId3" Type="http://schemas.openxmlformats.org/officeDocument/2006/relationships/audio" Target="../media/audio5.wav"/><Relationship Id="rId7" Type="http://schemas.openxmlformats.org/officeDocument/2006/relationships/audio" Target="../media/audio6.wav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11.bin"/><Relationship Id="rId5" Type="http://schemas.openxmlformats.org/officeDocument/2006/relationships/audio" Target="../media/audio1.wav"/><Relationship Id="rId15" Type="http://schemas.openxmlformats.org/officeDocument/2006/relationships/image" Target="../media/image122.wmf"/><Relationship Id="rId10" Type="http://schemas.openxmlformats.org/officeDocument/2006/relationships/image" Target="../media/image119.wmf"/><Relationship Id="rId4" Type="http://schemas.openxmlformats.org/officeDocument/2006/relationships/audio" Target="../media/audio9.wav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11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25.emf"/><Relationship Id="rId39" Type="http://schemas.openxmlformats.org/officeDocument/2006/relationships/oleObject" Target="../embeddings/oleObject31.bin"/><Relationship Id="rId3" Type="http://schemas.openxmlformats.org/officeDocument/2006/relationships/audio" Target="../media/audio2.wav"/><Relationship Id="rId21" Type="http://schemas.openxmlformats.org/officeDocument/2006/relationships/image" Target="../media/image23.emf"/><Relationship Id="rId34" Type="http://schemas.openxmlformats.org/officeDocument/2006/relationships/image" Target="../media/image29.emf"/><Relationship Id="rId42" Type="http://schemas.openxmlformats.org/officeDocument/2006/relationships/image" Target="../media/image33.emf"/><Relationship Id="rId47" Type="http://schemas.openxmlformats.org/officeDocument/2006/relationships/image" Target="../media/image36.png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e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1.emf"/><Relationship Id="rId46" Type="http://schemas.openxmlformats.org/officeDocument/2006/relationships/image" Target="../media/image35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emf"/><Relationship Id="rId24" Type="http://schemas.openxmlformats.org/officeDocument/2006/relationships/image" Target="../media/image24.emf"/><Relationship Id="rId32" Type="http://schemas.openxmlformats.org/officeDocument/2006/relationships/image" Target="../media/image28.e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2.emf"/><Relationship Id="rId45" Type="http://schemas.openxmlformats.org/officeDocument/2006/relationships/oleObject" Target="../embeddings/oleObject34.bin"/><Relationship Id="rId5" Type="http://schemas.openxmlformats.org/officeDocument/2006/relationships/audio" Target="../media/audio7.wav"/><Relationship Id="rId15" Type="http://schemas.openxmlformats.org/officeDocument/2006/relationships/image" Target="../media/image20.emf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emf"/><Relationship Id="rId36" Type="http://schemas.openxmlformats.org/officeDocument/2006/relationships/image" Target="../media/image3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4.emf"/><Relationship Id="rId4" Type="http://schemas.openxmlformats.org/officeDocument/2006/relationships/audio" Target="../media/audio1.wav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e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0.emf"/><Relationship Id="rId7" Type="http://schemas.openxmlformats.org/officeDocument/2006/relationships/image" Target="../media/image37.e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emf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7.emf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audio" Target="../media/audio1.wav"/><Relationship Id="rId9" Type="http://schemas.openxmlformats.org/officeDocument/2006/relationships/image" Target="../media/image38.emf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21" Type="http://schemas.openxmlformats.org/officeDocument/2006/relationships/image" Target="../media/image58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emf"/><Relationship Id="rId5" Type="http://schemas.openxmlformats.org/officeDocument/2006/relationships/audio" Target="../media/audio4.wav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emf"/><Relationship Id="rId4" Type="http://schemas.openxmlformats.org/officeDocument/2006/relationships/audio" Target="../media/audio2.wav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60.wmf"/><Relationship Id="rId18" Type="http://schemas.openxmlformats.org/officeDocument/2006/relationships/image" Target="../media/image62.wmf"/><Relationship Id="rId3" Type="http://schemas.openxmlformats.org/officeDocument/2006/relationships/audio" Target="../media/audio9.wav"/><Relationship Id="rId7" Type="http://schemas.openxmlformats.org/officeDocument/2006/relationships/audio" Target="../media/audio8.wav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2.wav"/><Relationship Id="rId11" Type="http://schemas.openxmlformats.org/officeDocument/2006/relationships/image" Target="../media/image59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7.bin"/><Relationship Id="rId4" Type="http://schemas.openxmlformats.org/officeDocument/2006/relationships/audio" Target="../media/audio1.wav"/><Relationship Id="rId9" Type="http://schemas.openxmlformats.org/officeDocument/2006/relationships/image" Target="../media/image63.jpeg"/><Relationship Id="rId14" Type="http://schemas.openxmlformats.org/officeDocument/2006/relationships/image" Target="../media/image6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5.bin"/><Relationship Id="rId3" Type="http://schemas.openxmlformats.org/officeDocument/2006/relationships/audio" Target="../media/audio9.wav"/><Relationship Id="rId21" Type="http://schemas.openxmlformats.org/officeDocument/2006/relationships/oleObject" Target="../embeddings/oleObject66.bin"/><Relationship Id="rId7" Type="http://schemas.openxmlformats.org/officeDocument/2006/relationships/audio" Target="../media/audio3.wav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8.wmf"/><Relationship Id="rId25" Type="http://schemas.openxmlformats.org/officeDocument/2006/relationships/image" Target="../media/image73.jpe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64.jpeg"/><Relationship Id="rId1" Type="http://schemas.openxmlformats.org/officeDocument/2006/relationships/vmlDrawing" Target="../drawings/vmlDrawing7.vml"/><Relationship Id="rId6" Type="http://schemas.openxmlformats.org/officeDocument/2006/relationships/audio" Target="../media/audio6.wav"/><Relationship Id="rId11" Type="http://schemas.openxmlformats.org/officeDocument/2006/relationships/image" Target="../media/image9.wmf"/><Relationship Id="rId24" Type="http://schemas.openxmlformats.org/officeDocument/2006/relationships/image" Target="../media/image72.jpeg"/><Relationship Id="rId5" Type="http://schemas.openxmlformats.org/officeDocument/2006/relationships/audio" Target="../media/audio5.wav"/><Relationship Id="rId15" Type="http://schemas.openxmlformats.org/officeDocument/2006/relationships/image" Target="../media/image67.wmf"/><Relationship Id="rId23" Type="http://schemas.openxmlformats.org/officeDocument/2006/relationships/image" Target="../media/image71.jpeg"/><Relationship Id="rId10" Type="http://schemas.openxmlformats.org/officeDocument/2006/relationships/image" Target="../media/image65.wmf"/><Relationship Id="rId19" Type="http://schemas.openxmlformats.org/officeDocument/2006/relationships/image" Target="../media/image6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5.wmf"/><Relationship Id="rId3" Type="http://schemas.openxmlformats.org/officeDocument/2006/relationships/audio" Target="../media/audio5.wav"/><Relationship Id="rId7" Type="http://schemas.openxmlformats.org/officeDocument/2006/relationships/audio" Target="../media/audio6.wav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1.wav"/><Relationship Id="rId11" Type="http://schemas.openxmlformats.org/officeDocument/2006/relationships/image" Target="../media/image74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67.bin"/><Relationship Id="rId4" Type="http://schemas.openxmlformats.org/officeDocument/2006/relationships/audio" Target="../media/audio9.wav"/><Relationship Id="rId9" Type="http://schemas.openxmlformats.org/officeDocument/2006/relationships/image" Target="../media/image6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e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Rectangle 9">
            <a:extLst>
              <a:ext uri="{FF2B5EF4-FFF2-40B4-BE49-F238E27FC236}">
                <a16:creationId xmlns:a16="http://schemas.microsoft.com/office/drawing/2014/main" id="{1ED9DA0F-CDB1-46C4-9513-4C06C5C94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800" b="1">
                <a:solidFill>
                  <a:srgbClr val="0000FF"/>
                </a:solidFill>
                <a:latin typeface="+mn-lt"/>
                <a:ea typeface="华文中宋" panose="02010600040101010101" pitchFamily="2" charset="-122"/>
              </a:rPr>
              <a:t>§1  </a:t>
            </a:r>
            <a:r>
              <a:rPr lang="zh-CN" altLang="en-US" sz="2800" b="1">
                <a:solidFill>
                  <a:srgbClr val="0000FF"/>
                </a:solidFill>
                <a:latin typeface="+mn-lt"/>
                <a:ea typeface="华文中宋" panose="02010600040101010101" pitchFamily="2" charset="-122"/>
              </a:rPr>
              <a:t>引  言</a:t>
            </a: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39B403E9-3F55-4E3C-8AF6-87D40AD61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09600"/>
            <a:ext cx="693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     </a:t>
            </a:r>
            <a:r>
              <a:rPr lang="zh-CN" altLang="en-US" sz="36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第二章   插值</a:t>
            </a:r>
            <a:r>
              <a:rPr lang="zh-CN" altLang="en-US">
                <a:latin typeface="+mn-lt"/>
                <a:ea typeface="华文中宋" panose="02010600040101010101" pitchFamily="2" charset="-122"/>
              </a:rPr>
              <a:t>    </a:t>
            </a:r>
            <a:r>
              <a:rPr lang="en-US" altLang="zh-CN" sz="2400" b="1">
                <a:solidFill>
                  <a:srgbClr val="008000"/>
                </a:solidFill>
                <a:latin typeface="+mn-lt"/>
                <a:ea typeface="华文中宋" panose="02010600040101010101" pitchFamily="2" charset="-122"/>
              </a:rPr>
              <a:t>/* Interpolation */</a:t>
            </a:r>
          </a:p>
        </p:txBody>
      </p:sp>
      <p:pic>
        <p:nvPicPr>
          <p:cNvPr id="60428" name="Picture 12" descr="DARTS">
            <a:extLst>
              <a:ext uri="{FF2B5EF4-FFF2-40B4-BE49-F238E27FC236}">
                <a16:creationId xmlns:a16="http://schemas.microsoft.com/office/drawing/2014/main" id="{BF5B1C95-BABB-4476-90A4-059491D7CE1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676400"/>
            <a:ext cx="720725" cy="720725"/>
          </a:xfrm>
          <a:noFill/>
        </p:spPr>
      </p:pic>
      <p:grpSp>
        <p:nvGrpSpPr>
          <p:cNvPr id="2" name="Group 23">
            <a:extLst>
              <a:ext uri="{FF2B5EF4-FFF2-40B4-BE49-F238E27FC236}">
                <a16:creationId xmlns:a16="http://schemas.microsoft.com/office/drawing/2014/main" id="{7C7E8B26-78F3-42FE-9631-855992337A76}"/>
              </a:ext>
            </a:extLst>
          </p:cNvPr>
          <p:cNvGrpSpPr>
            <a:grpSpLocks/>
          </p:cNvGrpSpPr>
          <p:nvPr/>
        </p:nvGrpSpPr>
        <p:grpSpPr bwMode="auto">
          <a:xfrm>
            <a:off x="1001713" y="1844675"/>
            <a:ext cx="7848600" cy="4329113"/>
            <a:chOff x="384" y="1248"/>
            <a:chExt cx="4944" cy="2727"/>
          </a:xfrm>
        </p:grpSpPr>
        <p:sp>
          <p:nvSpPr>
            <p:cNvPr id="4102" name="Rectangle 17">
              <a:extLst>
                <a:ext uri="{FF2B5EF4-FFF2-40B4-BE49-F238E27FC236}">
                  <a16:creationId xmlns:a16="http://schemas.microsoft.com/office/drawing/2014/main" id="{1770B514-842B-4CB4-8C49-57FC1F4A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3131"/>
              <a:ext cx="4916" cy="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究函数的变化规律，往往需要求不在表上的函数值。因</a:t>
              </a:r>
            </a:p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此，我们希望根据给定的函数表做一个既能反映函数</a:t>
              </a:r>
              <a:endParaRPr lang="zh-CN" altLang="en-US" sz="2400" b="1" i="1" dirty="0">
                <a:solidFill>
                  <a:srgbClr val="FF0000"/>
                </a:solidFill>
                <a:latin typeface="+mn-lt"/>
                <a:ea typeface="华文中宋" panose="02010600040101010101" pitchFamily="2" charset="-122"/>
              </a:endParaRPr>
            </a:p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的特性，又便于计算的</a:t>
              </a:r>
              <a:r>
                <a:rPr lang="zh-CN" altLang="en-US" sz="2400" b="1" u="sng" dirty="0">
                  <a:solidFill>
                    <a:srgbClr val="CC0000"/>
                  </a:solidFill>
                  <a:latin typeface="+mn-lt"/>
                  <a:ea typeface="华文中宋" panose="02010600040101010101" pitchFamily="2" charset="-122"/>
                </a:rPr>
                <a:t>简单函数        </a:t>
              </a: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,  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用          近似          </a:t>
              </a:r>
              <a:r>
                <a:rPr lang="zh-CN" altLang="en-US" sz="2400" b="1" dirty="0">
                  <a:solidFill>
                    <a:srgbClr val="CC0000"/>
                  </a:solidFill>
                  <a:latin typeface="+mn-lt"/>
                  <a:ea typeface="华文中宋" panose="02010600040101010101" pitchFamily="2" charset="-122"/>
                </a:rPr>
                <a:t>。</a:t>
              </a:r>
            </a:p>
          </p:txBody>
        </p:sp>
        <p:sp>
          <p:nvSpPr>
            <p:cNvPr id="4103" name="Rectangle 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859CA832-9B16-42A2-A365-C036BBF94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4944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88900" indent="-88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     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许多实际问题都用函数                来表示某种内在规</a:t>
              </a:r>
            </a:p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律的数量关系，其中相当一部分函数是通过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实验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或</a:t>
              </a:r>
              <a:r>
                <a:rPr lang="zh-CN" altLang="en-US" sz="2400" b="1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计算</a:t>
              </a:r>
            </a:p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得到的</a:t>
              </a: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,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并且只是         上一系列点      的函数值</a:t>
              </a:r>
            </a:p>
            <a:p>
              <a:pPr eaLnBrk="1" hangingPunct="1">
                <a:buFontTx/>
                <a:buNone/>
                <a:defRPr/>
              </a:pPr>
              <a:endParaRPr lang="zh-CN" altLang="en-US" sz="2400" b="1" dirty="0">
                <a:latin typeface="+mn-lt"/>
                <a:ea typeface="华文中宋" panose="02010600040101010101" pitchFamily="2" charset="-122"/>
              </a:endParaRPr>
            </a:p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这只是一张函数表。有的问题虽有解析表达式，但由于</a:t>
              </a:r>
            </a:p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计算复杂，使用不方便，通常也造一个函数表，比如平</a:t>
              </a:r>
            </a:p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方根表、立方根表、对数表和三角函数表等等。为了研</a:t>
              </a:r>
            </a:p>
          </p:txBody>
        </p:sp>
        <p:graphicFrame>
          <p:nvGraphicFramePr>
            <p:cNvPr id="4104" name="Object 5">
              <a:extLst>
                <a:ext uri="{FF2B5EF4-FFF2-40B4-BE49-F238E27FC236}">
                  <a16:creationId xmlns:a16="http://schemas.microsoft.com/office/drawing/2014/main" id="{095480FC-C15F-4F76-A467-BC73A1BF6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8" y="1272"/>
            <a:ext cx="6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7" imgW="552310" imgH="133486" progId="Equation.3">
                    <p:embed/>
                  </p:oleObj>
                </mc:Choice>
                <mc:Fallback>
                  <p:oleObj name="Equation" r:id="rId7" imgW="552310" imgH="133486" progId="Equation.3">
                    <p:embed/>
                    <p:pic>
                      <p:nvPicPr>
                        <p:cNvPr id="4104" name="Object 5">
                          <a:extLst>
                            <a:ext uri="{FF2B5EF4-FFF2-40B4-BE49-F238E27FC236}">
                              <a16:creationId xmlns:a16="http://schemas.microsoft.com/office/drawing/2014/main" id="{095480FC-C15F-4F76-A467-BC73A1BF6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1272"/>
                          <a:ext cx="6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">
              <a:extLst>
                <a:ext uri="{FF2B5EF4-FFF2-40B4-BE49-F238E27FC236}">
                  <a16:creationId xmlns:a16="http://schemas.microsoft.com/office/drawing/2014/main" id="{18550E7D-9504-4216-A991-9B6739E09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8" y="1836"/>
            <a:ext cx="43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9" imgW="266675" imgH="133486" progId="Equation.3">
                    <p:embed/>
                  </p:oleObj>
                </mc:Choice>
                <mc:Fallback>
                  <p:oleObj name="Equation" r:id="rId9" imgW="266675" imgH="133486" progId="Equation.3">
                    <p:embed/>
                    <p:pic>
                      <p:nvPicPr>
                        <p:cNvPr id="4105" name="Object 6">
                          <a:extLst>
                            <a:ext uri="{FF2B5EF4-FFF2-40B4-BE49-F238E27FC236}">
                              <a16:creationId xmlns:a16="http://schemas.microsoft.com/office/drawing/2014/main" id="{18550E7D-9504-4216-A991-9B6739E091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836"/>
                          <a:ext cx="43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7">
              <a:extLst>
                <a:ext uri="{FF2B5EF4-FFF2-40B4-BE49-F238E27FC236}">
                  <a16:creationId xmlns:a16="http://schemas.microsoft.com/office/drawing/2014/main" id="{53539CFF-111D-48CE-8B58-8CF7369FFE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5" y="3702"/>
            <a:ext cx="4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11" imgW="295422" imgH="133486" progId="Equation.3">
                    <p:embed/>
                  </p:oleObj>
                </mc:Choice>
                <mc:Fallback>
                  <p:oleObj name="Equation" r:id="rId11" imgW="295422" imgH="133486" progId="Equation.3">
                    <p:embed/>
                    <p:pic>
                      <p:nvPicPr>
                        <p:cNvPr id="4106" name="Object 7">
                          <a:extLst>
                            <a:ext uri="{FF2B5EF4-FFF2-40B4-BE49-F238E27FC236}">
                              <a16:creationId xmlns:a16="http://schemas.microsoft.com/office/drawing/2014/main" id="{53539CFF-111D-48CE-8B58-8CF7369FFE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3702"/>
                          <a:ext cx="4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8">
              <a:extLst>
                <a:ext uri="{FF2B5EF4-FFF2-40B4-BE49-F238E27FC236}">
                  <a16:creationId xmlns:a16="http://schemas.microsoft.com/office/drawing/2014/main" id="{EE7C1591-8A4F-40E7-9B56-C266BC8F3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2106"/>
            <a:ext cx="215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13" imgW="1476496" imgH="152468" progId="Equation.3">
                    <p:embed/>
                  </p:oleObj>
                </mc:Choice>
                <mc:Fallback>
                  <p:oleObj name="Equation" r:id="rId13" imgW="1476496" imgH="152468" progId="Equation.3">
                    <p:embed/>
                    <p:pic>
                      <p:nvPicPr>
                        <p:cNvPr id="4107" name="Object 8">
                          <a:extLst>
                            <a:ext uri="{FF2B5EF4-FFF2-40B4-BE49-F238E27FC236}">
                              <a16:creationId xmlns:a16="http://schemas.microsoft.com/office/drawing/2014/main" id="{EE7C1591-8A4F-40E7-9B56-C266BC8F3F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2106"/>
                          <a:ext cx="215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8">
              <a:extLst>
                <a:ext uri="{FF2B5EF4-FFF2-40B4-BE49-F238E27FC236}">
                  <a16:creationId xmlns:a16="http://schemas.microsoft.com/office/drawing/2014/main" id="{440B2A2B-1C22-4D01-BBDE-7F57D2428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4" y="1816"/>
            <a:ext cx="2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15" imgW="104896" imgH="152468" progId="Equation.3">
                    <p:embed/>
                  </p:oleObj>
                </mc:Choice>
                <mc:Fallback>
                  <p:oleObj name="Equation" r:id="rId15" imgW="104896" imgH="152468" progId="Equation.3">
                    <p:embed/>
                    <p:pic>
                      <p:nvPicPr>
                        <p:cNvPr id="4108" name="Object 18">
                          <a:extLst>
                            <a:ext uri="{FF2B5EF4-FFF2-40B4-BE49-F238E27FC236}">
                              <a16:creationId xmlns:a16="http://schemas.microsoft.com/office/drawing/2014/main" id="{440B2A2B-1C22-4D01-BBDE-7F57D2428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1816"/>
                          <a:ext cx="27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9">
              <a:extLst>
                <a:ext uri="{FF2B5EF4-FFF2-40B4-BE49-F238E27FC236}">
                  <a16:creationId xmlns:a16="http://schemas.microsoft.com/office/drawing/2014/main" id="{05099180-EAA5-4D3C-A752-B1C174517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1" y="3427"/>
            <a:ext cx="40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17" imgW="295422" imgH="133486" progId="Equation.DSMT4">
                    <p:embed/>
                  </p:oleObj>
                </mc:Choice>
                <mc:Fallback>
                  <p:oleObj name="Equation" r:id="rId17" imgW="295422" imgH="133486" progId="Equation.DSMT4">
                    <p:embed/>
                    <p:pic>
                      <p:nvPicPr>
                        <p:cNvPr id="4109" name="Object 19">
                          <a:extLst>
                            <a:ext uri="{FF2B5EF4-FFF2-40B4-BE49-F238E27FC236}">
                              <a16:creationId xmlns:a16="http://schemas.microsoft.com/office/drawing/2014/main" id="{05099180-EAA5-4D3C-A752-B1C174517C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" y="3427"/>
                          <a:ext cx="40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0">
              <a:extLst>
                <a:ext uri="{FF2B5EF4-FFF2-40B4-BE49-F238E27FC236}">
                  <a16:creationId xmlns:a16="http://schemas.microsoft.com/office/drawing/2014/main" id="{873D58DA-4C24-47EC-B488-24B982599B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7" y="3684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19" imgW="285635" imgH="133486" progId="Equation.3">
                    <p:embed/>
                  </p:oleObj>
                </mc:Choice>
                <mc:Fallback>
                  <p:oleObj name="Equation" r:id="rId19" imgW="285635" imgH="133486" progId="Equation.3">
                    <p:embed/>
                    <p:pic>
                      <p:nvPicPr>
                        <p:cNvPr id="4110" name="Object 20">
                          <a:extLst>
                            <a:ext uri="{FF2B5EF4-FFF2-40B4-BE49-F238E27FC236}">
                              <a16:creationId xmlns:a16="http://schemas.microsoft.com/office/drawing/2014/main" id="{873D58DA-4C24-47EC-B488-24B982599B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3684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1">
              <a:extLst>
                <a:ext uri="{FF2B5EF4-FFF2-40B4-BE49-F238E27FC236}">
                  <a16:creationId xmlns:a16="http://schemas.microsoft.com/office/drawing/2014/main" id="{F1438A96-1192-4727-BE5C-7B07C36A92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696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21" imgW="285635" imgH="133486" progId="Equation.3">
                    <p:embed/>
                  </p:oleObj>
                </mc:Choice>
                <mc:Fallback>
                  <p:oleObj name="Equation" r:id="rId21" imgW="285635" imgH="133486" progId="Equation.3">
                    <p:embed/>
                    <p:pic>
                      <p:nvPicPr>
                        <p:cNvPr id="4111" name="Object 21">
                          <a:extLst>
                            <a:ext uri="{FF2B5EF4-FFF2-40B4-BE49-F238E27FC236}">
                              <a16:creationId xmlns:a16="http://schemas.microsoft.com/office/drawing/2014/main" id="{F1438A96-1192-4727-BE5C-7B07C36A9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696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 autoUpdateAnimBg="0"/>
      <p:bldP spid="6042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A20C5A89-B34D-4734-8A93-73C00220F22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5257800" cy="1423988"/>
            <a:chOff x="336" y="240"/>
            <a:chExt cx="3312" cy="897"/>
          </a:xfrm>
        </p:grpSpPr>
        <p:pic>
          <p:nvPicPr>
            <p:cNvPr id="13498" name="Picture 5" descr="EXAMINE">
              <a:extLst>
                <a:ext uri="{FF2B5EF4-FFF2-40B4-BE49-F238E27FC236}">
                  <a16:creationId xmlns:a16="http://schemas.microsoft.com/office/drawing/2014/main" id="{997D660F-9E4B-4EAD-94FA-770FA21C98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99" name="Text Box 6">
              <a:extLst>
                <a:ext uri="{FF2B5EF4-FFF2-40B4-BE49-F238E27FC236}">
                  <a16:creationId xmlns:a16="http://schemas.microsoft.com/office/drawing/2014/main" id="{14C00927-B8C5-44FE-BE98-FD963EA88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插值余项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mainder */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FAB74FFA-61FD-438E-A7DA-D97524074BF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066800"/>
            <a:ext cx="7391400" cy="990600"/>
            <a:chOff x="768" y="720"/>
            <a:chExt cx="4656" cy="624"/>
          </a:xfrm>
        </p:grpSpPr>
        <p:sp>
          <p:nvSpPr>
            <p:cNvPr id="13489" name="Text Box 8">
              <a:extLst>
                <a:ext uri="{FF2B5EF4-FFF2-40B4-BE49-F238E27FC236}">
                  <a16:creationId xmlns:a16="http://schemas.microsoft.com/office/drawing/2014/main" id="{7B90D1AC-EB04-4E34-A8F9-02CAA0E4A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72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节点</a:t>
              </a:r>
            </a:p>
          </p:txBody>
        </p:sp>
        <p:graphicFrame>
          <p:nvGraphicFramePr>
            <p:cNvPr id="13490" name="Object 9">
              <a:extLst>
                <a:ext uri="{FF2B5EF4-FFF2-40B4-BE49-F238E27FC236}">
                  <a16:creationId xmlns:a16="http://schemas.microsoft.com/office/drawing/2014/main" id="{93EAC700-7B61-445B-AF17-FCA73DABD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982"/>
            <a:ext cx="48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6" name="Equation" r:id="rId11" imgW="393529" imgH="228501" progId="Equation.3">
                    <p:embed/>
                  </p:oleObj>
                </mc:Choice>
                <mc:Fallback>
                  <p:oleObj name="Equation" r:id="rId11" imgW="393529" imgH="228501" progId="Equation.3">
                    <p:embed/>
                    <p:pic>
                      <p:nvPicPr>
                        <p:cNvPr id="13490" name="Object 9">
                          <a:extLst>
                            <a:ext uri="{FF2B5EF4-FFF2-40B4-BE49-F238E27FC236}">
                              <a16:creationId xmlns:a16="http://schemas.microsoft.com/office/drawing/2014/main" id="{93EAC700-7B61-445B-AF17-FCA73DABD2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82"/>
                          <a:ext cx="48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91" name="Text Box 10">
              <a:extLst>
                <a:ext uri="{FF2B5EF4-FFF2-40B4-BE49-F238E27FC236}">
                  <a16:creationId xmlns:a16="http://schemas.microsoft.com/office/drawing/2014/main" id="{61607B59-D4CA-4DF8-A04B-97A8D1D07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008"/>
              <a:ext cx="3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内存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截断误差</a:t>
              </a:r>
            </a:p>
          </p:txBody>
        </p:sp>
        <p:grpSp>
          <p:nvGrpSpPr>
            <p:cNvPr id="13492" name="Group 11">
              <a:extLst>
                <a:ext uri="{FF2B5EF4-FFF2-40B4-BE49-F238E27FC236}">
                  <a16:creationId xmlns:a16="http://schemas.microsoft.com/office/drawing/2014/main" id="{7DD993C7-F9A1-44B8-B3F4-964E124DC9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008"/>
              <a:ext cx="1584" cy="336"/>
              <a:chOff x="2784" y="1584"/>
              <a:chExt cx="1584" cy="336"/>
            </a:xfrm>
          </p:grpSpPr>
          <p:sp>
            <p:nvSpPr>
              <p:cNvPr id="13496" name="AutoShape 12" descr="新闻纸">
                <a:extLst>
                  <a:ext uri="{FF2B5EF4-FFF2-40B4-BE49-F238E27FC236}">
                    <a16:creationId xmlns:a16="http://schemas.microsoft.com/office/drawing/2014/main" id="{1D1582A3-A565-43A4-8C6C-9ABF6DDE8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584" cy="336"/>
              </a:xfrm>
              <a:prstGeom prst="bevel">
                <a:avLst>
                  <a:gd name="adj" fmla="val 7736"/>
                </a:avLst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497" name="Object 13">
                <a:extLst>
                  <a:ext uri="{FF2B5EF4-FFF2-40B4-BE49-F238E27FC236}">
                    <a16:creationId xmlns:a16="http://schemas.microsoft.com/office/drawing/2014/main" id="{DB68C973-5BA2-485C-81F1-637DCE0B84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1632"/>
              <a:ext cx="149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7" name="Equation" r:id="rId14" imgW="1397000" imgH="228600" progId="Equation.3">
                      <p:embed/>
                    </p:oleObj>
                  </mc:Choice>
                  <mc:Fallback>
                    <p:oleObj name="Equation" r:id="rId14" imgW="1397000" imgH="228600" progId="Equation.3">
                      <p:embed/>
                      <p:pic>
                        <p:nvPicPr>
                          <p:cNvPr id="13497" name="Object 13">
                            <a:extLst>
                              <a:ext uri="{FF2B5EF4-FFF2-40B4-BE49-F238E27FC236}">
                                <a16:creationId xmlns:a16="http://schemas.microsoft.com/office/drawing/2014/main" id="{DB68C973-5BA2-485C-81F1-637DCE0B84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632"/>
                            <a:ext cx="149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493" name="Object 14">
              <a:extLst>
                <a:ext uri="{FF2B5EF4-FFF2-40B4-BE49-F238E27FC236}">
                  <a16:creationId xmlns:a16="http://schemas.microsoft.com/office/drawing/2014/main" id="{370FA14C-6831-41ED-9D78-3F28E2B834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720"/>
            <a:ext cx="81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" name="Equation" r:id="rId16" imgW="800100" imgH="228600" progId="Equation.3">
                    <p:embed/>
                  </p:oleObj>
                </mc:Choice>
                <mc:Fallback>
                  <p:oleObj name="Equation" r:id="rId16" imgW="800100" imgH="228600" progId="Equation.3">
                    <p:embed/>
                    <p:pic>
                      <p:nvPicPr>
                        <p:cNvPr id="13493" name="Object 14">
                          <a:extLst>
                            <a:ext uri="{FF2B5EF4-FFF2-40B4-BE49-F238E27FC236}">
                              <a16:creationId xmlns:a16="http://schemas.microsoft.com/office/drawing/2014/main" id="{370FA14C-6831-41ED-9D78-3F28E2B834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720"/>
                          <a:ext cx="81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94" name="Object 15">
              <a:extLst>
                <a:ext uri="{FF2B5EF4-FFF2-40B4-BE49-F238E27FC236}">
                  <a16:creationId xmlns:a16="http://schemas.microsoft.com/office/drawing/2014/main" id="{267A6925-6B50-4539-BA5F-F0F1A5277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56"/>
            <a:ext cx="168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name="Equation" r:id="rId18" imgW="1549400" imgH="228600" progId="Equation.3">
                    <p:embed/>
                  </p:oleObj>
                </mc:Choice>
                <mc:Fallback>
                  <p:oleObj name="Equation" r:id="rId18" imgW="1549400" imgH="228600" progId="Equation.3">
                    <p:embed/>
                    <p:pic>
                      <p:nvPicPr>
                        <p:cNvPr id="13494" name="Object 15">
                          <a:extLst>
                            <a:ext uri="{FF2B5EF4-FFF2-40B4-BE49-F238E27FC236}">
                              <a16:creationId xmlns:a16="http://schemas.microsoft.com/office/drawing/2014/main" id="{267A6925-6B50-4539-BA5F-F0F1A52779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56"/>
                          <a:ext cx="168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95" name="Text Box 16">
              <a:extLst>
                <a:ext uri="{FF2B5EF4-FFF2-40B4-BE49-F238E27FC236}">
                  <a16:creationId xmlns:a16="http://schemas.microsoft.com/office/drawing/2014/main" id="{A0C6A6BF-73AA-4B7A-B5B8-D76641BBF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20"/>
              <a:ext cx="23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且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条件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41A08DC9-40B0-4BF7-A510-EADE1B80E80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86000"/>
            <a:ext cx="7924800" cy="3352800"/>
            <a:chOff x="384" y="1536"/>
            <a:chExt cx="4992" cy="2112"/>
          </a:xfrm>
        </p:grpSpPr>
        <p:sp>
          <p:nvSpPr>
            <p:cNvPr id="13484" name="AutoShape 18">
              <a:extLst>
                <a:ext uri="{FF2B5EF4-FFF2-40B4-BE49-F238E27FC236}">
                  <a16:creationId xmlns:a16="http://schemas.microsoft.com/office/drawing/2014/main" id="{9B217E72-B58F-4C4B-B966-89034A6AE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536"/>
              <a:ext cx="4992" cy="2112"/>
            </a:xfrm>
            <a:prstGeom prst="foldedCorner">
              <a:avLst>
                <a:gd name="adj" fmla="val 6569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26000" tIns="118800" rIns="126000" bIns="1188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olle’s Theorem: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充分光滑，                           ，则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存在                    使得              。</a:t>
              </a:r>
            </a:p>
          </p:txBody>
        </p:sp>
        <p:graphicFrame>
          <p:nvGraphicFramePr>
            <p:cNvPr id="13485" name="Object 19">
              <a:extLst>
                <a:ext uri="{FF2B5EF4-FFF2-40B4-BE49-F238E27FC236}">
                  <a16:creationId xmlns:a16="http://schemas.microsoft.com/office/drawing/2014/main" id="{D85D8F9B-159F-44D7-B5D1-59500A6D3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632"/>
            <a:ext cx="38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20" imgW="342751" imgH="203112" progId="Equation.3">
                    <p:embed/>
                  </p:oleObj>
                </mc:Choice>
                <mc:Fallback>
                  <p:oleObj name="Equation" r:id="rId20" imgW="342751" imgH="203112" progId="Equation.3">
                    <p:embed/>
                    <p:pic>
                      <p:nvPicPr>
                        <p:cNvPr id="13485" name="Object 19">
                          <a:extLst>
                            <a:ext uri="{FF2B5EF4-FFF2-40B4-BE49-F238E27FC236}">
                              <a16:creationId xmlns:a16="http://schemas.microsoft.com/office/drawing/2014/main" id="{D85D8F9B-159F-44D7-B5D1-59500A6D35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632"/>
                          <a:ext cx="38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6" name="Object 20">
              <a:extLst>
                <a:ext uri="{FF2B5EF4-FFF2-40B4-BE49-F238E27FC236}">
                  <a16:creationId xmlns:a16="http://schemas.microsoft.com/office/drawing/2014/main" id="{0F81907D-E357-4077-96D2-ACA3BB34F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632"/>
            <a:ext cx="13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22" imgW="1143000" imgH="228600" progId="Equation.3">
                    <p:embed/>
                  </p:oleObj>
                </mc:Choice>
                <mc:Fallback>
                  <p:oleObj name="Equation" r:id="rId22" imgW="1143000" imgH="228600" progId="Equation.3">
                    <p:embed/>
                    <p:pic>
                      <p:nvPicPr>
                        <p:cNvPr id="13486" name="Object 20">
                          <a:extLst>
                            <a:ext uri="{FF2B5EF4-FFF2-40B4-BE49-F238E27FC236}">
                              <a16:creationId xmlns:a16="http://schemas.microsoft.com/office/drawing/2014/main" id="{0F81907D-E357-4077-96D2-ACA3BB34F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632"/>
                          <a:ext cx="134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7" name="Object 21">
              <a:extLst>
                <a:ext uri="{FF2B5EF4-FFF2-40B4-BE49-F238E27FC236}">
                  <a16:creationId xmlns:a16="http://schemas.microsoft.com/office/drawing/2014/main" id="{8E8578EB-7C4E-411F-8CE5-4B778BF0CF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872"/>
            <a:ext cx="86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Equation" r:id="rId24" imgW="761669" imgH="228501" progId="Equation.3">
                    <p:embed/>
                  </p:oleObj>
                </mc:Choice>
                <mc:Fallback>
                  <p:oleObj name="Equation" r:id="rId24" imgW="761669" imgH="228501" progId="Equation.3">
                    <p:embed/>
                    <p:pic>
                      <p:nvPicPr>
                        <p:cNvPr id="13487" name="Object 21">
                          <a:extLst>
                            <a:ext uri="{FF2B5EF4-FFF2-40B4-BE49-F238E27FC236}">
                              <a16:creationId xmlns:a16="http://schemas.microsoft.com/office/drawing/2014/main" id="{8E8578EB-7C4E-411F-8CE5-4B778BF0CF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86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8" name="Object 22">
              <a:extLst>
                <a:ext uri="{FF2B5EF4-FFF2-40B4-BE49-F238E27FC236}">
                  <a16:creationId xmlns:a16="http://schemas.microsoft.com/office/drawing/2014/main" id="{0DBCCC3A-A25D-4CCF-9972-61FF5B2F6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872"/>
            <a:ext cx="6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Equation" r:id="rId26" imgW="596641" imgH="203112" progId="Equation.3">
                    <p:embed/>
                  </p:oleObj>
                </mc:Choice>
                <mc:Fallback>
                  <p:oleObj name="Equation" r:id="rId26" imgW="596641" imgH="203112" progId="Equation.3">
                    <p:embed/>
                    <p:pic>
                      <p:nvPicPr>
                        <p:cNvPr id="13488" name="Object 22">
                          <a:extLst>
                            <a:ext uri="{FF2B5EF4-FFF2-40B4-BE49-F238E27FC236}">
                              <a16:creationId xmlns:a16="http://schemas.microsoft.com/office/drawing/2014/main" id="{0DBCCC3A-A25D-4CCF-9972-61FF5B2F6A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72"/>
                          <a:ext cx="6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0CD51A6B-DEA5-4ABD-A25D-529EEB8B8A9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276600"/>
            <a:ext cx="4267200" cy="457200"/>
            <a:chOff x="432" y="1968"/>
            <a:chExt cx="2688" cy="288"/>
          </a:xfrm>
        </p:grpSpPr>
        <p:sp>
          <p:nvSpPr>
            <p:cNvPr id="13482" name="Text Box 24">
              <a:extLst>
                <a:ext uri="{FF2B5EF4-FFF2-40B4-BE49-F238E27FC236}">
                  <a16:creationId xmlns:a16="http://schemas.microsoft.com/office/drawing/2014/main" id="{473388E6-FD89-4E65-8CE1-DDC21F5F5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68"/>
              <a:ext cx="9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推广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13483" name="Object 25">
              <a:extLst>
                <a:ext uri="{FF2B5EF4-FFF2-40B4-BE49-F238E27FC236}">
                  <a16:creationId xmlns:a16="http://schemas.microsoft.com/office/drawing/2014/main" id="{2CA601E2-3A5B-4367-BEAD-791F031C79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6" y="1989"/>
            <a:ext cx="184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Equation" r:id="rId28" imgW="1651000" imgH="228600" progId="Equation.3">
                    <p:embed/>
                  </p:oleObj>
                </mc:Choice>
                <mc:Fallback>
                  <p:oleObj name="Equation" r:id="rId28" imgW="1651000" imgH="228600" progId="Equation.3">
                    <p:embed/>
                    <p:pic>
                      <p:nvPicPr>
                        <p:cNvPr id="13483" name="Object 25">
                          <a:extLst>
                            <a:ext uri="{FF2B5EF4-FFF2-40B4-BE49-F238E27FC236}">
                              <a16:creationId xmlns:a16="http://schemas.microsoft.com/office/drawing/2014/main" id="{2CA601E2-3A5B-4367-BEAD-791F031C79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1989"/>
                          <a:ext cx="184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>
            <a:extLst>
              <a:ext uri="{FF2B5EF4-FFF2-40B4-BE49-F238E27FC236}">
                <a16:creationId xmlns:a16="http://schemas.microsoft.com/office/drawing/2014/main" id="{66A21684-7BB1-48F1-B56B-A6C78D8E55BC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352800"/>
            <a:ext cx="3200400" cy="382588"/>
            <a:chOff x="3168" y="2016"/>
            <a:chExt cx="2016" cy="241"/>
          </a:xfrm>
        </p:grpSpPr>
        <p:graphicFrame>
          <p:nvGraphicFramePr>
            <p:cNvPr id="13480" name="Object 27">
              <a:extLst>
                <a:ext uri="{FF2B5EF4-FFF2-40B4-BE49-F238E27FC236}">
                  <a16:creationId xmlns:a16="http://schemas.microsoft.com/office/drawing/2014/main" id="{1F68588D-5F81-42B2-805E-FB887A4DE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016"/>
            <a:ext cx="172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5" name="Equation" r:id="rId30" imgW="1676400" imgH="228600" progId="Equation.3">
                    <p:embed/>
                  </p:oleObj>
                </mc:Choice>
                <mc:Fallback>
                  <p:oleObj name="Equation" r:id="rId30" imgW="1676400" imgH="228600" progId="Equation.3">
                    <p:embed/>
                    <p:pic>
                      <p:nvPicPr>
                        <p:cNvPr id="13480" name="Object 27">
                          <a:extLst>
                            <a:ext uri="{FF2B5EF4-FFF2-40B4-BE49-F238E27FC236}">
                              <a16:creationId xmlns:a16="http://schemas.microsoft.com/office/drawing/2014/main" id="{1F68588D-5F81-42B2-805E-FB887A4DEB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16"/>
                          <a:ext cx="172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81" name="AutoShape 28">
              <a:extLst>
                <a:ext uri="{FF2B5EF4-FFF2-40B4-BE49-F238E27FC236}">
                  <a16:creationId xmlns:a16="http://schemas.microsoft.com/office/drawing/2014/main" id="{EADD0972-6F59-4B76-8EE9-85F876EB9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06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1491A343-40A6-405C-B6ED-33121621418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2819400" cy="465138"/>
            <a:chOff x="1008" y="2256"/>
            <a:chExt cx="1776" cy="293"/>
          </a:xfrm>
        </p:grpSpPr>
        <p:sp>
          <p:nvSpPr>
            <p:cNvPr id="13478" name="Text Box 30">
              <a:extLst>
                <a:ext uri="{FF2B5EF4-FFF2-40B4-BE49-F238E27FC236}">
                  <a16:creationId xmlns:a16="http://schemas.microsoft.com/office/drawing/2014/main" id="{D104A099-7795-42B5-B49A-0EB7938AD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256"/>
              <a:ext cx="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13479" name="Object 31">
              <a:extLst>
                <a:ext uri="{FF2B5EF4-FFF2-40B4-BE49-F238E27FC236}">
                  <a16:creationId xmlns:a16="http://schemas.microsoft.com/office/drawing/2014/main" id="{5D90FAEC-490A-4C8F-BFF9-43DF9C3FA7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304"/>
            <a:ext cx="12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Equation" r:id="rId32" imgW="1168400" imgH="228600" progId="Equation.3">
                    <p:embed/>
                  </p:oleObj>
                </mc:Choice>
                <mc:Fallback>
                  <p:oleObj name="Equation" r:id="rId32" imgW="1168400" imgH="228600" progId="Equation.3">
                    <p:embed/>
                    <p:pic>
                      <p:nvPicPr>
                        <p:cNvPr id="13479" name="Object 31">
                          <a:extLst>
                            <a:ext uri="{FF2B5EF4-FFF2-40B4-BE49-F238E27FC236}">
                              <a16:creationId xmlns:a16="http://schemas.microsoft.com/office/drawing/2014/main" id="{5D90FAEC-490A-4C8F-BFF9-43DF9C3FA7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4"/>
                          <a:ext cx="12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B58F694C-C7CC-494C-A80A-361B860C86D4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733800"/>
            <a:ext cx="3429000" cy="457200"/>
            <a:chOff x="2832" y="2256"/>
            <a:chExt cx="2160" cy="288"/>
          </a:xfrm>
        </p:grpSpPr>
        <p:graphicFrame>
          <p:nvGraphicFramePr>
            <p:cNvPr id="13474" name="Object 33">
              <a:extLst>
                <a:ext uri="{FF2B5EF4-FFF2-40B4-BE49-F238E27FC236}">
                  <a16:creationId xmlns:a16="http://schemas.microsoft.com/office/drawing/2014/main" id="{C4AECD3D-E232-4CB7-AF16-5AA59968AD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04"/>
            <a:ext cx="76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Equation" r:id="rId34" imgW="723586" imgH="228501" progId="Equation.3">
                    <p:embed/>
                  </p:oleObj>
                </mc:Choice>
                <mc:Fallback>
                  <p:oleObj name="Equation" r:id="rId34" imgW="723586" imgH="228501" progId="Equation.3">
                    <p:embed/>
                    <p:pic>
                      <p:nvPicPr>
                        <p:cNvPr id="13474" name="Object 33">
                          <a:extLst>
                            <a:ext uri="{FF2B5EF4-FFF2-40B4-BE49-F238E27FC236}">
                              <a16:creationId xmlns:a16="http://schemas.microsoft.com/office/drawing/2014/main" id="{C4AECD3D-E232-4CB7-AF16-5AA59968AD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04"/>
                          <a:ext cx="76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5" name="AutoShape 34">
              <a:extLst>
                <a:ext uri="{FF2B5EF4-FFF2-40B4-BE49-F238E27FC236}">
                  <a16:creationId xmlns:a16="http://schemas.microsoft.com/office/drawing/2014/main" id="{6B1D38DE-8D53-417F-B193-6E90299BE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52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76" name="Text Box 35">
              <a:extLst>
                <a:ext uri="{FF2B5EF4-FFF2-40B4-BE49-F238E27FC236}">
                  <a16:creationId xmlns:a16="http://schemas.microsoft.com/office/drawing/2014/main" id="{6C2A61E4-CDD5-431C-9DB4-20B6FAF4E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13477" name="Object 36">
              <a:extLst>
                <a:ext uri="{FF2B5EF4-FFF2-40B4-BE49-F238E27FC236}">
                  <a16:creationId xmlns:a16="http://schemas.microsoft.com/office/drawing/2014/main" id="{0B20E6CC-7E71-45D8-AEEC-660AF54C7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304"/>
            <a:ext cx="72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8" name="Equation" r:id="rId36" imgW="622030" imgH="203112" progId="Equation.3">
                    <p:embed/>
                  </p:oleObj>
                </mc:Choice>
                <mc:Fallback>
                  <p:oleObj name="Equation" r:id="rId36" imgW="622030" imgH="203112" progId="Equation.3">
                    <p:embed/>
                    <p:pic>
                      <p:nvPicPr>
                        <p:cNvPr id="13477" name="Object 36">
                          <a:extLst>
                            <a:ext uri="{FF2B5EF4-FFF2-40B4-BE49-F238E27FC236}">
                              <a16:creationId xmlns:a16="http://schemas.microsoft.com/office/drawing/2014/main" id="{0B20E6CC-7E71-45D8-AEEC-660AF54C7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04"/>
                          <a:ext cx="72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1" name="Object 37">
            <a:extLst>
              <a:ext uri="{FF2B5EF4-FFF2-40B4-BE49-F238E27FC236}">
                <a16:creationId xmlns:a16="http://schemas.microsoft.com/office/drawing/2014/main" id="{275A4F66-2BCF-4278-9D39-B76AC8C7F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58508"/>
              </p:ext>
            </p:extLst>
          </p:nvPr>
        </p:nvGraphicFramePr>
        <p:xfrm>
          <a:off x="2819400" y="4267200"/>
          <a:ext cx="289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38" imgW="1435100" imgH="228600" progId="Equation.3">
                  <p:embed/>
                </p:oleObj>
              </mc:Choice>
              <mc:Fallback>
                <p:oleObj name="Equation" r:id="rId38" imgW="1435100" imgH="228600" progId="Equation.3">
                  <p:embed/>
                  <p:pic>
                    <p:nvPicPr>
                      <p:cNvPr id="82981" name="Object 37">
                        <a:extLst>
                          <a:ext uri="{FF2B5EF4-FFF2-40B4-BE49-F238E27FC236}">
                            <a16:creationId xmlns:a16="http://schemas.microsoft.com/office/drawing/2014/main" id="{275A4F66-2BCF-4278-9D39-B76AC8C7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2895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8">
            <a:extLst>
              <a:ext uri="{FF2B5EF4-FFF2-40B4-BE49-F238E27FC236}">
                <a16:creationId xmlns:a16="http://schemas.microsoft.com/office/drawing/2014/main" id="{94775A4E-5295-4919-93B3-BEE859147B8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800600"/>
            <a:ext cx="4267200" cy="457200"/>
            <a:chOff x="960" y="3024"/>
            <a:chExt cx="2688" cy="288"/>
          </a:xfrm>
        </p:grpSpPr>
        <p:sp>
          <p:nvSpPr>
            <p:cNvPr id="13469" name="Text Box 39">
              <a:extLst>
                <a:ext uri="{FF2B5EF4-FFF2-40B4-BE49-F238E27FC236}">
                  <a16:creationId xmlns:a16="http://schemas.microsoft.com/office/drawing/2014/main" id="{2D9D0FD4-2051-465A-8C41-5B0CA68C9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存在</a:t>
              </a:r>
            </a:p>
          </p:txBody>
        </p:sp>
        <p:graphicFrame>
          <p:nvGraphicFramePr>
            <p:cNvPr id="13470" name="Object 40">
              <a:extLst>
                <a:ext uri="{FF2B5EF4-FFF2-40B4-BE49-F238E27FC236}">
                  <a16:creationId xmlns:a16="http://schemas.microsoft.com/office/drawing/2014/main" id="{FE63299D-2090-4608-B5DC-A8E660456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072"/>
            <a:ext cx="72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Equation" r:id="rId40" imgW="596641" imgH="203112" progId="Equation.3">
                    <p:embed/>
                  </p:oleObj>
                </mc:Choice>
                <mc:Fallback>
                  <p:oleObj name="Equation" r:id="rId40" imgW="596641" imgH="203112" progId="Equation.3">
                    <p:embed/>
                    <p:pic>
                      <p:nvPicPr>
                        <p:cNvPr id="13470" name="Object 40">
                          <a:extLst>
                            <a:ext uri="{FF2B5EF4-FFF2-40B4-BE49-F238E27FC236}">
                              <a16:creationId xmlns:a16="http://schemas.microsoft.com/office/drawing/2014/main" id="{FE63299D-2090-4608-B5DC-A8E660456E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072"/>
                          <a:ext cx="72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1" name="Text Box 41">
              <a:extLst>
                <a:ext uri="{FF2B5EF4-FFF2-40B4-BE49-F238E27FC236}">
                  <a16:creationId xmlns:a16="http://schemas.microsoft.com/office/drawing/2014/main" id="{027890B5-ACE1-486F-8E21-BF0F5E074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13472" name="Object 42">
              <a:extLst>
                <a:ext uri="{FF2B5EF4-FFF2-40B4-BE49-F238E27FC236}">
                  <a16:creationId xmlns:a16="http://schemas.microsoft.com/office/drawing/2014/main" id="{EB81C329-0544-47E7-AC1A-F9E4DDDCE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24"/>
            <a:ext cx="8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1" name="Equation" r:id="rId42" imgW="711200" imgH="228600" progId="Equation.3">
                    <p:embed/>
                  </p:oleObj>
                </mc:Choice>
                <mc:Fallback>
                  <p:oleObj name="Equation" r:id="rId42" imgW="711200" imgH="228600" progId="Equation.3">
                    <p:embed/>
                    <p:pic>
                      <p:nvPicPr>
                        <p:cNvPr id="13472" name="Object 42">
                          <a:extLst>
                            <a:ext uri="{FF2B5EF4-FFF2-40B4-BE49-F238E27FC236}">
                              <a16:creationId xmlns:a16="http://schemas.microsoft.com/office/drawing/2014/main" id="{EB81C329-0544-47E7-AC1A-F9E4DDDCE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24"/>
                          <a:ext cx="86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3" name="AutoShape 43">
              <a:extLst>
                <a:ext uri="{FF2B5EF4-FFF2-40B4-BE49-F238E27FC236}">
                  <a16:creationId xmlns:a16="http://schemas.microsoft.com/office/drawing/2014/main" id="{2FCFDDC2-5989-46F9-A05B-3D31E8C93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2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2988" name="Rectangle 44">
            <a:extLst>
              <a:ext uri="{FF2B5EF4-FFF2-40B4-BE49-F238E27FC236}">
                <a16:creationId xmlns:a16="http://schemas.microsoft.com/office/drawing/2014/main" id="{5423BCEC-7D63-41DF-AC00-AAD69D444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05038"/>
            <a:ext cx="8064500" cy="3455987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989" name="Text Box 45">
            <a:extLst>
              <a:ext uri="{FF2B5EF4-FFF2-40B4-BE49-F238E27FC236}">
                <a16:creationId xmlns:a16="http://schemas.microsoft.com/office/drawing/2014/main" id="{9611C08E-22B9-453E-91D9-A0A02BD08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286000"/>
            <a:ext cx="3457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至少有        个零点</a:t>
            </a:r>
          </a:p>
        </p:txBody>
      </p:sp>
      <p:sp>
        <p:nvSpPr>
          <p:cNvPr id="82990" name="Text Box 46">
            <a:extLst>
              <a:ext uri="{FF2B5EF4-FFF2-40B4-BE49-F238E27FC236}">
                <a16:creationId xmlns:a16="http://schemas.microsoft.com/office/drawing/2014/main" id="{8D22ACC5-EC44-4FC0-935A-677F47C50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228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endParaRPr lang="en-US" altLang="zh-CN" sz="2400" b="1" i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47">
            <a:extLst>
              <a:ext uri="{FF2B5EF4-FFF2-40B4-BE49-F238E27FC236}">
                <a16:creationId xmlns:a16="http://schemas.microsoft.com/office/drawing/2014/main" id="{E791C295-79F9-4C96-9B8C-8E36B3DDC8A1}"/>
              </a:ext>
            </a:extLst>
          </p:cNvPr>
          <p:cNvGrpSpPr>
            <a:grpSpLocks/>
          </p:cNvGrpSpPr>
          <p:nvPr/>
        </p:nvGrpSpPr>
        <p:grpSpPr bwMode="auto">
          <a:xfrm>
            <a:off x="3836988" y="2133600"/>
            <a:ext cx="3257550" cy="720725"/>
            <a:chOff x="2400" y="1411"/>
            <a:chExt cx="2052" cy="454"/>
          </a:xfrm>
        </p:grpSpPr>
        <p:sp>
          <p:nvSpPr>
            <p:cNvPr id="13447" name="Rectangle 48">
              <a:extLst>
                <a:ext uri="{FF2B5EF4-FFF2-40B4-BE49-F238E27FC236}">
                  <a16:creationId xmlns:a16="http://schemas.microsoft.com/office/drawing/2014/main" id="{FCC18016-0C26-49F4-837E-F8D862FC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1460"/>
              <a:ext cx="19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48" name="Rectangle 49">
              <a:extLst>
                <a:ext uri="{FF2B5EF4-FFF2-40B4-BE49-F238E27FC236}">
                  <a16:creationId xmlns:a16="http://schemas.microsoft.com/office/drawing/2014/main" id="{1D43AA05-D4F4-4522-84E2-79BB526C1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739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49" name="Rectangle 50">
              <a:extLst>
                <a:ext uri="{FF2B5EF4-FFF2-40B4-BE49-F238E27FC236}">
                  <a16:creationId xmlns:a16="http://schemas.microsoft.com/office/drawing/2014/main" id="{378114F1-7FF9-4BFB-96A2-EDD8B102B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1504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0" name="Rectangle 51">
              <a:extLst>
                <a:ext uri="{FF2B5EF4-FFF2-40B4-BE49-F238E27FC236}">
                  <a16:creationId xmlns:a16="http://schemas.microsoft.com/office/drawing/2014/main" id="{DC5EEF78-6742-475F-BC88-21F16C920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1504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1" name="Rectangle 52">
              <a:extLst>
                <a:ext uri="{FF2B5EF4-FFF2-40B4-BE49-F238E27FC236}">
                  <a16:creationId xmlns:a16="http://schemas.microsoft.com/office/drawing/2014/main" id="{66A86E46-E736-4116-8B16-8C87E3B62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41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2" name="Rectangle 53">
              <a:extLst>
                <a:ext uri="{FF2B5EF4-FFF2-40B4-BE49-F238E27FC236}">
                  <a16:creationId xmlns:a16="http://schemas.microsoft.com/office/drawing/2014/main" id="{219C2F74-9B5F-43FC-8A47-CF22ABCA6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5" y="1749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3" name="Rectangle 54">
              <a:extLst>
                <a:ext uri="{FF2B5EF4-FFF2-40B4-BE49-F238E27FC236}">
                  <a16:creationId xmlns:a16="http://schemas.microsoft.com/office/drawing/2014/main" id="{CE6C5B06-641F-413C-8B8B-D953B471D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1628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4" name="Rectangle 55">
              <a:extLst>
                <a:ext uri="{FF2B5EF4-FFF2-40B4-BE49-F238E27FC236}">
                  <a16:creationId xmlns:a16="http://schemas.microsoft.com/office/drawing/2014/main" id="{01585A29-29D6-405C-9BE6-7557F6C35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1628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5" name="Rectangle 56">
              <a:extLst>
                <a:ext uri="{FF2B5EF4-FFF2-40B4-BE49-F238E27FC236}">
                  <a16:creationId xmlns:a16="http://schemas.microsoft.com/office/drawing/2014/main" id="{BE09288E-ECA5-43E5-98C1-C8157A063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1523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6" name="Rectangle 57">
              <a:extLst>
                <a:ext uri="{FF2B5EF4-FFF2-40B4-BE49-F238E27FC236}">
                  <a16:creationId xmlns:a16="http://schemas.microsoft.com/office/drawing/2014/main" id="{844AF50C-34A8-4AB5-B489-041B03906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" y="1523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7" name="Rectangle 58">
              <a:extLst>
                <a:ext uri="{FF2B5EF4-FFF2-40B4-BE49-F238E27FC236}">
                  <a16:creationId xmlns:a16="http://schemas.microsoft.com/office/drawing/2014/main" id="{339E3985-1FD0-45CF-A9C0-4E45C7016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1523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8" name="Rectangle 59">
              <a:extLst>
                <a:ext uri="{FF2B5EF4-FFF2-40B4-BE49-F238E27FC236}">
                  <a16:creationId xmlns:a16="http://schemas.microsoft.com/office/drawing/2014/main" id="{DADC4D1D-88BA-41E0-A000-C9EDBFD86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1523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59" name="Rectangle 60">
              <a:extLst>
                <a:ext uri="{FF2B5EF4-FFF2-40B4-BE49-F238E27FC236}">
                  <a16:creationId xmlns:a16="http://schemas.microsoft.com/office/drawing/2014/main" id="{C2542C8B-BA32-44A2-92FE-F9E243B0E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1523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0" name="Rectangle 61">
              <a:extLst>
                <a:ext uri="{FF2B5EF4-FFF2-40B4-BE49-F238E27FC236}">
                  <a16:creationId xmlns:a16="http://schemas.microsoft.com/office/drawing/2014/main" id="{876F9936-D4BF-43F8-8245-04D219D01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1523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1" name="Rectangle 62">
              <a:extLst>
                <a:ext uri="{FF2B5EF4-FFF2-40B4-BE49-F238E27FC236}">
                  <a16:creationId xmlns:a16="http://schemas.microsoft.com/office/drawing/2014/main" id="{07107C19-C261-41BD-8883-7273C8F13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748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2" name="Rectangle 63">
              <a:extLst>
                <a:ext uri="{FF2B5EF4-FFF2-40B4-BE49-F238E27FC236}">
                  <a16:creationId xmlns:a16="http://schemas.microsoft.com/office/drawing/2014/main" id="{D19EE08C-D745-4560-B12C-BC86D9F17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3" name="Rectangle 64">
              <a:extLst>
                <a:ext uri="{FF2B5EF4-FFF2-40B4-BE49-F238E27FC236}">
                  <a16:creationId xmlns:a16="http://schemas.microsoft.com/office/drawing/2014/main" id="{05A4E6B4-4A3E-4C15-A9DC-EAD355EA2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4" name="Rectangle 65">
              <a:extLst>
                <a:ext uri="{FF2B5EF4-FFF2-40B4-BE49-F238E27FC236}">
                  <a16:creationId xmlns:a16="http://schemas.microsoft.com/office/drawing/2014/main" id="{6B91BE15-31AD-4D2F-A29C-24B1F9D75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5" name="Rectangle 66">
              <a:extLst>
                <a:ext uri="{FF2B5EF4-FFF2-40B4-BE49-F238E27FC236}">
                  <a16:creationId xmlns:a16="http://schemas.microsoft.com/office/drawing/2014/main" id="{D85FCD02-BC24-4C4C-91D6-F948D63FD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6" name="Rectangle 67">
              <a:extLst>
                <a:ext uri="{FF2B5EF4-FFF2-40B4-BE49-F238E27FC236}">
                  <a16:creationId xmlns:a16="http://schemas.microsoft.com/office/drawing/2014/main" id="{A56A5A3E-17D3-45F0-98FE-F08D03C0E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7" name="Rectangle 68">
              <a:extLst>
                <a:ext uri="{FF2B5EF4-FFF2-40B4-BE49-F238E27FC236}">
                  <a16:creationId xmlns:a16="http://schemas.microsoft.com/office/drawing/2014/main" id="{B23B72E0-65D6-47C2-BA1D-2C5AEA8D3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5" y="1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68" name="AutoShape 69">
              <a:extLst>
                <a:ext uri="{FF2B5EF4-FFF2-40B4-BE49-F238E27FC236}">
                  <a16:creationId xmlns:a16="http://schemas.microsoft.com/office/drawing/2014/main" id="{0FD79E6E-0A62-4F44-AA92-41ECF6D38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70">
            <a:extLst>
              <a:ext uri="{FF2B5EF4-FFF2-40B4-BE49-F238E27FC236}">
                <a16:creationId xmlns:a16="http://schemas.microsoft.com/office/drawing/2014/main" id="{FE0E0F9B-7217-45D0-BCD4-307152AE27A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19400"/>
            <a:ext cx="7893050" cy="712788"/>
            <a:chOff x="384" y="1632"/>
            <a:chExt cx="4972" cy="449"/>
          </a:xfrm>
        </p:grpSpPr>
        <p:sp>
          <p:nvSpPr>
            <p:cNvPr id="13420" name="Text Box 71">
              <a:extLst>
                <a:ext uri="{FF2B5EF4-FFF2-40B4-BE49-F238E27FC236}">
                  <a16:creationId xmlns:a16="http://schemas.microsoft.com/office/drawing/2014/main" id="{821F2A48-3364-433A-A6F3-40AF1F64A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80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任意固定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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0, …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</a:t>
              </a:r>
            </a:p>
          </p:txBody>
        </p:sp>
        <p:grpSp>
          <p:nvGrpSpPr>
            <p:cNvPr id="13421" name="Group 72">
              <a:extLst>
                <a:ext uri="{FF2B5EF4-FFF2-40B4-BE49-F238E27FC236}">
                  <a16:creationId xmlns:a16="http://schemas.microsoft.com/office/drawing/2014/main" id="{0338DADA-8BD3-4C38-AC04-BB269978C8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632"/>
              <a:ext cx="2284" cy="449"/>
              <a:chOff x="1344" y="2179"/>
              <a:chExt cx="2284" cy="449"/>
            </a:xfrm>
          </p:grpSpPr>
          <p:sp>
            <p:nvSpPr>
              <p:cNvPr id="13422" name="Rectangle 73">
                <a:extLst>
                  <a:ext uri="{FF2B5EF4-FFF2-40B4-BE49-F238E27FC236}">
                    <a16:creationId xmlns:a16="http://schemas.microsoft.com/office/drawing/2014/main" id="{A0DAF72B-72DB-4030-B663-E12C4C805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2227"/>
                <a:ext cx="19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3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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3" name="Rectangle 74">
                <a:extLst>
                  <a:ext uri="{FF2B5EF4-FFF2-40B4-BE49-F238E27FC236}">
                    <a16:creationId xmlns:a16="http://schemas.microsoft.com/office/drawing/2014/main" id="{1FF3DB73-9707-41F7-A6B5-BC6D866AC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2501"/>
                <a:ext cx="56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4" name="Rectangle 75">
                <a:extLst>
                  <a:ext uri="{FF2B5EF4-FFF2-40B4-BE49-F238E27FC236}">
                    <a16:creationId xmlns:a16="http://schemas.microsoft.com/office/drawing/2014/main" id="{BAA1C63E-9EF3-4910-821A-FEEA70426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271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5" name="Rectangle 76">
                <a:extLst>
                  <a:ext uri="{FF2B5EF4-FFF2-40B4-BE49-F238E27FC236}">
                    <a16:creationId xmlns:a16="http://schemas.microsoft.com/office/drawing/2014/main" id="{1A439EBB-F250-4AD8-9619-F2D44C47D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" y="2271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6" name="Rectangle 77">
                <a:extLst>
                  <a:ext uri="{FF2B5EF4-FFF2-40B4-BE49-F238E27FC236}">
                    <a16:creationId xmlns:a16="http://schemas.microsoft.com/office/drawing/2014/main" id="{2B507022-2ADA-4205-9F6D-85A46795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2" y="2256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7" name="Rectangle 78">
                <a:extLst>
                  <a:ext uri="{FF2B5EF4-FFF2-40B4-BE49-F238E27FC236}">
                    <a16:creationId xmlns:a16="http://schemas.microsoft.com/office/drawing/2014/main" id="{8AD0E50B-BEB1-4598-81A7-8E9343423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" y="2179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8" name="Rectangle 79">
                <a:extLst>
                  <a:ext uri="{FF2B5EF4-FFF2-40B4-BE49-F238E27FC236}">
                    <a16:creationId xmlns:a16="http://schemas.microsoft.com/office/drawing/2014/main" id="{53D337D3-DD35-4C38-BEB8-DB80456C9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8" y="2512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9" name="Rectangle 80">
                <a:extLst>
                  <a:ext uri="{FF2B5EF4-FFF2-40B4-BE49-F238E27FC236}">
                    <a16:creationId xmlns:a16="http://schemas.microsoft.com/office/drawing/2014/main" id="{0B62D8F5-D992-48EB-B7B8-8907B5CDA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1" y="2392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0" name="Rectangle 81">
                <a:extLst>
                  <a:ext uri="{FF2B5EF4-FFF2-40B4-BE49-F238E27FC236}">
                    <a16:creationId xmlns:a16="http://schemas.microsoft.com/office/drawing/2014/main" id="{A6CAEB87-D622-4512-924F-70B81CB67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3" y="229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1" name="Rectangle 82">
                <a:extLst>
                  <a:ext uri="{FF2B5EF4-FFF2-40B4-BE49-F238E27FC236}">
                    <a16:creationId xmlns:a16="http://schemas.microsoft.com/office/drawing/2014/main" id="{A05A6A2B-751B-47BA-B383-8F450E84AD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9" y="2290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2" name="Rectangle 83">
                <a:extLst>
                  <a:ext uri="{FF2B5EF4-FFF2-40B4-BE49-F238E27FC236}">
                    <a16:creationId xmlns:a16="http://schemas.microsoft.com/office/drawing/2014/main" id="{8C515C86-101C-4074-A003-BA65D2EAD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2" y="229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3" name="Rectangle 84">
                <a:extLst>
                  <a:ext uri="{FF2B5EF4-FFF2-40B4-BE49-F238E27FC236}">
                    <a16:creationId xmlns:a16="http://schemas.microsoft.com/office/drawing/2014/main" id="{A5B9E301-11AB-4FE2-8978-70C613A9C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2290"/>
                <a:ext cx="11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4" name="Rectangle 85">
                <a:extLst>
                  <a:ext uri="{FF2B5EF4-FFF2-40B4-BE49-F238E27FC236}">
                    <a16:creationId xmlns:a16="http://schemas.microsoft.com/office/drawing/2014/main" id="{7EEDA58D-6AC7-4F56-83B6-6DD0E555B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1" y="2290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5" name="Rectangle 86">
                <a:extLst>
                  <a:ext uri="{FF2B5EF4-FFF2-40B4-BE49-F238E27FC236}">
                    <a16:creationId xmlns:a16="http://schemas.microsoft.com/office/drawing/2014/main" id="{2F4E034A-977F-46B4-B662-A5024D5A8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280"/>
                <a:ext cx="17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100" b="1" i="1" baseline="-250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6" name="Rectangle 87">
                <a:extLst>
                  <a:ext uri="{FF2B5EF4-FFF2-40B4-BE49-F238E27FC236}">
                    <a16:creationId xmlns:a16="http://schemas.microsoft.com/office/drawing/2014/main" id="{C62C7227-0D1C-4625-8A09-C79455A48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3" y="2275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7" name="Rectangle 88">
                <a:extLst>
                  <a:ext uri="{FF2B5EF4-FFF2-40B4-BE49-F238E27FC236}">
                    <a16:creationId xmlns:a16="http://schemas.microsoft.com/office/drawing/2014/main" id="{4F6D4097-788B-48A1-BD66-44F39409D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251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8" name="Rectangle 89">
                <a:extLst>
                  <a:ext uri="{FF2B5EF4-FFF2-40B4-BE49-F238E27FC236}">
                    <a16:creationId xmlns:a16="http://schemas.microsoft.com/office/drawing/2014/main" id="{BE1F1803-66CD-4D10-A18C-A4EFA5EDC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9" name="Rectangle 90">
                <a:extLst>
                  <a:ext uri="{FF2B5EF4-FFF2-40B4-BE49-F238E27FC236}">
                    <a16:creationId xmlns:a16="http://schemas.microsoft.com/office/drawing/2014/main" id="{F238CC8C-5540-4E4A-AB2D-AC705B17E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0" name="Rectangle 91">
                <a:extLst>
                  <a:ext uri="{FF2B5EF4-FFF2-40B4-BE49-F238E27FC236}">
                    <a16:creationId xmlns:a16="http://schemas.microsoft.com/office/drawing/2014/main" id="{6AEBC7BA-30FC-4390-88AA-AF347E91B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5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1" name="Rectangle 92">
                <a:extLst>
                  <a:ext uri="{FF2B5EF4-FFF2-40B4-BE49-F238E27FC236}">
                    <a16:creationId xmlns:a16="http://schemas.microsoft.com/office/drawing/2014/main" id="{AE17B2EA-13D3-4046-87D6-5F837CAC6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9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2" name="Rectangle 93">
                <a:extLst>
                  <a:ext uri="{FF2B5EF4-FFF2-40B4-BE49-F238E27FC236}">
                    <a16:creationId xmlns:a16="http://schemas.microsoft.com/office/drawing/2014/main" id="{CA935277-2D87-4E50-9ACB-D8EA1B198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9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3" name="Rectangle 94">
                <a:extLst>
                  <a:ext uri="{FF2B5EF4-FFF2-40B4-BE49-F238E27FC236}">
                    <a16:creationId xmlns:a16="http://schemas.microsoft.com/office/drawing/2014/main" id="{F2A57D46-B2F6-4F02-8A39-559882874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2" y="229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4" name="Rectangle 95">
                <a:extLst>
                  <a:ext uri="{FF2B5EF4-FFF2-40B4-BE49-F238E27FC236}">
                    <a16:creationId xmlns:a16="http://schemas.microsoft.com/office/drawing/2014/main" id="{8E90702B-BC52-4E27-9286-567E754A6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5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5" name="Rectangle 96">
                <a:extLst>
                  <a:ext uri="{FF2B5EF4-FFF2-40B4-BE49-F238E27FC236}">
                    <a16:creationId xmlns:a16="http://schemas.microsoft.com/office/drawing/2014/main" id="{87E57965-3EC6-499F-AC26-434A8E5FF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2275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46" name="Rectangle 97">
                <a:extLst>
                  <a:ext uri="{FF2B5EF4-FFF2-40B4-BE49-F238E27FC236}">
                    <a16:creationId xmlns:a16="http://schemas.microsoft.com/office/drawing/2014/main" id="{5F2095DE-9F73-4255-8E05-EB1E59C4D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l-GR" altLang="zh-CN" sz="2100" b="1" i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3042" name="Text Box 98">
            <a:extLst>
              <a:ext uri="{FF2B5EF4-FFF2-40B4-BE49-F238E27FC236}">
                <a16:creationId xmlns:a16="http://schemas.microsoft.com/office/drawing/2014/main" id="{8AAFBE6A-199B-4901-8410-BB91E682F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81400"/>
            <a:ext cx="4759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不同的零点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… 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000" b="1" i="1" baseline="-25000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3043" name="Object 99">
            <a:extLst>
              <a:ext uri="{FF2B5EF4-FFF2-40B4-BE49-F238E27FC236}">
                <a16:creationId xmlns:a16="http://schemas.microsoft.com/office/drawing/2014/main" id="{FC5AB6EB-EE26-47BD-A0BA-75A62DF76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26830"/>
              </p:ext>
            </p:extLst>
          </p:nvPr>
        </p:nvGraphicFramePr>
        <p:xfrm>
          <a:off x="5703888" y="3657600"/>
          <a:ext cx="297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44" imgW="1676400" imgH="241300" progId="Equation.3">
                  <p:embed/>
                </p:oleObj>
              </mc:Choice>
              <mc:Fallback>
                <p:oleObj name="Equation" r:id="rId44" imgW="1676400" imgH="241300" progId="Equation.3">
                  <p:embed/>
                  <p:pic>
                    <p:nvPicPr>
                      <p:cNvPr id="83043" name="Object 99">
                        <a:extLst>
                          <a:ext uri="{FF2B5EF4-FFF2-40B4-BE49-F238E27FC236}">
                            <a16:creationId xmlns:a16="http://schemas.microsoft.com/office/drawing/2014/main" id="{FC5AB6EB-EE26-47BD-A0BA-75A62DF76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657600"/>
                        <a:ext cx="297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44" name="AutoShape 100">
            <a:extLst>
              <a:ext uri="{FF2B5EF4-FFF2-40B4-BE49-F238E27FC236}">
                <a16:creationId xmlns:a16="http://schemas.microsoft.com/office/drawing/2014/main" id="{F44CB6DF-D16B-4509-B3D5-31A629EB6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100" y="3810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Group 101">
            <a:extLst>
              <a:ext uri="{FF2B5EF4-FFF2-40B4-BE49-F238E27FC236}">
                <a16:creationId xmlns:a16="http://schemas.microsoft.com/office/drawing/2014/main" id="{FAE496A3-2252-477E-BC3A-29FCFF5A4394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419600"/>
            <a:ext cx="3325813" cy="407988"/>
            <a:chOff x="3492" y="2457"/>
            <a:chExt cx="2095" cy="257"/>
          </a:xfrm>
        </p:grpSpPr>
        <p:sp>
          <p:nvSpPr>
            <p:cNvPr id="13398" name="Rectangle 102">
              <a:extLst>
                <a:ext uri="{FF2B5EF4-FFF2-40B4-BE49-F238E27FC236}">
                  <a16:creationId xmlns:a16="http://schemas.microsoft.com/office/drawing/2014/main" id="{1FBBCD8F-360C-42BE-B927-E20E4698F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8" y="2481"/>
              <a:ext cx="2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!=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9" name="Rectangle 103">
              <a:extLst>
                <a:ext uri="{FF2B5EF4-FFF2-40B4-BE49-F238E27FC236}">
                  <a16:creationId xmlns:a16="http://schemas.microsoft.com/office/drawing/2014/main" id="{8CA34074-91C9-4336-9876-606B35B04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0" name="Rectangle 104">
              <a:extLst>
                <a:ext uri="{FF2B5EF4-FFF2-40B4-BE49-F238E27FC236}">
                  <a16:creationId xmlns:a16="http://schemas.microsoft.com/office/drawing/2014/main" id="{AC7A4668-66F7-4858-8B09-D52826821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481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1" name="Rectangle 105">
              <a:extLst>
                <a:ext uri="{FF2B5EF4-FFF2-40B4-BE49-F238E27FC236}">
                  <a16:creationId xmlns:a16="http://schemas.microsoft.com/office/drawing/2014/main" id="{BBE3BADF-40DA-475C-9A0A-033CE917B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2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2" name="Rectangle 106">
              <a:extLst>
                <a:ext uri="{FF2B5EF4-FFF2-40B4-BE49-F238E27FC236}">
                  <a16:creationId xmlns:a16="http://schemas.microsoft.com/office/drawing/2014/main" id="{C681D40D-9DF6-4C36-A4B3-C2A835BDF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3" name="Rectangle 107">
              <a:extLst>
                <a:ext uri="{FF2B5EF4-FFF2-40B4-BE49-F238E27FC236}">
                  <a16:creationId xmlns:a16="http://schemas.microsoft.com/office/drawing/2014/main" id="{27BE9673-E29A-4863-BC09-6C313FB0D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4" name="Rectangle 108">
              <a:extLst>
                <a:ext uri="{FF2B5EF4-FFF2-40B4-BE49-F238E27FC236}">
                  <a16:creationId xmlns:a16="http://schemas.microsoft.com/office/drawing/2014/main" id="{4E73F601-3D3C-4CFF-9157-703FD9DAF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5" name="Rectangle 109">
              <a:extLst>
                <a:ext uri="{FF2B5EF4-FFF2-40B4-BE49-F238E27FC236}">
                  <a16:creationId xmlns:a16="http://schemas.microsoft.com/office/drawing/2014/main" id="{F6E865BA-B5E0-4843-AD61-E364C05A9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2481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6" name="Rectangle 110">
              <a:extLst>
                <a:ext uri="{FF2B5EF4-FFF2-40B4-BE49-F238E27FC236}">
                  <a16:creationId xmlns:a16="http://schemas.microsoft.com/office/drawing/2014/main" id="{17D07C61-EACE-467B-AB7E-52DBC3D27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8" y="2466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7" name="Rectangle 111">
              <a:extLst>
                <a:ext uri="{FF2B5EF4-FFF2-40B4-BE49-F238E27FC236}">
                  <a16:creationId xmlns:a16="http://schemas.microsoft.com/office/drawing/2014/main" id="{868E72F6-DFEE-4CE5-B4A1-52D109965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46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8" name="Rectangle 112">
              <a:extLst>
                <a:ext uri="{FF2B5EF4-FFF2-40B4-BE49-F238E27FC236}">
                  <a16:creationId xmlns:a16="http://schemas.microsoft.com/office/drawing/2014/main" id="{51953AC6-D232-47F5-B01A-2D84738E9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6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09" name="Rectangle 113">
              <a:extLst>
                <a:ext uri="{FF2B5EF4-FFF2-40B4-BE49-F238E27FC236}">
                  <a16:creationId xmlns:a16="http://schemas.microsoft.com/office/drawing/2014/main" id="{0D78DB8D-D99E-40EA-8B9C-EE6369C7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62"/>
              <a:ext cx="1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0" name="Rectangle 114">
              <a:extLst>
                <a:ext uri="{FF2B5EF4-FFF2-40B4-BE49-F238E27FC236}">
                  <a16:creationId xmlns:a16="http://schemas.microsoft.com/office/drawing/2014/main" id="{11AAD698-83F0-4AB9-BDF4-36C922DF9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246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1" name="Rectangle 115">
              <a:extLst>
                <a:ext uri="{FF2B5EF4-FFF2-40B4-BE49-F238E27FC236}">
                  <a16:creationId xmlns:a16="http://schemas.microsoft.com/office/drawing/2014/main" id="{C9DC711E-CF6C-419A-A422-0725D38EF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1" y="2457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2" name="Rectangle 116">
              <a:extLst>
                <a:ext uri="{FF2B5EF4-FFF2-40B4-BE49-F238E27FC236}">
                  <a16:creationId xmlns:a16="http://schemas.microsoft.com/office/drawing/2014/main" id="{052C86C7-3FA5-453B-8746-960F0200E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" y="2481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3" name="Rectangle 117">
              <a:extLst>
                <a:ext uri="{FF2B5EF4-FFF2-40B4-BE49-F238E27FC236}">
                  <a16:creationId xmlns:a16="http://schemas.microsoft.com/office/drawing/2014/main" id="{AEC24212-B436-431C-BFB5-E297E0B47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2481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4" name="Rectangle 118">
              <a:extLst>
                <a:ext uri="{FF2B5EF4-FFF2-40B4-BE49-F238E27FC236}">
                  <a16:creationId xmlns:a16="http://schemas.microsoft.com/office/drawing/2014/main" id="{FF386D3D-00E8-4903-B2C0-3933B7491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481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5" name="Rectangle 119">
              <a:extLst>
                <a:ext uri="{FF2B5EF4-FFF2-40B4-BE49-F238E27FC236}">
                  <a16:creationId xmlns:a16="http://schemas.microsoft.com/office/drawing/2014/main" id="{E05CF08E-CDA4-4A69-8103-4B843853B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481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6" name="Rectangle 120">
              <a:extLst>
                <a:ext uri="{FF2B5EF4-FFF2-40B4-BE49-F238E27FC236}">
                  <a16:creationId xmlns:a16="http://schemas.microsoft.com/office/drawing/2014/main" id="{A83E1EA7-DAF6-425F-B093-F421D0F20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" y="2588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7" name="Rectangle 121">
              <a:extLst>
                <a:ext uri="{FF2B5EF4-FFF2-40B4-BE49-F238E27FC236}">
                  <a16:creationId xmlns:a16="http://schemas.microsoft.com/office/drawing/2014/main" id="{EA1CC474-86EA-4B14-A2FF-645055291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2468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8" name="Rectangle 122">
              <a:extLst>
                <a:ext uri="{FF2B5EF4-FFF2-40B4-BE49-F238E27FC236}">
                  <a16:creationId xmlns:a16="http://schemas.microsoft.com/office/drawing/2014/main" id="{D3800D54-9117-438D-8471-279498086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" y="2588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9" name="Rectangle 123">
              <a:extLst>
                <a:ext uri="{FF2B5EF4-FFF2-40B4-BE49-F238E27FC236}">
                  <a16:creationId xmlns:a16="http://schemas.microsoft.com/office/drawing/2014/main" id="{291CED9E-049A-41A5-A4F9-FBB802A24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474"/>
              <a:ext cx="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2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ξ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24">
            <a:extLst>
              <a:ext uri="{FF2B5EF4-FFF2-40B4-BE49-F238E27FC236}">
                <a16:creationId xmlns:a16="http://schemas.microsoft.com/office/drawing/2014/main" id="{F210E99F-3379-4581-B35A-5BC3102D79D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191000"/>
            <a:ext cx="76200" cy="228600"/>
            <a:chOff x="3792" y="2304"/>
            <a:chExt cx="48" cy="144"/>
          </a:xfrm>
        </p:grpSpPr>
        <p:sp>
          <p:nvSpPr>
            <p:cNvPr id="13396" name="Line 125">
              <a:extLst>
                <a:ext uri="{FF2B5EF4-FFF2-40B4-BE49-F238E27FC236}">
                  <a16:creationId xmlns:a16="http://schemas.microsoft.com/office/drawing/2014/main" id="{C74DF04E-9E8A-4690-8171-E41574E1F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30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7" name="Line 126">
              <a:extLst>
                <a:ext uri="{FF2B5EF4-FFF2-40B4-BE49-F238E27FC236}">
                  <a16:creationId xmlns:a16="http://schemas.microsoft.com/office/drawing/2014/main" id="{F1162118-D7E6-4F4B-8B92-ACCD9805F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30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071" name="AutoShape 127">
            <a:extLst>
              <a:ext uri="{FF2B5EF4-FFF2-40B4-BE49-F238E27FC236}">
                <a16:creationId xmlns:a16="http://schemas.microsoft.com/office/drawing/2014/main" id="{87CBE01A-A0B5-4238-B1A8-BF89F2FA5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19400"/>
            <a:ext cx="4114800" cy="685800"/>
          </a:xfrm>
          <a:prstGeom prst="wedgeEllipseCallout">
            <a:avLst>
              <a:gd name="adj1" fmla="val 77509"/>
              <a:gd name="adj2" fmla="val 9097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注意这里是对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grpSp>
        <p:nvGrpSpPr>
          <p:cNvPr id="16" name="Group 128">
            <a:extLst>
              <a:ext uri="{FF2B5EF4-FFF2-40B4-BE49-F238E27FC236}">
                <a16:creationId xmlns:a16="http://schemas.microsoft.com/office/drawing/2014/main" id="{DF812FB0-61B4-4ABE-8899-1952470023E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19600"/>
            <a:ext cx="4581525" cy="431800"/>
            <a:chOff x="546" y="2456"/>
            <a:chExt cx="2879" cy="248"/>
          </a:xfrm>
        </p:grpSpPr>
        <p:sp>
          <p:nvSpPr>
            <p:cNvPr id="13363" name="Rectangle 129">
              <a:extLst>
                <a:ext uri="{FF2B5EF4-FFF2-40B4-BE49-F238E27FC236}">
                  <a16:creationId xmlns:a16="http://schemas.microsoft.com/office/drawing/2014/main" id="{A6D4A6FB-F76A-41DA-B939-F9236D0B1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2462"/>
              <a:ext cx="10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4" name="Rectangle 130">
              <a:extLst>
                <a:ext uri="{FF2B5EF4-FFF2-40B4-BE49-F238E27FC236}">
                  <a16:creationId xmlns:a16="http://schemas.microsoft.com/office/drawing/2014/main" id="{958E22C1-30D9-4802-9BBF-81FAE94E4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2462"/>
              <a:ext cx="10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5" name="Rectangle 131">
              <a:extLst>
                <a:ext uri="{FF2B5EF4-FFF2-40B4-BE49-F238E27FC236}">
                  <a16:creationId xmlns:a16="http://schemas.microsoft.com/office/drawing/2014/main" id="{CCF8DD05-EBAE-4431-BDE7-FADAA01F2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46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6" name="Rectangle 132">
              <a:extLst>
                <a:ext uri="{FF2B5EF4-FFF2-40B4-BE49-F238E27FC236}">
                  <a16:creationId xmlns:a16="http://schemas.microsoft.com/office/drawing/2014/main" id="{23B27A56-90EE-4358-995F-2A0B0DD48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46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7" name="Rectangle 133">
              <a:extLst>
                <a:ext uri="{FF2B5EF4-FFF2-40B4-BE49-F238E27FC236}">
                  <a16:creationId xmlns:a16="http://schemas.microsoft.com/office/drawing/2014/main" id="{FD68E447-CFF3-4059-8BF6-74559CE2F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456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8" name="Rectangle 134">
              <a:extLst>
                <a:ext uri="{FF2B5EF4-FFF2-40B4-BE49-F238E27FC236}">
                  <a16:creationId xmlns:a16="http://schemas.microsoft.com/office/drawing/2014/main" id="{D50FD3D9-3E08-4765-83C2-F6D553FC0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2456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Rectangle 135">
              <a:extLst>
                <a:ext uri="{FF2B5EF4-FFF2-40B4-BE49-F238E27FC236}">
                  <a16:creationId xmlns:a16="http://schemas.microsoft.com/office/drawing/2014/main" id="{E4E9CC81-1616-4A5B-A03E-9701EB0E2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!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0" name="Rectangle 136">
              <a:extLst>
                <a:ext uri="{FF2B5EF4-FFF2-40B4-BE49-F238E27FC236}">
                  <a16:creationId xmlns:a16="http://schemas.microsoft.com/office/drawing/2014/main" id="{B698F761-8AAE-41D0-A1B9-6B523373C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1" name="Rectangle 137">
              <a:extLst>
                <a:ext uri="{FF2B5EF4-FFF2-40B4-BE49-F238E27FC236}">
                  <a16:creationId xmlns:a16="http://schemas.microsoft.com/office/drawing/2014/main" id="{C7CD1009-40EA-488A-AEBC-23B0057F0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9" y="2482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2" name="Rectangle 138">
              <a:extLst>
                <a:ext uri="{FF2B5EF4-FFF2-40B4-BE49-F238E27FC236}">
                  <a16:creationId xmlns:a16="http://schemas.microsoft.com/office/drawing/2014/main" id="{253314E3-6FEA-4F3C-8569-9902E77CA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482"/>
              <a:ext cx="11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3" name="Rectangle 139">
              <a:extLst>
                <a:ext uri="{FF2B5EF4-FFF2-40B4-BE49-F238E27FC236}">
                  <a16:creationId xmlns:a16="http://schemas.microsoft.com/office/drawing/2014/main" id="{A4B65F7B-F5CF-4128-9A69-3B9B083FF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2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4" name="Rectangle 140">
              <a:extLst>
                <a:ext uri="{FF2B5EF4-FFF2-40B4-BE49-F238E27FC236}">
                  <a16:creationId xmlns:a16="http://schemas.microsoft.com/office/drawing/2014/main" id="{A74468B4-D296-4026-8531-9206C9C4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5" name="Rectangle 141">
              <a:extLst>
                <a:ext uri="{FF2B5EF4-FFF2-40B4-BE49-F238E27FC236}">
                  <a16:creationId xmlns:a16="http://schemas.microsoft.com/office/drawing/2014/main" id="{4E0B7D9B-5AC6-4106-BAEA-D49C5B43D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3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6" name="Rectangle 142">
              <a:extLst>
                <a:ext uri="{FF2B5EF4-FFF2-40B4-BE49-F238E27FC236}">
                  <a16:creationId xmlns:a16="http://schemas.microsoft.com/office/drawing/2014/main" id="{F9154C2A-6DB5-43D0-B08C-26579429F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7" name="Rectangle 143">
              <a:extLst>
                <a:ext uri="{FF2B5EF4-FFF2-40B4-BE49-F238E27FC236}">
                  <a16:creationId xmlns:a16="http://schemas.microsoft.com/office/drawing/2014/main" id="{2A20D756-CE3B-4FAD-854E-5C3079866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8" name="Rectangle 144">
              <a:extLst>
                <a:ext uri="{FF2B5EF4-FFF2-40B4-BE49-F238E27FC236}">
                  <a16:creationId xmlns:a16="http://schemas.microsoft.com/office/drawing/2014/main" id="{53C7F055-98D4-47B4-9769-3BFB707BB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466"/>
              <a:ext cx="3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9" name="Rectangle 145">
              <a:extLst>
                <a:ext uri="{FF2B5EF4-FFF2-40B4-BE49-F238E27FC236}">
                  <a16:creationId xmlns:a16="http://schemas.microsoft.com/office/drawing/2014/main" id="{BF5C4578-533E-4BE2-98C3-3919787FB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2466"/>
              <a:ext cx="5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0" name="Rectangle 146">
              <a:extLst>
                <a:ext uri="{FF2B5EF4-FFF2-40B4-BE49-F238E27FC236}">
                  <a16:creationId xmlns:a16="http://schemas.microsoft.com/office/drawing/2014/main" id="{67D7D7C6-EAB3-463C-AAFB-72A84EB76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2466"/>
              <a:ext cx="3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1" name="Rectangle 147">
              <a:extLst>
                <a:ext uri="{FF2B5EF4-FFF2-40B4-BE49-F238E27FC236}">
                  <a16:creationId xmlns:a16="http://schemas.microsoft.com/office/drawing/2014/main" id="{2E3B7D4A-0F6F-4F0A-BB23-449C39BAD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66"/>
              <a:ext cx="3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2" name="Rectangle 148">
              <a:extLst>
                <a:ext uri="{FF2B5EF4-FFF2-40B4-BE49-F238E27FC236}">
                  <a16:creationId xmlns:a16="http://schemas.microsoft.com/office/drawing/2014/main" id="{B3B240F5-867D-4E88-A954-F96D7E354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2466"/>
              <a:ext cx="52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3" name="Rectangle 149">
              <a:extLst>
                <a:ext uri="{FF2B5EF4-FFF2-40B4-BE49-F238E27FC236}">
                  <a16:creationId xmlns:a16="http://schemas.microsoft.com/office/drawing/2014/main" id="{E3198B1A-532F-4EF6-B927-CA82E55F9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2466"/>
              <a:ext cx="3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4" name="Rectangle 150">
              <a:extLst>
                <a:ext uri="{FF2B5EF4-FFF2-40B4-BE49-F238E27FC236}">
                  <a16:creationId xmlns:a16="http://schemas.microsoft.com/office/drawing/2014/main" id="{EA05CDCE-86E8-4B55-8ED6-D93EA4D5B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2482"/>
              <a:ext cx="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5" name="Rectangle 151">
              <a:extLst>
                <a:ext uri="{FF2B5EF4-FFF2-40B4-BE49-F238E27FC236}">
                  <a16:creationId xmlns:a16="http://schemas.microsoft.com/office/drawing/2014/main" id="{1D8A9784-82BB-4075-BA66-ABF406B32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7" y="2482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6" name="Rectangle 152">
              <a:extLst>
                <a:ext uri="{FF2B5EF4-FFF2-40B4-BE49-F238E27FC236}">
                  <a16:creationId xmlns:a16="http://schemas.microsoft.com/office/drawing/2014/main" id="{72E76F76-E4BD-4722-B4CC-A7A02969F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2482"/>
              <a:ext cx="11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7" name="Rectangle 153">
              <a:extLst>
                <a:ext uri="{FF2B5EF4-FFF2-40B4-BE49-F238E27FC236}">
                  <a16:creationId xmlns:a16="http://schemas.microsoft.com/office/drawing/2014/main" id="{C7DD8F50-2D30-4AC7-A23D-5AE102D17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482"/>
              <a:ext cx="10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8" name="Rectangle 154">
              <a:extLst>
                <a:ext uri="{FF2B5EF4-FFF2-40B4-BE49-F238E27FC236}">
                  <a16:creationId xmlns:a16="http://schemas.microsoft.com/office/drawing/2014/main" id="{8CF4800A-7FF3-4450-ACF2-771CD9467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2482"/>
              <a:ext cx="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9" name="Rectangle 155">
              <a:extLst>
                <a:ext uri="{FF2B5EF4-FFF2-40B4-BE49-F238E27FC236}">
                  <a16:creationId xmlns:a16="http://schemas.microsoft.com/office/drawing/2014/main" id="{0A45371C-A65E-498C-80BF-4CDA219D7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2589"/>
              <a:ext cx="5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0" name="Rectangle 156">
              <a:extLst>
                <a:ext uri="{FF2B5EF4-FFF2-40B4-BE49-F238E27FC236}">
                  <a16:creationId xmlns:a16="http://schemas.microsoft.com/office/drawing/2014/main" id="{C7ECDFD8-05AA-43FA-911C-83301302F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2467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1" name="Rectangle 157">
              <a:extLst>
                <a:ext uri="{FF2B5EF4-FFF2-40B4-BE49-F238E27FC236}">
                  <a16:creationId xmlns:a16="http://schemas.microsoft.com/office/drawing/2014/main" id="{A2150A4D-5C41-4360-AF7E-99A40D22F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2589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2" name="Rectangle 158">
              <a:extLst>
                <a:ext uri="{FF2B5EF4-FFF2-40B4-BE49-F238E27FC236}">
                  <a16:creationId xmlns:a16="http://schemas.microsoft.com/office/drawing/2014/main" id="{721F5303-B54B-4B1E-9D29-AE0DE531F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2589"/>
              <a:ext cx="5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3" name="Rectangle 159">
              <a:extLst>
                <a:ext uri="{FF2B5EF4-FFF2-40B4-BE49-F238E27FC236}">
                  <a16:creationId xmlns:a16="http://schemas.microsoft.com/office/drawing/2014/main" id="{578A659C-BB31-43D5-9AEB-84FA1EDA8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467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4" name="Rectangle 160">
              <a:extLst>
                <a:ext uri="{FF2B5EF4-FFF2-40B4-BE49-F238E27FC236}">
                  <a16:creationId xmlns:a16="http://schemas.microsoft.com/office/drawing/2014/main" id="{C2122E52-71BE-4246-B29B-7F9F6D143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2477"/>
              <a:ext cx="8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2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ξ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95" name="Rectangle 161">
              <a:extLst>
                <a:ext uri="{FF2B5EF4-FFF2-40B4-BE49-F238E27FC236}">
                  <a16:creationId xmlns:a16="http://schemas.microsoft.com/office/drawing/2014/main" id="{97A789EC-115C-4859-BD5F-E3EDEF50F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2476"/>
              <a:ext cx="8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2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ξ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106" name="Line 162">
            <a:extLst>
              <a:ext uri="{FF2B5EF4-FFF2-40B4-BE49-F238E27FC236}">
                <a16:creationId xmlns:a16="http://schemas.microsoft.com/office/drawing/2014/main" id="{1973FCD2-C6AC-4B23-B62D-3F85D7FC8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4419600"/>
            <a:ext cx="6858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107" name="AutoShape 163">
            <a:extLst>
              <a:ext uri="{FF2B5EF4-FFF2-40B4-BE49-F238E27FC236}">
                <a16:creationId xmlns:a16="http://schemas.microsoft.com/office/drawing/2014/main" id="{8C177D86-924C-4815-BA5D-97FA8115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38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164">
            <a:extLst>
              <a:ext uri="{FF2B5EF4-FFF2-40B4-BE49-F238E27FC236}">
                <a16:creationId xmlns:a16="http://schemas.microsoft.com/office/drawing/2014/main" id="{4631A525-AB2F-49D0-BCF9-E5F077AB0C2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334000"/>
            <a:ext cx="2195513" cy="773113"/>
            <a:chOff x="950" y="2896"/>
            <a:chExt cx="1383" cy="487"/>
          </a:xfrm>
        </p:grpSpPr>
        <p:sp>
          <p:nvSpPr>
            <p:cNvPr id="13341" name="Line 165">
              <a:extLst>
                <a:ext uri="{FF2B5EF4-FFF2-40B4-BE49-F238E27FC236}">
                  <a16:creationId xmlns:a16="http://schemas.microsoft.com/office/drawing/2014/main" id="{3590D3FA-C100-4CC2-8881-3B10197B5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3157"/>
              <a:ext cx="78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2" name="Rectangle 166">
              <a:extLst>
                <a:ext uri="{FF2B5EF4-FFF2-40B4-BE49-F238E27FC236}">
                  <a16:creationId xmlns:a16="http://schemas.microsoft.com/office/drawing/2014/main" id="{99E2B8F4-990D-4781-AAAC-69EB598CD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3160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!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3" name="Rectangle 167">
              <a:extLst>
                <a:ext uri="{FF2B5EF4-FFF2-40B4-BE49-F238E27FC236}">
                  <a16:creationId xmlns:a16="http://schemas.microsoft.com/office/drawing/2014/main" id="{1359EAC3-01D6-4E64-B240-FEB12A23E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3160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4" name="Rectangle 168">
              <a:extLst>
                <a:ext uri="{FF2B5EF4-FFF2-40B4-BE49-F238E27FC236}">
                  <a16:creationId xmlns:a16="http://schemas.microsoft.com/office/drawing/2014/main" id="{B709315A-B702-4C4F-AD2B-72F004964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160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5" name="Rectangle 169">
              <a:extLst>
                <a:ext uri="{FF2B5EF4-FFF2-40B4-BE49-F238E27FC236}">
                  <a16:creationId xmlns:a16="http://schemas.microsoft.com/office/drawing/2014/main" id="{D1704868-8D07-40FB-89AA-01A70C13E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3160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6" name="Rectangle 170">
              <a:extLst>
                <a:ext uri="{FF2B5EF4-FFF2-40B4-BE49-F238E27FC236}">
                  <a16:creationId xmlns:a16="http://schemas.microsoft.com/office/drawing/2014/main" id="{1046883F-EB04-41BC-8644-AD43BE1ED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2922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7" name="Rectangle 171">
              <a:extLst>
                <a:ext uri="{FF2B5EF4-FFF2-40B4-BE49-F238E27FC236}">
                  <a16:creationId xmlns:a16="http://schemas.microsoft.com/office/drawing/2014/main" id="{A749E249-1B9D-4581-9822-1C17371C1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2922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8" name="Rectangle 172">
              <a:extLst>
                <a:ext uri="{FF2B5EF4-FFF2-40B4-BE49-F238E27FC236}">
                  <a16:creationId xmlns:a16="http://schemas.microsoft.com/office/drawing/2014/main" id="{521EA241-E3C2-457B-A12E-220844082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3039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9" name="Rectangle 173">
              <a:extLst>
                <a:ext uri="{FF2B5EF4-FFF2-40B4-BE49-F238E27FC236}">
                  <a16:creationId xmlns:a16="http://schemas.microsoft.com/office/drawing/2014/main" id="{3BE5F353-88C8-4A22-9D0C-DEB25987B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3039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Rectangle 174">
              <a:extLst>
                <a:ext uri="{FF2B5EF4-FFF2-40B4-BE49-F238E27FC236}">
                  <a16:creationId xmlns:a16="http://schemas.microsoft.com/office/drawing/2014/main" id="{9815616C-2EC7-4938-AA0E-850CAEFDB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2906"/>
              <a:ext cx="3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1" name="Rectangle 175">
              <a:extLst>
                <a:ext uri="{FF2B5EF4-FFF2-40B4-BE49-F238E27FC236}">
                  <a16:creationId xmlns:a16="http://schemas.microsoft.com/office/drawing/2014/main" id="{848044AC-3E67-4F47-9B6B-A4F01CA33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2906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Rectangle 176">
              <a:extLst>
                <a:ext uri="{FF2B5EF4-FFF2-40B4-BE49-F238E27FC236}">
                  <a16:creationId xmlns:a16="http://schemas.microsoft.com/office/drawing/2014/main" id="{EF03EECB-C195-4D09-8C10-00E853810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2906"/>
              <a:ext cx="3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177">
              <a:extLst>
                <a:ext uri="{FF2B5EF4-FFF2-40B4-BE49-F238E27FC236}">
                  <a16:creationId xmlns:a16="http://schemas.microsoft.com/office/drawing/2014/main" id="{6A59C146-B3AD-453B-9192-5D9D76D78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3139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Rectangle 178">
              <a:extLst>
                <a:ext uri="{FF2B5EF4-FFF2-40B4-BE49-F238E27FC236}">
                  <a16:creationId xmlns:a16="http://schemas.microsoft.com/office/drawing/2014/main" id="{C27BADFB-5BEB-42C8-85A2-4264F5C18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5" y="3018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Rectangle 179">
              <a:extLst>
                <a:ext uri="{FF2B5EF4-FFF2-40B4-BE49-F238E27FC236}">
                  <a16:creationId xmlns:a16="http://schemas.microsoft.com/office/drawing/2014/main" id="{ABEF3140-C7BB-42AC-BFFA-1565791B6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" y="2896"/>
              <a:ext cx="6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6" name="Rectangle 180">
              <a:extLst>
                <a:ext uri="{FF2B5EF4-FFF2-40B4-BE49-F238E27FC236}">
                  <a16:creationId xmlns:a16="http://schemas.microsoft.com/office/drawing/2014/main" id="{A05AD297-793A-472D-87FD-C7B4FEC01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3160"/>
              <a:ext cx="10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7" name="Rectangle 181">
              <a:extLst>
                <a:ext uri="{FF2B5EF4-FFF2-40B4-BE49-F238E27FC236}">
                  <a16:creationId xmlns:a16="http://schemas.microsoft.com/office/drawing/2014/main" id="{1EB29A97-0768-4A1D-B3FB-B80E3DA7A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2922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8" name="Rectangle 182">
              <a:extLst>
                <a:ext uri="{FF2B5EF4-FFF2-40B4-BE49-F238E27FC236}">
                  <a16:creationId xmlns:a16="http://schemas.microsoft.com/office/drawing/2014/main" id="{90CB8AD0-0BE5-4601-A9DB-713718F02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3039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9" name="Rectangle 183">
              <a:extLst>
                <a:ext uri="{FF2B5EF4-FFF2-40B4-BE49-F238E27FC236}">
                  <a16:creationId xmlns:a16="http://schemas.microsoft.com/office/drawing/2014/main" id="{5AC8CE8E-17B1-4F72-B78D-DD22AE9D6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" y="3039"/>
              <a:ext cx="12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0" name="Rectangle 184">
              <a:extLst>
                <a:ext uri="{FF2B5EF4-FFF2-40B4-BE49-F238E27FC236}">
                  <a16:creationId xmlns:a16="http://schemas.microsoft.com/office/drawing/2014/main" id="{7D25880D-087E-4972-948D-A07413C70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036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1" name="Rectangle 185">
              <a:extLst>
                <a:ext uri="{FF2B5EF4-FFF2-40B4-BE49-F238E27FC236}">
                  <a16:creationId xmlns:a16="http://schemas.microsoft.com/office/drawing/2014/main" id="{84DE4ACE-E153-4D5F-B634-CD4083BEC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2907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2" name="Rectangle 186">
              <a:extLst>
                <a:ext uri="{FF2B5EF4-FFF2-40B4-BE49-F238E27FC236}">
                  <a16:creationId xmlns:a16="http://schemas.microsoft.com/office/drawing/2014/main" id="{CE19F0E0-8A85-449B-97BC-7776294EE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901"/>
              <a:ext cx="8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23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ξ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87">
            <a:extLst>
              <a:ext uri="{FF2B5EF4-FFF2-40B4-BE49-F238E27FC236}">
                <a16:creationId xmlns:a16="http://schemas.microsoft.com/office/drawing/2014/main" id="{6AA5F726-35ED-45E3-A87B-4582B57FBA76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81600"/>
            <a:ext cx="3505200" cy="990600"/>
            <a:chOff x="2736" y="2832"/>
            <a:chExt cx="2064" cy="528"/>
          </a:xfrm>
        </p:grpSpPr>
        <p:sp>
          <p:nvSpPr>
            <p:cNvPr id="13339" name="AutoShape 188" descr="再生纸">
              <a:extLst>
                <a:ext uri="{FF2B5EF4-FFF2-40B4-BE49-F238E27FC236}">
                  <a16:creationId xmlns:a16="http://schemas.microsoft.com/office/drawing/2014/main" id="{1B0F8ACE-14E2-40F4-B6B2-42E68C083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832"/>
              <a:ext cx="2064" cy="528"/>
            </a:xfrm>
            <a:prstGeom prst="bevel">
              <a:avLst>
                <a:gd name="adj" fmla="val 4648"/>
              </a:avLst>
            </a:prstGeom>
            <a:blipFill dpi="0" rotWithShape="0">
              <a:blip r:embed="rId4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40" name="Object 189">
              <a:extLst>
                <a:ext uri="{FF2B5EF4-FFF2-40B4-BE49-F238E27FC236}">
                  <a16:creationId xmlns:a16="http://schemas.microsoft.com/office/drawing/2014/main" id="{EEB505DA-8ECD-4E87-A8A2-9E840D757A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862"/>
            <a:ext cx="187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3" name="Equation" r:id="rId47" imgW="1916868" imgH="444307" progId="Equation.3">
                    <p:embed/>
                  </p:oleObj>
                </mc:Choice>
                <mc:Fallback>
                  <p:oleObj name="Equation" r:id="rId47" imgW="1916868" imgH="444307" progId="Equation.3">
                    <p:embed/>
                    <p:pic>
                      <p:nvPicPr>
                        <p:cNvPr id="13340" name="Object 189">
                          <a:extLst>
                            <a:ext uri="{FF2B5EF4-FFF2-40B4-BE49-F238E27FC236}">
                              <a16:creationId xmlns:a16="http://schemas.microsoft.com/office/drawing/2014/main" id="{EEB505DA-8ECD-4E87-A8A2-9E840D757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62"/>
                          <a:ext cx="187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3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2" dur="500"/>
                                        <p:tgtEl>
                                          <p:spTgt spid="83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8" grpId="0" animBg="1"/>
      <p:bldP spid="82989" grpId="0" autoUpdateAnimBg="0"/>
      <p:bldP spid="82990" grpId="0" autoUpdateAnimBg="0"/>
      <p:bldP spid="83042" grpId="0" autoUpdateAnimBg="0"/>
      <p:bldP spid="83044" grpId="0" animBg="1"/>
      <p:bldP spid="83071" grpId="0" animBg="1" autoUpdateAnimBg="0"/>
      <p:bldP spid="831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>
            <a:extLst>
              <a:ext uri="{FF2B5EF4-FFF2-40B4-BE49-F238E27FC236}">
                <a16:creationId xmlns:a16="http://schemas.microsoft.com/office/drawing/2014/main" id="{0F3F4E65-7843-4E78-B9FE-031846DFC2D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492500"/>
            <a:ext cx="8077200" cy="800100"/>
            <a:chOff x="528" y="2200"/>
            <a:chExt cx="5088" cy="504"/>
          </a:xfrm>
        </p:grpSpPr>
        <p:sp>
          <p:nvSpPr>
            <p:cNvPr id="14352" name="Rectangle 13">
              <a:extLst>
                <a:ext uri="{FF2B5EF4-FFF2-40B4-BE49-F238E27FC236}">
                  <a16:creationId xmlns:a16="http://schemas.microsoft.com/office/drawing/2014/main" id="{63FDC931-E331-420A-90BE-91491B14B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46"/>
              <a:ext cx="5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           时</a:t>
              </a:r>
              <a:r>
                <a: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14353" name="Object 14">
              <a:extLst>
                <a:ext uri="{FF2B5EF4-FFF2-40B4-BE49-F238E27FC236}">
                  <a16:creationId xmlns:a16="http://schemas.microsoft.com/office/drawing/2014/main" id="{2B795F42-6B1C-4041-B91D-39C5A22BA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2304"/>
            <a:ext cx="53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Equation" r:id="rId6" imgW="285635" imgH="104707" progId="Equation.DSMT4">
                    <p:embed/>
                  </p:oleObj>
                </mc:Choice>
                <mc:Fallback>
                  <p:oleObj name="Equation" r:id="rId6" imgW="285635" imgH="104707" progId="Equation.DSMT4">
                    <p:embed/>
                    <p:pic>
                      <p:nvPicPr>
                        <p:cNvPr id="14353" name="Object 14">
                          <a:extLst>
                            <a:ext uri="{FF2B5EF4-FFF2-40B4-BE49-F238E27FC236}">
                              <a16:creationId xmlns:a16="http://schemas.microsoft.com/office/drawing/2014/main" id="{2B795F42-6B1C-4041-B91D-39C5A22BA6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304"/>
                          <a:ext cx="53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5">
              <a:extLst>
                <a:ext uri="{FF2B5EF4-FFF2-40B4-BE49-F238E27FC236}">
                  <a16:creationId xmlns:a16="http://schemas.microsoft.com/office/drawing/2014/main" id="{702EB3C3-9FBE-475D-8F37-32C6C7663D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787283"/>
                </p:ext>
              </p:extLst>
            </p:nvPr>
          </p:nvGraphicFramePr>
          <p:xfrm>
            <a:off x="1743" y="2200"/>
            <a:ext cx="38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Equation" r:id="rId8" imgW="2667051" imgH="333409" progId="Equation.3">
                    <p:embed/>
                  </p:oleObj>
                </mc:Choice>
                <mc:Fallback>
                  <p:oleObj name="Equation" r:id="rId8" imgW="2667051" imgH="333409" progId="Equation.3">
                    <p:embed/>
                    <p:pic>
                      <p:nvPicPr>
                        <p:cNvPr id="14354" name="Object 15">
                          <a:extLst>
                            <a:ext uri="{FF2B5EF4-FFF2-40B4-BE49-F238E27FC236}">
                              <a16:creationId xmlns:a16="http://schemas.microsoft.com/office/drawing/2014/main" id="{702EB3C3-9FBE-475D-8F37-32C6C7663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" y="2200"/>
                          <a:ext cx="38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1ECE8780-55E4-4D32-8992-FC0ED9AFC00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521200"/>
            <a:ext cx="7948613" cy="1414463"/>
            <a:chOff x="540" y="2880"/>
            <a:chExt cx="5007" cy="891"/>
          </a:xfrm>
        </p:grpSpPr>
        <p:graphicFrame>
          <p:nvGraphicFramePr>
            <p:cNvPr id="14349" name="Object 17">
              <a:extLst>
                <a:ext uri="{FF2B5EF4-FFF2-40B4-BE49-F238E27FC236}">
                  <a16:creationId xmlns:a16="http://schemas.microsoft.com/office/drawing/2014/main" id="{E8039EB3-0EF4-459A-B2E5-DC37E552E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5" y="3216"/>
            <a:ext cx="4232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Equation" r:id="rId10" imgW="3181439" imgH="323918" progId="Equation.DSMT4">
                    <p:embed/>
                  </p:oleObj>
                </mc:Choice>
                <mc:Fallback>
                  <p:oleObj name="Equation" r:id="rId10" imgW="3181439" imgH="323918" progId="Equation.DSMT4">
                    <p:embed/>
                    <p:pic>
                      <p:nvPicPr>
                        <p:cNvPr id="14349" name="Object 17">
                          <a:extLst>
                            <a:ext uri="{FF2B5EF4-FFF2-40B4-BE49-F238E27FC236}">
                              <a16:creationId xmlns:a16="http://schemas.microsoft.com/office/drawing/2014/main" id="{E8039EB3-0EF4-459A-B2E5-DC37E552EE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3216"/>
                          <a:ext cx="4232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8">
              <a:extLst>
                <a:ext uri="{FF2B5EF4-FFF2-40B4-BE49-F238E27FC236}">
                  <a16:creationId xmlns:a16="http://schemas.microsoft.com/office/drawing/2014/main" id="{43A436B6-DF3A-4E85-879E-97CEFF098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2885"/>
              <a:ext cx="29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          时，抛物插值余项为</a:t>
              </a:r>
            </a:p>
          </p:txBody>
        </p:sp>
        <p:graphicFrame>
          <p:nvGraphicFramePr>
            <p:cNvPr id="14351" name="Object 19">
              <a:extLst>
                <a:ext uri="{FF2B5EF4-FFF2-40B4-BE49-F238E27FC236}">
                  <a16:creationId xmlns:a16="http://schemas.microsoft.com/office/drawing/2014/main" id="{60BEFF45-1577-489A-8BB1-4C8E65A74F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2880"/>
            <a:ext cx="5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Equation" r:id="rId12" imgW="295422" imgH="104707" progId="Equation.DSMT4">
                    <p:embed/>
                  </p:oleObj>
                </mc:Choice>
                <mc:Fallback>
                  <p:oleObj name="Equation" r:id="rId12" imgW="295422" imgH="104707" progId="Equation.DSMT4">
                    <p:embed/>
                    <p:pic>
                      <p:nvPicPr>
                        <p:cNvPr id="14351" name="Object 19">
                          <a:extLst>
                            <a:ext uri="{FF2B5EF4-FFF2-40B4-BE49-F238E27FC236}">
                              <a16:creationId xmlns:a16="http://schemas.microsoft.com/office/drawing/2014/main" id="{60BEFF45-1577-489A-8BB1-4C8E65A74F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880"/>
                          <a:ext cx="5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222A85F5-A0C2-435E-BD9C-4F17D8B6D3E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077200" cy="2895600"/>
            <a:chOff x="288" y="240"/>
            <a:chExt cx="5088" cy="1824"/>
          </a:xfrm>
        </p:grpSpPr>
        <p:sp>
          <p:nvSpPr>
            <p:cNvPr id="14346" name="AutoShape 22" descr="再生纸">
              <a:extLst>
                <a:ext uri="{FF2B5EF4-FFF2-40B4-BE49-F238E27FC236}">
                  <a16:creationId xmlns:a16="http://schemas.microsoft.com/office/drawing/2014/main" id="{F4202CE8-4F2E-4B5C-A668-986293824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"/>
              <a:ext cx="5088" cy="182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通常不能确定 </a:t>
              </a:r>
              <a:r>
                <a:rPr lang="zh-CN" altLang="en-US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而是估计      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3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                        作为误差估计上限。</a:t>
              </a:r>
            </a:p>
          </p:txBody>
        </p:sp>
        <p:graphicFrame>
          <p:nvGraphicFramePr>
            <p:cNvPr id="14347" name="Object 23">
              <a:extLst>
                <a:ext uri="{FF2B5EF4-FFF2-40B4-BE49-F238E27FC236}">
                  <a16:creationId xmlns:a16="http://schemas.microsoft.com/office/drawing/2014/main" id="{5354B06F-3B0E-4BBF-8260-2C267123D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84"/>
            <a:ext cx="116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Equation" r:id="rId15" imgW="1104900" imgH="279400" progId="Equation.3">
                    <p:embed/>
                  </p:oleObj>
                </mc:Choice>
                <mc:Fallback>
                  <p:oleObj name="Equation" r:id="rId15" imgW="1104900" imgH="279400" progId="Equation.3">
                    <p:embed/>
                    <p:pic>
                      <p:nvPicPr>
                        <p:cNvPr id="14347" name="Object 23">
                          <a:extLst>
                            <a:ext uri="{FF2B5EF4-FFF2-40B4-BE49-F238E27FC236}">
                              <a16:creationId xmlns:a16="http://schemas.microsoft.com/office/drawing/2014/main" id="{5354B06F-3B0E-4BBF-8260-2C267123D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84"/>
                          <a:ext cx="116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4">
              <a:extLst>
                <a:ext uri="{FF2B5EF4-FFF2-40B4-BE49-F238E27FC236}">
                  <a16:creationId xmlns:a16="http://schemas.microsoft.com/office/drawing/2014/main" id="{7D354E1C-DCE5-4D55-9134-4975E7296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624"/>
            <a:ext cx="133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Equation" r:id="rId17" imgW="1206500" imgH="431800" progId="Equation.3">
                    <p:embed/>
                  </p:oleObj>
                </mc:Choice>
                <mc:Fallback>
                  <p:oleObj name="Equation" r:id="rId17" imgW="1206500" imgH="431800" progId="Equation.3">
                    <p:embed/>
                    <p:pic>
                      <p:nvPicPr>
                        <p:cNvPr id="14348" name="Object 24">
                          <a:extLst>
                            <a:ext uri="{FF2B5EF4-FFF2-40B4-BE49-F238E27FC236}">
                              <a16:creationId xmlns:a16="http://schemas.microsoft.com/office/drawing/2014/main" id="{7D354E1C-DCE5-4D55-9134-4975E7296C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24"/>
                          <a:ext cx="133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7E39937F-7AE4-49AA-95E3-79C2D9624EB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7086600" cy="1323975"/>
            <a:chOff x="528" y="2352"/>
            <a:chExt cx="4464" cy="834"/>
          </a:xfrm>
        </p:grpSpPr>
        <p:sp>
          <p:nvSpPr>
            <p:cNvPr id="14343" name="Text Box 26">
              <a:extLst>
                <a:ext uri="{FF2B5EF4-FFF2-40B4-BE49-F238E27FC236}">
                  <a16:creationId xmlns:a16="http://schemas.microsoft.com/office/drawing/2014/main" id="{089B5689-31C1-43EA-A5E0-17B48A376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352"/>
              <a:ext cx="446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任一个次数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，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知                ，即插值多项式对于次数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的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是</a:t>
              </a: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精确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。</a:t>
              </a:r>
            </a:p>
          </p:txBody>
        </p:sp>
        <p:graphicFrame>
          <p:nvGraphicFramePr>
            <p:cNvPr id="14344" name="Object 27">
              <a:extLst>
                <a:ext uri="{FF2B5EF4-FFF2-40B4-BE49-F238E27FC236}">
                  <a16:creationId xmlns:a16="http://schemas.microsoft.com/office/drawing/2014/main" id="{0F51B3B4-5D19-4EC2-A36F-277AB41ED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48"/>
            <a:ext cx="9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19" imgW="838200" imgH="228600" progId="Equation.3">
                    <p:embed/>
                  </p:oleObj>
                </mc:Choice>
                <mc:Fallback>
                  <p:oleObj name="Equation" r:id="rId19" imgW="838200" imgH="228600" progId="Equation.3">
                    <p:embed/>
                    <p:pic>
                      <p:nvPicPr>
                        <p:cNvPr id="14344" name="Object 27">
                          <a:extLst>
                            <a:ext uri="{FF2B5EF4-FFF2-40B4-BE49-F238E27FC236}">
                              <a16:creationId xmlns:a16="http://schemas.microsoft.com/office/drawing/2014/main" id="{0F51B3B4-5D19-4EC2-A36F-277AB41ED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8"/>
                          <a:ext cx="9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28">
              <a:extLst>
                <a:ext uri="{FF2B5EF4-FFF2-40B4-BE49-F238E27FC236}">
                  <a16:creationId xmlns:a16="http://schemas.microsoft.com/office/drawing/2014/main" id="{52D454ED-C87F-4B05-A69C-2F69DE268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88"/>
            <a:ext cx="75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21" imgW="647700" imgH="228600" progId="Equation.3">
                    <p:embed/>
                  </p:oleObj>
                </mc:Choice>
                <mc:Fallback>
                  <p:oleObj name="Equation" r:id="rId21" imgW="647700" imgH="228600" progId="Equation.3">
                    <p:embed/>
                    <p:pic>
                      <p:nvPicPr>
                        <p:cNvPr id="14345" name="Object 28">
                          <a:extLst>
                            <a:ext uri="{FF2B5EF4-FFF2-40B4-BE49-F238E27FC236}">
                              <a16:creationId xmlns:a16="http://schemas.microsoft.com/office/drawing/2014/main" id="{52D454ED-C87F-4B05-A69C-2F69DE268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88"/>
                          <a:ext cx="75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2" name="Rectangle 30">
            <a:extLst>
              <a:ext uri="{FF2B5EF4-FFF2-40B4-BE49-F238E27FC236}">
                <a16:creationId xmlns:a16="http://schemas.microsoft.com/office/drawing/2014/main" id="{A1678F26-579D-4C23-9D98-815EB3346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Lagrange Polynomia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5">
            <a:extLst>
              <a:ext uri="{FF2B5EF4-FFF2-40B4-BE49-F238E27FC236}">
                <a16:creationId xmlns:a16="http://schemas.microsoft.com/office/drawing/2014/main" id="{CFA62C51-BD07-4D7F-AAD8-61D43A48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Lagrange Polynomial</a:t>
            </a:r>
          </a:p>
        </p:txBody>
      </p:sp>
      <p:sp>
        <p:nvSpPr>
          <p:cNvPr id="52358" name="Text Box 134">
            <a:extLst>
              <a:ext uri="{FF2B5EF4-FFF2-40B4-BE49-F238E27FC236}">
                <a16:creationId xmlns:a16="http://schemas.microsoft.com/office/drawing/2014/main" id="{07464904-0C12-42FC-A31C-D0D5D9339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47800"/>
            <a:ext cx="784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Quiz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给定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 = i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+1,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= 0, 1, 2, 3, 4, 5.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下面哪个是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图像？</a:t>
            </a:r>
          </a:p>
        </p:txBody>
      </p:sp>
      <p:grpSp>
        <p:nvGrpSpPr>
          <p:cNvPr id="2" name="Group 313">
            <a:extLst>
              <a:ext uri="{FF2B5EF4-FFF2-40B4-BE49-F238E27FC236}">
                <a16:creationId xmlns:a16="http://schemas.microsoft.com/office/drawing/2014/main" id="{518B965F-C046-41AA-BFAC-C606E0A1778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2200"/>
            <a:ext cx="8724900" cy="2681288"/>
            <a:chOff x="144" y="2448"/>
            <a:chExt cx="5496" cy="1689"/>
          </a:xfrm>
        </p:grpSpPr>
        <p:grpSp>
          <p:nvGrpSpPr>
            <p:cNvPr id="15366" name="Group 250">
              <a:extLst>
                <a:ext uri="{FF2B5EF4-FFF2-40B4-BE49-F238E27FC236}">
                  <a16:creationId xmlns:a16="http://schemas.microsoft.com/office/drawing/2014/main" id="{B8406FE6-BF3C-4E9C-B71A-9E1F5E0DC6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496"/>
              <a:ext cx="1853" cy="1641"/>
              <a:chOff x="432" y="2496"/>
              <a:chExt cx="1853" cy="1641"/>
            </a:xfrm>
          </p:grpSpPr>
          <p:sp>
            <p:nvSpPr>
              <p:cNvPr id="15487" name="Rectangle 136">
                <a:extLst>
                  <a:ext uri="{FF2B5EF4-FFF2-40B4-BE49-F238E27FC236}">
                    <a16:creationId xmlns:a16="http://schemas.microsoft.com/office/drawing/2014/main" id="{578C3B71-E8A3-4253-B22B-5B45F5BD9A1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" y="2514"/>
                <a:ext cx="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8" name="Rectangle 137">
                <a:extLst>
                  <a:ext uri="{FF2B5EF4-FFF2-40B4-BE49-F238E27FC236}">
                    <a16:creationId xmlns:a16="http://schemas.microsoft.com/office/drawing/2014/main" id="{F08A758D-B73F-42EE-AD07-A88CCEFBF12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94" y="2518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9" name="Rectangle 138">
                <a:extLst>
                  <a:ext uri="{FF2B5EF4-FFF2-40B4-BE49-F238E27FC236}">
                    <a16:creationId xmlns:a16="http://schemas.microsoft.com/office/drawing/2014/main" id="{1A299397-3373-40CD-9509-959E9BEF12B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97" y="2496"/>
                <a:ext cx="103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0" name="Rectangle 139">
                <a:extLst>
                  <a:ext uri="{FF2B5EF4-FFF2-40B4-BE49-F238E27FC236}">
                    <a16:creationId xmlns:a16="http://schemas.microsoft.com/office/drawing/2014/main" id="{B2450E1F-CDF7-41BE-8201-C4ACEAA63CD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48" y="2520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1" name="Freeform 140">
                <a:extLst>
                  <a:ext uri="{FF2B5EF4-FFF2-40B4-BE49-F238E27FC236}">
                    <a16:creationId xmlns:a16="http://schemas.microsoft.com/office/drawing/2014/main" id="{BFD7E5FC-307E-4041-AD90-9DFCD2B726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55" y="2794"/>
                <a:ext cx="1200" cy="1343"/>
              </a:xfrm>
              <a:custGeom>
                <a:avLst/>
                <a:gdLst>
                  <a:gd name="T0" fmla="*/ 0 w 3429"/>
                  <a:gd name="T1" fmla="*/ 0 h 3836"/>
                  <a:gd name="T2" fmla="*/ 0 w 3429"/>
                  <a:gd name="T3" fmla="*/ 0 h 3836"/>
                  <a:gd name="T4" fmla="*/ 0 w 3429"/>
                  <a:gd name="T5" fmla="*/ 0 h 3836"/>
                  <a:gd name="T6" fmla="*/ 0 w 3429"/>
                  <a:gd name="T7" fmla="*/ 0 h 3836"/>
                  <a:gd name="T8" fmla="*/ 0 w 3429"/>
                  <a:gd name="T9" fmla="*/ 0 h 3836"/>
                  <a:gd name="T10" fmla="*/ 0 w 3429"/>
                  <a:gd name="T11" fmla="*/ 0 h 3836"/>
                  <a:gd name="T12" fmla="*/ 0 w 3429"/>
                  <a:gd name="T13" fmla="*/ 0 h 3836"/>
                  <a:gd name="T14" fmla="*/ 0 w 3429"/>
                  <a:gd name="T15" fmla="*/ 0 h 3836"/>
                  <a:gd name="T16" fmla="*/ 0 w 3429"/>
                  <a:gd name="T17" fmla="*/ 0 h 3836"/>
                  <a:gd name="T18" fmla="*/ 0 w 3429"/>
                  <a:gd name="T19" fmla="*/ 0 h 3836"/>
                  <a:gd name="T20" fmla="*/ 0 w 3429"/>
                  <a:gd name="T21" fmla="*/ 0 h 3836"/>
                  <a:gd name="T22" fmla="*/ 0 w 3429"/>
                  <a:gd name="T23" fmla="*/ 0 h 3836"/>
                  <a:gd name="T24" fmla="*/ 0 w 3429"/>
                  <a:gd name="T25" fmla="*/ 0 h 3836"/>
                  <a:gd name="T26" fmla="*/ 0 w 3429"/>
                  <a:gd name="T27" fmla="*/ 0 h 3836"/>
                  <a:gd name="T28" fmla="*/ 0 w 3429"/>
                  <a:gd name="T29" fmla="*/ 0 h 3836"/>
                  <a:gd name="T30" fmla="*/ 0 w 3429"/>
                  <a:gd name="T31" fmla="*/ 0 h 3836"/>
                  <a:gd name="T32" fmla="*/ 0 w 3429"/>
                  <a:gd name="T33" fmla="*/ 0 h 3836"/>
                  <a:gd name="T34" fmla="*/ 0 w 3429"/>
                  <a:gd name="T35" fmla="*/ 0 h 3836"/>
                  <a:gd name="T36" fmla="*/ 0 w 3429"/>
                  <a:gd name="T37" fmla="*/ 0 h 3836"/>
                  <a:gd name="T38" fmla="*/ 0 w 3429"/>
                  <a:gd name="T39" fmla="*/ 0 h 3836"/>
                  <a:gd name="T40" fmla="*/ 0 w 3429"/>
                  <a:gd name="T41" fmla="*/ 0 h 3836"/>
                  <a:gd name="T42" fmla="*/ 0 w 3429"/>
                  <a:gd name="T43" fmla="*/ 0 h 3836"/>
                  <a:gd name="T44" fmla="*/ 0 w 3429"/>
                  <a:gd name="T45" fmla="*/ 0 h 3836"/>
                  <a:gd name="T46" fmla="*/ 0 w 3429"/>
                  <a:gd name="T47" fmla="*/ 0 h 3836"/>
                  <a:gd name="T48" fmla="*/ 0 w 3429"/>
                  <a:gd name="T49" fmla="*/ 0 h 3836"/>
                  <a:gd name="T50" fmla="*/ 0 w 3429"/>
                  <a:gd name="T51" fmla="*/ 0 h 3836"/>
                  <a:gd name="T52" fmla="*/ 0 w 3429"/>
                  <a:gd name="T53" fmla="*/ 0 h 3836"/>
                  <a:gd name="T54" fmla="*/ 0 w 3429"/>
                  <a:gd name="T55" fmla="*/ 0 h 3836"/>
                  <a:gd name="T56" fmla="*/ 0 w 3429"/>
                  <a:gd name="T57" fmla="*/ 0 h 3836"/>
                  <a:gd name="T58" fmla="*/ 0 w 3429"/>
                  <a:gd name="T59" fmla="*/ 0 h 3836"/>
                  <a:gd name="T60" fmla="*/ 0 w 3429"/>
                  <a:gd name="T61" fmla="*/ 0 h 3836"/>
                  <a:gd name="T62" fmla="*/ 0 w 3429"/>
                  <a:gd name="T63" fmla="*/ 0 h 3836"/>
                  <a:gd name="T64" fmla="*/ 0 w 3429"/>
                  <a:gd name="T65" fmla="*/ 0 h 3836"/>
                  <a:gd name="T66" fmla="*/ 0 w 3429"/>
                  <a:gd name="T67" fmla="*/ 0 h 3836"/>
                  <a:gd name="T68" fmla="*/ 0 w 3429"/>
                  <a:gd name="T69" fmla="*/ 0 h 3836"/>
                  <a:gd name="T70" fmla="*/ 0 w 3429"/>
                  <a:gd name="T71" fmla="*/ 0 h 3836"/>
                  <a:gd name="T72" fmla="*/ 0 w 3429"/>
                  <a:gd name="T73" fmla="*/ 0 h 3836"/>
                  <a:gd name="T74" fmla="*/ 0 w 3429"/>
                  <a:gd name="T75" fmla="*/ 0 h 3836"/>
                  <a:gd name="T76" fmla="*/ 0 w 3429"/>
                  <a:gd name="T77" fmla="*/ 0 h 3836"/>
                  <a:gd name="T78" fmla="*/ 0 w 3429"/>
                  <a:gd name="T79" fmla="*/ 0 h 3836"/>
                  <a:gd name="T80" fmla="*/ 0 w 3429"/>
                  <a:gd name="T81" fmla="*/ 0 h 3836"/>
                  <a:gd name="T82" fmla="*/ 0 w 3429"/>
                  <a:gd name="T83" fmla="*/ 0 h 3836"/>
                  <a:gd name="T84" fmla="*/ 0 w 3429"/>
                  <a:gd name="T85" fmla="*/ 0 h 3836"/>
                  <a:gd name="T86" fmla="*/ 0 w 3429"/>
                  <a:gd name="T87" fmla="*/ 0 h 3836"/>
                  <a:gd name="T88" fmla="*/ 0 w 3429"/>
                  <a:gd name="T89" fmla="*/ 0 h 3836"/>
                  <a:gd name="T90" fmla="*/ 0 w 3429"/>
                  <a:gd name="T91" fmla="*/ 0 h 3836"/>
                  <a:gd name="T92" fmla="*/ 0 w 3429"/>
                  <a:gd name="T93" fmla="*/ 0 h 3836"/>
                  <a:gd name="T94" fmla="*/ 0 w 3429"/>
                  <a:gd name="T95" fmla="*/ 0 h 3836"/>
                  <a:gd name="T96" fmla="*/ 0 w 3429"/>
                  <a:gd name="T97" fmla="*/ 0 h 3836"/>
                  <a:gd name="T98" fmla="*/ 0 w 3429"/>
                  <a:gd name="T99" fmla="*/ 0 h 3836"/>
                  <a:gd name="T100" fmla="*/ 0 w 3429"/>
                  <a:gd name="T101" fmla="*/ 0 h 3836"/>
                  <a:gd name="T102" fmla="*/ 0 w 3429"/>
                  <a:gd name="T103" fmla="*/ 0 h 3836"/>
                  <a:gd name="T104" fmla="*/ 0 w 3429"/>
                  <a:gd name="T105" fmla="*/ 0 h 3836"/>
                  <a:gd name="T106" fmla="*/ 0 w 3429"/>
                  <a:gd name="T107" fmla="*/ 0 h 3836"/>
                  <a:gd name="T108" fmla="*/ 0 w 3429"/>
                  <a:gd name="T109" fmla="*/ 0 h 3836"/>
                  <a:gd name="T110" fmla="*/ 0 w 3429"/>
                  <a:gd name="T111" fmla="*/ 0 h 3836"/>
                  <a:gd name="T112" fmla="*/ 0 w 3429"/>
                  <a:gd name="T113" fmla="*/ 0 h 3836"/>
                  <a:gd name="T114" fmla="*/ 0 w 3429"/>
                  <a:gd name="T115" fmla="*/ 0 h 3836"/>
                  <a:gd name="T116" fmla="*/ 0 w 3429"/>
                  <a:gd name="T117" fmla="*/ 0 h 3836"/>
                  <a:gd name="T118" fmla="*/ 0 w 3429"/>
                  <a:gd name="T119" fmla="*/ 0 h 3836"/>
                  <a:gd name="T120" fmla="*/ 0 w 3429"/>
                  <a:gd name="T121" fmla="*/ 0 h 3836"/>
                  <a:gd name="T122" fmla="*/ 0 w 3429"/>
                  <a:gd name="T123" fmla="*/ 0 h 38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429"/>
                  <a:gd name="T187" fmla="*/ 0 h 3836"/>
                  <a:gd name="T188" fmla="*/ 3429 w 3429"/>
                  <a:gd name="T189" fmla="*/ 3836 h 38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429" h="3836">
                    <a:moveTo>
                      <a:pt x="0" y="580"/>
                    </a:moveTo>
                    <a:lnTo>
                      <a:pt x="12" y="699"/>
                    </a:lnTo>
                    <a:lnTo>
                      <a:pt x="12" y="805"/>
                    </a:lnTo>
                    <a:lnTo>
                      <a:pt x="23" y="912"/>
                    </a:lnTo>
                    <a:lnTo>
                      <a:pt x="23" y="1018"/>
                    </a:lnTo>
                    <a:lnTo>
                      <a:pt x="35" y="1114"/>
                    </a:lnTo>
                    <a:lnTo>
                      <a:pt x="46" y="1208"/>
                    </a:lnTo>
                    <a:lnTo>
                      <a:pt x="46" y="1302"/>
                    </a:lnTo>
                    <a:lnTo>
                      <a:pt x="58" y="1398"/>
                    </a:lnTo>
                    <a:lnTo>
                      <a:pt x="58" y="1481"/>
                    </a:lnTo>
                    <a:lnTo>
                      <a:pt x="71" y="1575"/>
                    </a:lnTo>
                    <a:lnTo>
                      <a:pt x="71" y="1658"/>
                    </a:lnTo>
                    <a:lnTo>
                      <a:pt x="83" y="1729"/>
                    </a:lnTo>
                    <a:lnTo>
                      <a:pt x="83" y="1811"/>
                    </a:lnTo>
                    <a:lnTo>
                      <a:pt x="94" y="1882"/>
                    </a:lnTo>
                    <a:lnTo>
                      <a:pt x="94" y="1954"/>
                    </a:lnTo>
                    <a:lnTo>
                      <a:pt x="106" y="2025"/>
                    </a:lnTo>
                    <a:lnTo>
                      <a:pt x="106" y="2084"/>
                    </a:lnTo>
                    <a:lnTo>
                      <a:pt x="117" y="2155"/>
                    </a:lnTo>
                    <a:lnTo>
                      <a:pt x="131" y="2215"/>
                    </a:lnTo>
                    <a:lnTo>
                      <a:pt x="131" y="2272"/>
                    </a:lnTo>
                    <a:lnTo>
                      <a:pt x="140" y="2320"/>
                    </a:lnTo>
                    <a:lnTo>
                      <a:pt x="140" y="2380"/>
                    </a:lnTo>
                    <a:lnTo>
                      <a:pt x="154" y="2426"/>
                    </a:lnTo>
                    <a:lnTo>
                      <a:pt x="154" y="2474"/>
                    </a:lnTo>
                    <a:lnTo>
                      <a:pt x="165" y="2522"/>
                    </a:lnTo>
                    <a:lnTo>
                      <a:pt x="165" y="2570"/>
                    </a:lnTo>
                    <a:lnTo>
                      <a:pt x="177" y="2605"/>
                    </a:lnTo>
                    <a:lnTo>
                      <a:pt x="177" y="2651"/>
                    </a:lnTo>
                    <a:lnTo>
                      <a:pt x="188" y="2687"/>
                    </a:lnTo>
                    <a:lnTo>
                      <a:pt x="200" y="2724"/>
                    </a:lnTo>
                    <a:lnTo>
                      <a:pt x="200" y="2747"/>
                    </a:lnTo>
                    <a:lnTo>
                      <a:pt x="211" y="2782"/>
                    </a:lnTo>
                    <a:lnTo>
                      <a:pt x="211" y="2818"/>
                    </a:lnTo>
                    <a:lnTo>
                      <a:pt x="225" y="2841"/>
                    </a:lnTo>
                    <a:lnTo>
                      <a:pt x="225" y="2864"/>
                    </a:lnTo>
                    <a:lnTo>
                      <a:pt x="236" y="2889"/>
                    </a:lnTo>
                    <a:lnTo>
                      <a:pt x="236" y="2912"/>
                    </a:lnTo>
                    <a:lnTo>
                      <a:pt x="248" y="2935"/>
                    </a:lnTo>
                    <a:lnTo>
                      <a:pt x="248" y="2949"/>
                    </a:lnTo>
                    <a:lnTo>
                      <a:pt x="259" y="2960"/>
                    </a:lnTo>
                    <a:lnTo>
                      <a:pt x="259" y="2983"/>
                    </a:lnTo>
                    <a:lnTo>
                      <a:pt x="271" y="2995"/>
                    </a:lnTo>
                    <a:lnTo>
                      <a:pt x="284" y="3006"/>
                    </a:lnTo>
                    <a:lnTo>
                      <a:pt x="284" y="3020"/>
                    </a:lnTo>
                    <a:lnTo>
                      <a:pt x="296" y="3020"/>
                    </a:lnTo>
                    <a:lnTo>
                      <a:pt x="296" y="3031"/>
                    </a:lnTo>
                    <a:lnTo>
                      <a:pt x="307" y="3031"/>
                    </a:lnTo>
                    <a:lnTo>
                      <a:pt x="307" y="3043"/>
                    </a:lnTo>
                    <a:lnTo>
                      <a:pt x="319" y="3043"/>
                    </a:lnTo>
                    <a:lnTo>
                      <a:pt x="330" y="3043"/>
                    </a:lnTo>
                    <a:lnTo>
                      <a:pt x="342" y="3043"/>
                    </a:lnTo>
                    <a:lnTo>
                      <a:pt x="355" y="3031"/>
                    </a:lnTo>
                    <a:lnTo>
                      <a:pt x="367" y="3020"/>
                    </a:lnTo>
                    <a:lnTo>
                      <a:pt x="378" y="3006"/>
                    </a:lnTo>
                    <a:lnTo>
                      <a:pt x="378" y="2995"/>
                    </a:lnTo>
                    <a:lnTo>
                      <a:pt x="390" y="2983"/>
                    </a:lnTo>
                    <a:lnTo>
                      <a:pt x="390" y="2972"/>
                    </a:lnTo>
                    <a:lnTo>
                      <a:pt x="402" y="2960"/>
                    </a:lnTo>
                    <a:lnTo>
                      <a:pt x="402" y="2949"/>
                    </a:lnTo>
                    <a:lnTo>
                      <a:pt x="413" y="2935"/>
                    </a:lnTo>
                    <a:lnTo>
                      <a:pt x="413" y="2924"/>
                    </a:lnTo>
                    <a:lnTo>
                      <a:pt x="425" y="2901"/>
                    </a:lnTo>
                    <a:lnTo>
                      <a:pt x="438" y="2889"/>
                    </a:lnTo>
                    <a:lnTo>
                      <a:pt x="438" y="2864"/>
                    </a:lnTo>
                    <a:lnTo>
                      <a:pt x="450" y="2855"/>
                    </a:lnTo>
                    <a:lnTo>
                      <a:pt x="450" y="2830"/>
                    </a:lnTo>
                    <a:lnTo>
                      <a:pt x="461" y="2818"/>
                    </a:lnTo>
                    <a:lnTo>
                      <a:pt x="461" y="2795"/>
                    </a:lnTo>
                    <a:lnTo>
                      <a:pt x="473" y="2770"/>
                    </a:lnTo>
                    <a:lnTo>
                      <a:pt x="473" y="2747"/>
                    </a:lnTo>
                    <a:lnTo>
                      <a:pt x="484" y="2724"/>
                    </a:lnTo>
                    <a:lnTo>
                      <a:pt x="484" y="2699"/>
                    </a:lnTo>
                    <a:lnTo>
                      <a:pt x="496" y="2676"/>
                    </a:lnTo>
                    <a:lnTo>
                      <a:pt x="509" y="2651"/>
                    </a:lnTo>
                    <a:lnTo>
                      <a:pt x="509" y="2628"/>
                    </a:lnTo>
                    <a:lnTo>
                      <a:pt x="521" y="2605"/>
                    </a:lnTo>
                    <a:lnTo>
                      <a:pt x="521" y="2580"/>
                    </a:lnTo>
                    <a:lnTo>
                      <a:pt x="532" y="2545"/>
                    </a:lnTo>
                    <a:lnTo>
                      <a:pt x="532" y="2522"/>
                    </a:lnTo>
                    <a:lnTo>
                      <a:pt x="544" y="2499"/>
                    </a:lnTo>
                    <a:lnTo>
                      <a:pt x="544" y="2463"/>
                    </a:lnTo>
                    <a:lnTo>
                      <a:pt x="555" y="2440"/>
                    </a:lnTo>
                    <a:lnTo>
                      <a:pt x="555" y="2403"/>
                    </a:lnTo>
                    <a:lnTo>
                      <a:pt x="569" y="2380"/>
                    </a:lnTo>
                    <a:lnTo>
                      <a:pt x="569" y="2344"/>
                    </a:lnTo>
                    <a:lnTo>
                      <a:pt x="580" y="2320"/>
                    </a:lnTo>
                    <a:lnTo>
                      <a:pt x="592" y="2286"/>
                    </a:lnTo>
                    <a:lnTo>
                      <a:pt x="592" y="2261"/>
                    </a:lnTo>
                    <a:lnTo>
                      <a:pt x="603" y="2226"/>
                    </a:lnTo>
                    <a:lnTo>
                      <a:pt x="603" y="2201"/>
                    </a:lnTo>
                    <a:lnTo>
                      <a:pt x="615" y="2167"/>
                    </a:lnTo>
                    <a:lnTo>
                      <a:pt x="615" y="2132"/>
                    </a:lnTo>
                    <a:lnTo>
                      <a:pt x="626" y="2107"/>
                    </a:lnTo>
                    <a:lnTo>
                      <a:pt x="626" y="2073"/>
                    </a:lnTo>
                    <a:lnTo>
                      <a:pt x="640" y="2036"/>
                    </a:lnTo>
                    <a:lnTo>
                      <a:pt x="640" y="2013"/>
                    </a:lnTo>
                    <a:lnTo>
                      <a:pt x="649" y="1977"/>
                    </a:lnTo>
                    <a:lnTo>
                      <a:pt x="663" y="1942"/>
                    </a:lnTo>
                    <a:lnTo>
                      <a:pt x="663" y="1907"/>
                    </a:lnTo>
                    <a:lnTo>
                      <a:pt x="674" y="1882"/>
                    </a:lnTo>
                    <a:lnTo>
                      <a:pt x="674" y="1848"/>
                    </a:lnTo>
                    <a:lnTo>
                      <a:pt x="686" y="1811"/>
                    </a:lnTo>
                    <a:lnTo>
                      <a:pt x="686" y="1788"/>
                    </a:lnTo>
                    <a:lnTo>
                      <a:pt x="697" y="1752"/>
                    </a:lnTo>
                    <a:lnTo>
                      <a:pt x="697" y="1717"/>
                    </a:lnTo>
                    <a:lnTo>
                      <a:pt x="709" y="1683"/>
                    </a:lnTo>
                    <a:lnTo>
                      <a:pt x="709" y="1658"/>
                    </a:lnTo>
                    <a:lnTo>
                      <a:pt x="720" y="1623"/>
                    </a:lnTo>
                    <a:lnTo>
                      <a:pt x="720" y="1587"/>
                    </a:lnTo>
                    <a:lnTo>
                      <a:pt x="734" y="1552"/>
                    </a:lnTo>
                    <a:lnTo>
                      <a:pt x="745" y="1527"/>
                    </a:lnTo>
                    <a:lnTo>
                      <a:pt x="745" y="1492"/>
                    </a:lnTo>
                    <a:lnTo>
                      <a:pt x="757" y="1456"/>
                    </a:lnTo>
                    <a:lnTo>
                      <a:pt x="757" y="1433"/>
                    </a:lnTo>
                    <a:lnTo>
                      <a:pt x="768" y="1398"/>
                    </a:lnTo>
                    <a:lnTo>
                      <a:pt x="768" y="1362"/>
                    </a:lnTo>
                    <a:lnTo>
                      <a:pt x="780" y="1339"/>
                    </a:lnTo>
                    <a:lnTo>
                      <a:pt x="780" y="1302"/>
                    </a:lnTo>
                    <a:lnTo>
                      <a:pt x="793" y="1279"/>
                    </a:lnTo>
                    <a:lnTo>
                      <a:pt x="793" y="1243"/>
                    </a:lnTo>
                    <a:lnTo>
                      <a:pt x="805" y="1208"/>
                    </a:lnTo>
                    <a:lnTo>
                      <a:pt x="805" y="1183"/>
                    </a:lnTo>
                    <a:lnTo>
                      <a:pt x="816" y="1149"/>
                    </a:lnTo>
                    <a:lnTo>
                      <a:pt x="828" y="1126"/>
                    </a:lnTo>
                    <a:lnTo>
                      <a:pt x="828" y="1089"/>
                    </a:lnTo>
                    <a:lnTo>
                      <a:pt x="839" y="1066"/>
                    </a:lnTo>
                    <a:lnTo>
                      <a:pt x="839" y="1029"/>
                    </a:lnTo>
                    <a:lnTo>
                      <a:pt x="851" y="1006"/>
                    </a:lnTo>
                    <a:lnTo>
                      <a:pt x="851" y="983"/>
                    </a:lnTo>
                    <a:lnTo>
                      <a:pt x="864" y="947"/>
                    </a:lnTo>
                    <a:lnTo>
                      <a:pt x="864" y="924"/>
                    </a:lnTo>
                    <a:lnTo>
                      <a:pt x="874" y="889"/>
                    </a:lnTo>
                    <a:lnTo>
                      <a:pt x="874" y="864"/>
                    </a:lnTo>
                    <a:lnTo>
                      <a:pt x="887" y="841"/>
                    </a:lnTo>
                    <a:lnTo>
                      <a:pt x="899" y="816"/>
                    </a:lnTo>
                    <a:lnTo>
                      <a:pt x="899" y="782"/>
                    </a:lnTo>
                    <a:lnTo>
                      <a:pt x="910" y="759"/>
                    </a:lnTo>
                    <a:lnTo>
                      <a:pt x="910" y="736"/>
                    </a:lnTo>
                    <a:lnTo>
                      <a:pt x="922" y="711"/>
                    </a:lnTo>
                    <a:lnTo>
                      <a:pt x="922" y="688"/>
                    </a:lnTo>
                    <a:lnTo>
                      <a:pt x="933" y="664"/>
                    </a:lnTo>
                    <a:lnTo>
                      <a:pt x="933" y="639"/>
                    </a:lnTo>
                    <a:lnTo>
                      <a:pt x="947" y="616"/>
                    </a:lnTo>
                    <a:lnTo>
                      <a:pt x="947" y="591"/>
                    </a:lnTo>
                    <a:lnTo>
                      <a:pt x="958" y="568"/>
                    </a:lnTo>
                    <a:lnTo>
                      <a:pt x="958" y="545"/>
                    </a:lnTo>
                    <a:lnTo>
                      <a:pt x="970" y="520"/>
                    </a:lnTo>
                    <a:lnTo>
                      <a:pt x="981" y="497"/>
                    </a:lnTo>
                    <a:lnTo>
                      <a:pt x="981" y="486"/>
                    </a:lnTo>
                    <a:lnTo>
                      <a:pt x="993" y="461"/>
                    </a:lnTo>
                    <a:lnTo>
                      <a:pt x="993" y="438"/>
                    </a:lnTo>
                    <a:lnTo>
                      <a:pt x="1004" y="426"/>
                    </a:lnTo>
                    <a:lnTo>
                      <a:pt x="1004" y="403"/>
                    </a:lnTo>
                    <a:lnTo>
                      <a:pt x="1018" y="380"/>
                    </a:lnTo>
                    <a:lnTo>
                      <a:pt x="1018" y="367"/>
                    </a:lnTo>
                    <a:lnTo>
                      <a:pt x="1029" y="344"/>
                    </a:lnTo>
                    <a:lnTo>
                      <a:pt x="1029" y="332"/>
                    </a:lnTo>
                    <a:lnTo>
                      <a:pt x="1041" y="309"/>
                    </a:lnTo>
                    <a:lnTo>
                      <a:pt x="1052" y="296"/>
                    </a:lnTo>
                    <a:lnTo>
                      <a:pt x="1052" y="273"/>
                    </a:lnTo>
                    <a:lnTo>
                      <a:pt x="1064" y="261"/>
                    </a:lnTo>
                    <a:lnTo>
                      <a:pt x="1064" y="249"/>
                    </a:lnTo>
                    <a:lnTo>
                      <a:pt x="1077" y="236"/>
                    </a:lnTo>
                    <a:lnTo>
                      <a:pt x="1077" y="213"/>
                    </a:lnTo>
                    <a:lnTo>
                      <a:pt x="1087" y="201"/>
                    </a:lnTo>
                    <a:lnTo>
                      <a:pt x="1087" y="190"/>
                    </a:lnTo>
                    <a:lnTo>
                      <a:pt x="1100" y="178"/>
                    </a:lnTo>
                    <a:lnTo>
                      <a:pt x="1100" y="167"/>
                    </a:lnTo>
                    <a:lnTo>
                      <a:pt x="1112" y="153"/>
                    </a:lnTo>
                    <a:lnTo>
                      <a:pt x="1112" y="142"/>
                    </a:lnTo>
                    <a:lnTo>
                      <a:pt x="1123" y="130"/>
                    </a:lnTo>
                    <a:lnTo>
                      <a:pt x="1135" y="119"/>
                    </a:lnTo>
                    <a:lnTo>
                      <a:pt x="1135" y="107"/>
                    </a:lnTo>
                    <a:lnTo>
                      <a:pt x="1146" y="96"/>
                    </a:lnTo>
                    <a:lnTo>
                      <a:pt x="1158" y="82"/>
                    </a:lnTo>
                    <a:lnTo>
                      <a:pt x="1158" y="71"/>
                    </a:lnTo>
                    <a:lnTo>
                      <a:pt x="1171" y="59"/>
                    </a:lnTo>
                    <a:lnTo>
                      <a:pt x="1183" y="48"/>
                    </a:lnTo>
                    <a:lnTo>
                      <a:pt x="1194" y="36"/>
                    </a:lnTo>
                    <a:lnTo>
                      <a:pt x="1206" y="36"/>
                    </a:lnTo>
                    <a:lnTo>
                      <a:pt x="1206" y="25"/>
                    </a:lnTo>
                    <a:lnTo>
                      <a:pt x="1218" y="25"/>
                    </a:lnTo>
                    <a:lnTo>
                      <a:pt x="1231" y="11"/>
                    </a:lnTo>
                    <a:lnTo>
                      <a:pt x="1242" y="11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77" y="0"/>
                    </a:lnTo>
                    <a:lnTo>
                      <a:pt x="1289" y="0"/>
                    </a:lnTo>
                    <a:lnTo>
                      <a:pt x="1302" y="11"/>
                    </a:lnTo>
                    <a:lnTo>
                      <a:pt x="1312" y="11"/>
                    </a:lnTo>
                    <a:lnTo>
                      <a:pt x="1325" y="11"/>
                    </a:lnTo>
                    <a:lnTo>
                      <a:pt x="1325" y="25"/>
                    </a:lnTo>
                    <a:lnTo>
                      <a:pt x="1337" y="25"/>
                    </a:lnTo>
                    <a:lnTo>
                      <a:pt x="1348" y="36"/>
                    </a:lnTo>
                    <a:lnTo>
                      <a:pt x="1360" y="36"/>
                    </a:lnTo>
                    <a:lnTo>
                      <a:pt x="1360" y="48"/>
                    </a:lnTo>
                    <a:lnTo>
                      <a:pt x="1371" y="48"/>
                    </a:lnTo>
                    <a:lnTo>
                      <a:pt x="1371" y="59"/>
                    </a:lnTo>
                    <a:lnTo>
                      <a:pt x="1383" y="59"/>
                    </a:lnTo>
                    <a:lnTo>
                      <a:pt x="1383" y="71"/>
                    </a:lnTo>
                    <a:lnTo>
                      <a:pt x="1396" y="82"/>
                    </a:lnTo>
                    <a:lnTo>
                      <a:pt x="1408" y="96"/>
                    </a:lnTo>
                    <a:lnTo>
                      <a:pt x="1408" y="107"/>
                    </a:lnTo>
                    <a:lnTo>
                      <a:pt x="1419" y="107"/>
                    </a:lnTo>
                    <a:lnTo>
                      <a:pt x="1419" y="119"/>
                    </a:lnTo>
                    <a:lnTo>
                      <a:pt x="1431" y="130"/>
                    </a:lnTo>
                    <a:lnTo>
                      <a:pt x="1442" y="142"/>
                    </a:lnTo>
                    <a:lnTo>
                      <a:pt x="1442" y="153"/>
                    </a:lnTo>
                    <a:lnTo>
                      <a:pt x="1456" y="167"/>
                    </a:lnTo>
                    <a:lnTo>
                      <a:pt x="1456" y="178"/>
                    </a:lnTo>
                    <a:lnTo>
                      <a:pt x="1467" y="190"/>
                    </a:lnTo>
                    <a:lnTo>
                      <a:pt x="1467" y="201"/>
                    </a:lnTo>
                    <a:lnTo>
                      <a:pt x="1479" y="213"/>
                    </a:lnTo>
                    <a:lnTo>
                      <a:pt x="1479" y="226"/>
                    </a:lnTo>
                    <a:lnTo>
                      <a:pt x="1490" y="236"/>
                    </a:lnTo>
                    <a:lnTo>
                      <a:pt x="1490" y="249"/>
                    </a:lnTo>
                    <a:lnTo>
                      <a:pt x="1502" y="261"/>
                    </a:lnTo>
                    <a:lnTo>
                      <a:pt x="1502" y="273"/>
                    </a:lnTo>
                    <a:lnTo>
                      <a:pt x="1513" y="284"/>
                    </a:lnTo>
                    <a:lnTo>
                      <a:pt x="1527" y="296"/>
                    </a:lnTo>
                    <a:lnTo>
                      <a:pt x="1527" y="321"/>
                    </a:lnTo>
                    <a:lnTo>
                      <a:pt x="1536" y="332"/>
                    </a:lnTo>
                    <a:lnTo>
                      <a:pt x="1536" y="344"/>
                    </a:lnTo>
                    <a:lnTo>
                      <a:pt x="1550" y="355"/>
                    </a:lnTo>
                    <a:lnTo>
                      <a:pt x="1550" y="380"/>
                    </a:lnTo>
                    <a:lnTo>
                      <a:pt x="1561" y="392"/>
                    </a:lnTo>
                    <a:lnTo>
                      <a:pt x="1561" y="403"/>
                    </a:lnTo>
                    <a:lnTo>
                      <a:pt x="1573" y="426"/>
                    </a:lnTo>
                    <a:lnTo>
                      <a:pt x="1573" y="438"/>
                    </a:lnTo>
                    <a:lnTo>
                      <a:pt x="1584" y="461"/>
                    </a:lnTo>
                    <a:lnTo>
                      <a:pt x="1596" y="474"/>
                    </a:lnTo>
                    <a:lnTo>
                      <a:pt x="1596" y="486"/>
                    </a:lnTo>
                    <a:lnTo>
                      <a:pt x="1609" y="509"/>
                    </a:lnTo>
                    <a:lnTo>
                      <a:pt x="1609" y="520"/>
                    </a:lnTo>
                    <a:lnTo>
                      <a:pt x="1621" y="545"/>
                    </a:lnTo>
                    <a:lnTo>
                      <a:pt x="1621" y="557"/>
                    </a:lnTo>
                    <a:lnTo>
                      <a:pt x="1632" y="580"/>
                    </a:lnTo>
                    <a:lnTo>
                      <a:pt x="1632" y="591"/>
                    </a:lnTo>
                    <a:lnTo>
                      <a:pt x="1644" y="616"/>
                    </a:lnTo>
                    <a:lnTo>
                      <a:pt x="1644" y="628"/>
                    </a:lnTo>
                    <a:lnTo>
                      <a:pt x="1655" y="651"/>
                    </a:lnTo>
                    <a:lnTo>
                      <a:pt x="1655" y="676"/>
                    </a:lnTo>
                    <a:lnTo>
                      <a:pt x="1667" y="688"/>
                    </a:lnTo>
                    <a:lnTo>
                      <a:pt x="1680" y="711"/>
                    </a:lnTo>
                    <a:lnTo>
                      <a:pt x="1680" y="722"/>
                    </a:lnTo>
                    <a:lnTo>
                      <a:pt x="1692" y="745"/>
                    </a:lnTo>
                    <a:lnTo>
                      <a:pt x="1692" y="770"/>
                    </a:lnTo>
                    <a:lnTo>
                      <a:pt x="1703" y="782"/>
                    </a:lnTo>
                    <a:lnTo>
                      <a:pt x="1703" y="805"/>
                    </a:lnTo>
                    <a:lnTo>
                      <a:pt x="1715" y="816"/>
                    </a:lnTo>
                    <a:lnTo>
                      <a:pt x="1715" y="841"/>
                    </a:lnTo>
                    <a:lnTo>
                      <a:pt x="1726" y="864"/>
                    </a:lnTo>
                    <a:lnTo>
                      <a:pt x="1726" y="876"/>
                    </a:lnTo>
                    <a:lnTo>
                      <a:pt x="1740" y="901"/>
                    </a:lnTo>
                    <a:lnTo>
                      <a:pt x="1751" y="924"/>
                    </a:lnTo>
                    <a:lnTo>
                      <a:pt x="1751" y="935"/>
                    </a:lnTo>
                    <a:lnTo>
                      <a:pt x="1763" y="958"/>
                    </a:lnTo>
                    <a:lnTo>
                      <a:pt x="1763" y="983"/>
                    </a:lnTo>
                    <a:lnTo>
                      <a:pt x="1774" y="995"/>
                    </a:lnTo>
                    <a:lnTo>
                      <a:pt x="1774" y="1018"/>
                    </a:lnTo>
                    <a:lnTo>
                      <a:pt x="1786" y="1043"/>
                    </a:lnTo>
                    <a:lnTo>
                      <a:pt x="1786" y="1054"/>
                    </a:lnTo>
                    <a:lnTo>
                      <a:pt x="1797" y="1078"/>
                    </a:lnTo>
                    <a:lnTo>
                      <a:pt x="1797" y="1101"/>
                    </a:lnTo>
                    <a:lnTo>
                      <a:pt x="1811" y="1114"/>
                    </a:lnTo>
                    <a:lnTo>
                      <a:pt x="1811" y="1137"/>
                    </a:lnTo>
                    <a:lnTo>
                      <a:pt x="1820" y="1160"/>
                    </a:lnTo>
                    <a:lnTo>
                      <a:pt x="1834" y="1172"/>
                    </a:lnTo>
                    <a:lnTo>
                      <a:pt x="1834" y="1197"/>
                    </a:lnTo>
                    <a:lnTo>
                      <a:pt x="1845" y="1220"/>
                    </a:lnTo>
                    <a:lnTo>
                      <a:pt x="1845" y="1231"/>
                    </a:lnTo>
                    <a:lnTo>
                      <a:pt x="1857" y="1254"/>
                    </a:lnTo>
                    <a:lnTo>
                      <a:pt x="1857" y="1279"/>
                    </a:lnTo>
                    <a:lnTo>
                      <a:pt x="1868" y="1291"/>
                    </a:lnTo>
                    <a:lnTo>
                      <a:pt x="1868" y="1314"/>
                    </a:lnTo>
                    <a:lnTo>
                      <a:pt x="1880" y="1339"/>
                    </a:lnTo>
                    <a:lnTo>
                      <a:pt x="1880" y="1350"/>
                    </a:lnTo>
                    <a:lnTo>
                      <a:pt x="1893" y="1373"/>
                    </a:lnTo>
                    <a:lnTo>
                      <a:pt x="1905" y="1385"/>
                    </a:lnTo>
                    <a:lnTo>
                      <a:pt x="1905" y="1408"/>
                    </a:lnTo>
                    <a:lnTo>
                      <a:pt x="1916" y="1433"/>
                    </a:lnTo>
                    <a:lnTo>
                      <a:pt x="1916" y="1444"/>
                    </a:lnTo>
                    <a:lnTo>
                      <a:pt x="1928" y="1468"/>
                    </a:lnTo>
                    <a:lnTo>
                      <a:pt x="1928" y="1481"/>
                    </a:lnTo>
                    <a:lnTo>
                      <a:pt x="1939" y="1504"/>
                    </a:lnTo>
                    <a:lnTo>
                      <a:pt x="1939" y="1516"/>
                    </a:lnTo>
                    <a:lnTo>
                      <a:pt x="1951" y="1539"/>
                    </a:lnTo>
                    <a:lnTo>
                      <a:pt x="1951" y="1552"/>
                    </a:lnTo>
                    <a:lnTo>
                      <a:pt x="1964" y="1575"/>
                    </a:lnTo>
                    <a:lnTo>
                      <a:pt x="1964" y="1587"/>
                    </a:lnTo>
                    <a:lnTo>
                      <a:pt x="1976" y="1598"/>
                    </a:lnTo>
                    <a:lnTo>
                      <a:pt x="1987" y="1623"/>
                    </a:lnTo>
                    <a:lnTo>
                      <a:pt x="1987" y="1633"/>
                    </a:lnTo>
                    <a:lnTo>
                      <a:pt x="1999" y="1658"/>
                    </a:lnTo>
                    <a:lnTo>
                      <a:pt x="1999" y="1669"/>
                    </a:lnTo>
                    <a:lnTo>
                      <a:pt x="2010" y="1683"/>
                    </a:lnTo>
                    <a:lnTo>
                      <a:pt x="2010" y="1706"/>
                    </a:lnTo>
                    <a:lnTo>
                      <a:pt x="2022" y="1717"/>
                    </a:lnTo>
                    <a:lnTo>
                      <a:pt x="2022" y="1729"/>
                    </a:lnTo>
                    <a:lnTo>
                      <a:pt x="2034" y="1740"/>
                    </a:lnTo>
                    <a:lnTo>
                      <a:pt x="2034" y="1763"/>
                    </a:lnTo>
                    <a:lnTo>
                      <a:pt x="2045" y="1777"/>
                    </a:lnTo>
                    <a:lnTo>
                      <a:pt x="2045" y="1788"/>
                    </a:lnTo>
                    <a:lnTo>
                      <a:pt x="2058" y="1800"/>
                    </a:lnTo>
                    <a:lnTo>
                      <a:pt x="2070" y="1811"/>
                    </a:lnTo>
                    <a:lnTo>
                      <a:pt x="2070" y="1836"/>
                    </a:lnTo>
                    <a:lnTo>
                      <a:pt x="2082" y="1848"/>
                    </a:lnTo>
                    <a:lnTo>
                      <a:pt x="2082" y="1859"/>
                    </a:lnTo>
                    <a:lnTo>
                      <a:pt x="2093" y="1871"/>
                    </a:lnTo>
                    <a:lnTo>
                      <a:pt x="2093" y="1882"/>
                    </a:lnTo>
                    <a:lnTo>
                      <a:pt x="2105" y="1894"/>
                    </a:lnTo>
                    <a:lnTo>
                      <a:pt x="2105" y="1907"/>
                    </a:lnTo>
                    <a:lnTo>
                      <a:pt x="2118" y="1917"/>
                    </a:lnTo>
                    <a:lnTo>
                      <a:pt x="2118" y="1930"/>
                    </a:lnTo>
                    <a:lnTo>
                      <a:pt x="2130" y="1942"/>
                    </a:lnTo>
                    <a:lnTo>
                      <a:pt x="2141" y="1942"/>
                    </a:lnTo>
                    <a:lnTo>
                      <a:pt x="2141" y="1954"/>
                    </a:lnTo>
                    <a:lnTo>
                      <a:pt x="2153" y="1965"/>
                    </a:lnTo>
                    <a:lnTo>
                      <a:pt x="2153" y="1977"/>
                    </a:lnTo>
                    <a:lnTo>
                      <a:pt x="2164" y="1988"/>
                    </a:lnTo>
                    <a:lnTo>
                      <a:pt x="2176" y="2002"/>
                    </a:lnTo>
                    <a:lnTo>
                      <a:pt x="2176" y="2013"/>
                    </a:lnTo>
                    <a:lnTo>
                      <a:pt x="2189" y="2013"/>
                    </a:lnTo>
                    <a:lnTo>
                      <a:pt x="2189" y="2025"/>
                    </a:lnTo>
                    <a:lnTo>
                      <a:pt x="2201" y="2036"/>
                    </a:lnTo>
                    <a:lnTo>
                      <a:pt x="2212" y="2048"/>
                    </a:lnTo>
                    <a:lnTo>
                      <a:pt x="2224" y="2048"/>
                    </a:lnTo>
                    <a:lnTo>
                      <a:pt x="2224" y="2061"/>
                    </a:lnTo>
                    <a:lnTo>
                      <a:pt x="2235" y="2061"/>
                    </a:lnTo>
                    <a:lnTo>
                      <a:pt x="2247" y="2073"/>
                    </a:lnTo>
                    <a:lnTo>
                      <a:pt x="2258" y="2084"/>
                    </a:lnTo>
                    <a:lnTo>
                      <a:pt x="2272" y="2084"/>
                    </a:lnTo>
                    <a:lnTo>
                      <a:pt x="2283" y="2084"/>
                    </a:lnTo>
                    <a:lnTo>
                      <a:pt x="2295" y="2096"/>
                    </a:lnTo>
                    <a:lnTo>
                      <a:pt x="2306" y="2096"/>
                    </a:lnTo>
                    <a:lnTo>
                      <a:pt x="2318" y="2096"/>
                    </a:lnTo>
                    <a:lnTo>
                      <a:pt x="2329" y="2096"/>
                    </a:lnTo>
                    <a:lnTo>
                      <a:pt x="2343" y="2096"/>
                    </a:lnTo>
                    <a:lnTo>
                      <a:pt x="2354" y="2084"/>
                    </a:lnTo>
                    <a:lnTo>
                      <a:pt x="2366" y="2084"/>
                    </a:lnTo>
                    <a:lnTo>
                      <a:pt x="2377" y="2084"/>
                    </a:lnTo>
                    <a:lnTo>
                      <a:pt x="2377" y="2073"/>
                    </a:lnTo>
                    <a:lnTo>
                      <a:pt x="2389" y="2073"/>
                    </a:lnTo>
                    <a:lnTo>
                      <a:pt x="2402" y="2061"/>
                    </a:lnTo>
                    <a:lnTo>
                      <a:pt x="2414" y="2048"/>
                    </a:lnTo>
                    <a:lnTo>
                      <a:pt x="2425" y="2036"/>
                    </a:lnTo>
                    <a:lnTo>
                      <a:pt x="2437" y="2025"/>
                    </a:lnTo>
                    <a:lnTo>
                      <a:pt x="2448" y="2025"/>
                    </a:lnTo>
                    <a:lnTo>
                      <a:pt x="2448" y="2013"/>
                    </a:lnTo>
                    <a:lnTo>
                      <a:pt x="2460" y="2002"/>
                    </a:lnTo>
                    <a:lnTo>
                      <a:pt x="2473" y="1988"/>
                    </a:lnTo>
                    <a:lnTo>
                      <a:pt x="2473" y="1977"/>
                    </a:lnTo>
                    <a:lnTo>
                      <a:pt x="2483" y="1965"/>
                    </a:lnTo>
                    <a:lnTo>
                      <a:pt x="2483" y="1954"/>
                    </a:lnTo>
                    <a:lnTo>
                      <a:pt x="2496" y="1954"/>
                    </a:lnTo>
                    <a:lnTo>
                      <a:pt x="2496" y="1942"/>
                    </a:lnTo>
                    <a:lnTo>
                      <a:pt x="2508" y="1930"/>
                    </a:lnTo>
                    <a:lnTo>
                      <a:pt x="2508" y="1917"/>
                    </a:lnTo>
                    <a:lnTo>
                      <a:pt x="2519" y="1907"/>
                    </a:lnTo>
                    <a:lnTo>
                      <a:pt x="2531" y="1894"/>
                    </a:lnTo>
                    <a:lnTo>
                      <a:pt x="2531" y="1882"/>
                    </a:lnTo>
                    <a:lnTo>
                      <a:pt x="2542" y="1871"/>
                    </a:lnTo>
                    <a:lnTo>
                      <a:pt x="2542" y="1859"/>
                    </a:lnTo>
                    <a:lnTo>
                      <a:pt x="2556" y="1848"/>
                    </a:lnTo>
                    <a:lnTo>
                      <a:pt x="2556" y="1836"/>
                    </a:lnTo>
                    <a:lnTo>
                      <a:pt x="2567" y="1811"/>
                    </a:lnTo>
                    <a:lnTo>
                      <a:pt x="2567" y="1800"/>
                    </a:lnTo>
                    <a:lnTo>
                      <a:pt x="2579" y="1788"/>
                    </a:lnTo>
                    <a:lnTo>
                      <a:pt x="2579" y="1777"/>
                    </a:lnTo>
                    <a:lnTo>
                      <a:pt x="2590" y="1763"/>
                    </a:lnTo>
                    <a:lnTo>
                      <a:pt x="2602" y="1740"/>
                    </a:lnTo>
                    <a:lnTo>
                      <a:pt x="2602" y="1729"/>
                    </a:lnTo>
                    <a:lnTo>
                      <a:pt x="2613" y="1717"/>
                    </a:lnTo>
                    <a:lnTo>
                      <a:pt x="2613" y="1706"/>
                    </a:lnTo>
                    <a:lnTo>
                      <a:pt x="2627" y="1683"/>
                    </a:lnTo>
                    <a:lnTo>
                      <a:pt x="2627" y="1669"/>
                    </a:lnTo>
                    <a:lnTo>
                      <a:pt x="2638" y="1658"/>
                    </a:lnTo>
                    <a:lnTo>
                      <a:pt x="2638" y="1633"/>
                    </a:lnTo>
                    <a:lnTo>
                      <a:pt x="2650" y="1623"/>
                    </a:lnTo>
                    <a:lnTo>
                      <a:pt x="2650" y="1598"/>
                    </a:lnTo>
                    <a:lnTo>
                      <a:pt x="2661" y="1587"/>
                    </a:lnTo>
                    <a:lnTo>
                      <a:pt x="2661" y="1575"/>
                    </a:lnTo>
                    <a:lnTo>
                      <a:pt x="2673" y="1552"/>
                    </a:lnTo>
                    <a:lnTo>
                      <a:pt x="2684" y="1539"/>
                    </a:lnTo>
                    <a:lnTo>
                      <a:pt x="2684" y="1516"/>
                    </a:lnTo>
                    <a:lnTo>
                      <a:pt x="2698" y="1504"/>
                    </a:lnTo>
                    <a:lnTo>
                      <a:pt x="2698" y="1481"/>
                    </a:lnTo>
                    <a:lnTo>
                      <a:pt x="2707" y="1468"/>
                    </a:lnTo>
                    <a:lnTo>
                      <a:pt x="2707" y="1444"/>
                    </a:lnTo>
                    <a:lnTo>
                      <a:pt x="2721" y="1433"/>
                    </a:lnTo>
                    <a:lnTo>
                      <a:pt x="2721" y="1408"/>
                    </a:lnTo>
                    <a:lnTo>
                      <a:pt x="2732" y="1398"/>
                    </a:lnTo>
                    <a:lnTo>
                      <a:pt x="2732" y="1373"/>
                    </a:lnTo>
                    <a:lnTo>
                      <a:pt x="2744" y="1362"/>
                    </a:lnTo>
                    <a:lnTo>
                      <a:pt x="2744" y="1339"/>
                    </a:lnTo>
                    <a:lnTo>
                      <a:pt x="2755" y="1327"/>
                    </a:lnTo>
                    <a:lnTo>
                      <a:pt x="2767" y="1302"/>
                    </a:lnTo>
                    <a:lnTo>
                      <a:pt x="2767" y="1291"/>
                    </a:lnTo>
                    <a:lnTo>
                      <a:pt x="2780" y="1268"/>
                    </a:lnTo>
                    <a:lnTo>
                      <a:pt x="2780" y="1254"/>
                    </a:lnTo>
                    <a:lnTo>
                      <a:pt x="2792" y="1231"/>
                    </a:lnTo>
                    <a:lnTo>
                      <a:pt x="2792" y="1220"/>
                    </a:lnTo>
                    <a:lnTo>
                      <a:pt x="2803" y="1197"/>
                    </a:lnTo>
                    <a:lnTo>
                      <a:pt x="2803" y="1183"/>
                    </a:lnTo>
                    <a:lnTo>
                      <a:pt x="2815" y="1160"/>
                    </a:lnTo>
                    <a:lnTo>
                      <a:pt x="2815" y="1149"/>
                    </a:lnTo>
                    <a:lnTo>
                      <a:pt x="2826" y="1137"/>
                    </a:lnTo>
                    <a:lnTo>
                      <a:pt x="2838" y="1114"/>
                    </a:lnTo>
                    <a:lnTo>
                      <a:pt x="2838" y="1101"/>
                    </a:lnTo>
                    <a:lnTo>
                      <a:pt x="2851" y="1078"/>
                    </a:lnTo>
                    <a:lnTo>
                      <a:pt x="2851" y="1066"/>
                    </a:lnTo>
                    <a:lnTo>
                      <a:pt x="2863" y="1054"/>
                    </a:lnTo>
                    <a:lnTo>
                      <a:pt x="2863" y="1029"/>
                    </a:lnTo>
                    <a:lnTo>
                      <a:pt x="2874" y="1018"/>
                    </a:lnTo>
                    <a:lnTo>
                      <a:pt x="2874" y="1006"/>
                    </a:lnTo>
                    <a:lnTo>
                      <a:pt x="2886" y="995"/>
                    </a:lnTo>
                    <a:lnTo>
                      <a:pt x="2886" y="970"/>
                    </a:lnTo>
                    <a:lnTo>
                      <a:pt x="2898" y="958"/>
                    </a:lnTo>
                    <a:lnTo>
                      <a:pt x="2898" y="947"/>
                    </a:lnTo>
                    <a:lnTo>
                      <a:pt x="2909" y="935"/>
                    </a:lnTo>
                    <a:lnTo>
                      <a:pt x="2922" y="924"/>
                    </a:lnTo>
                    <a:lnTo>
                      <a:pt x="2922" y="912"/>
                    </a:lnTo>
                    <a:lnTo>
                      <a:pt x="2934" y="901"/>
                    </a:lnTo>
                    <a:lnTo>
                      <a:pt x="2934" y="889"/>
                    </a:lnTo>
                    <a:lnTo>
                      <a:pt x="2946" y="876"/>
                    </a:lnTo>
                    <a:lnTo>
                      <a:pt x="2946" y="864"/>
                    </a:lnTo>
                    <a:lnTo>
                      <a:pt x="2957" y="853"/>
                    </a:lnTo>
                    <a:lnTo>
                      <a:pt x="2969" y="841"/>
                    </a:lnTo>
                    <a:lnTo>
                      <a:pt x="2969" y="830"/>
                    </a:lnTo>
                    <a:lnTo>
                      <a:pt x="2980" y="830"/>
                    </a:lnTo>
                    <a:lnTo>
                      <a:pt x="2992" y="816"/>
                    </a:lnTo>
                    <a:lnTo>
                      <a:pt x="3005" y="805"/>
                    </a:lnTo>
                    <a:lnTo>
                      <a:pt x="3017" y="805"/>
                    </a:lnTo>
                    <a:lnTo>
                      <a:pt x="3017" y="793"/>
                    </a:lnTo>
                    <a:lnTo>
                      <a:pt x="3028" y="793"/>
                    </a:lnTo>
                    <a:lnTo>
                      <a:pt x="3040" y="793"/>
                    </a:lnTo>
                    <a:lnTo>
                      <a:pt x="3051" y="793"/>
                    </a:lnTo>
                    <a:lnTo>
                      <a:pt x="3065" y="805"/>
                    </a:lnTo>
                    <a:lnTo>
                      <a:pt x="3076" y="805"/>
                    </a:lnTo>
                    <a:lnTo>
                      <a:pt x="3088" y="816"/>
                    </a:lnTo>
                    <a:lnTo>
                      <a:pt x="3088" y="830"/>
                    </a:lnTo>
                    <a:lnTo>
                      <a:pt x="3099" y="830"/>
                    </a:lnTo>
                    <a:lnTo>
                      <a:pt x="3099" y="841"/>
                    </a:lnTo>
                    <a:lnTo>
                      <a:pt x="3111" y="853"/>
                    </a:lnTo>
                    <a:lnTo>
                      <a:pt x="3111" y="864"/>
                    </a:lnTo>
                    <a:lnTo>
                      <a:pt x="3122" y="876"/>
                    </a:lnTo>
                    <a:lnTo>
                      <a:pt x="3122" y="901"/>
                    </a:lnTo>
                    <a:lnTo>
                      <a:pt x="3136" y="912"/>
                    </a:lnTo>
                    <a:lnTo>
                      <a:pt x="3147" y="924"/>
                    </a:lnTo>
                    <a:lnTo>
                      <a:pt x="3147" y="947"/>
                    </a:lnTo>
                    <a:lnTo>
                      <a:pt x="3159" y="970"/>
                    </a:lnTo>
                    <a:lnTo>
                      <a:pt x="3159" y="983"/>
                    </a:lnTo>
                    <a:lnTo>
                      <a:pt x="3170" y="1006"/>
                    </a:lnTo>
                    <a:lnTo>
                      <a:pt x="3170" y="1029"/>
                    </a:lnTo>
                    <a:lnTo>
                      <a:pt x="3182" y="1066"/>
                    </a:lnTo>
                    <a:lnTo>
                      <a:pt x="3182" y="1089"/>
                    </a:lnTo>
                    <a:lnTo>
                      <a:pt x="3193" y="1114"/>
                    </a:lnTo>
                    <a:lnTo>
                      <a:pt x="3193" y="1149"/>
                    </a:lnTo>
                    <a:lnTo>
                      <a:pt x="3205" y="1183"/>
                    </a:lnTo>
                    <a:lnTo>
                      <a:pt x="3205" y="1208"/>
                    </a:lnTo>
                    <a:lnTo>
                      <a:pt x="3218" y="1243"/>
                    </a:lnTo>
                    <a:lnTo>
                      <a:pt x="3230" y="1291"/>
                    </a:lnTo>
                    <a:lnTo>
                      <a:pt x="3230" y="1327"/>
                    </a:lnTo>
                    <a:lnTo>
                      <a:pt x="3241" y="1362"/>
                    </a:lnTo>
                    <a:lnTo>
                      <a:pt x="3241" y="1408"/>
                    </a:lnTo>
                    <a:lnTo>
                      <a:pt x="3253" y="1456"/>
                    </a:lnTo>
                    <a:lnTo>
                      <a:pt x="3253" y="1504"/>
                    </a:lnTo>
                    <a:lnTo>
                      <a:pt x="3264" y="1552"/>
                    </a:lnTo>
                    <a:lnTo>
                      <a:pt x="3264" y="1598"/>
                    </a:lnTo>
                    <a:lnTo>
                      <a:pt x="3276" y="1658"/>
                    </a:lnTo>
                    <a:lnTo>
                      <a:pt x="3276" y="1706"/>
                    </a:lnTo>
                    <a:lnTo>
                      <a:pt x="3289" y="1763"/>
                    </a:lnTo>
                    <a:lnTo>
                      <a:pt x="3289" y="1823"/>
                    </a:lnTo>
                    <a:lnTo>
                      <a:pt x="3301" y="1882"/>
                    </a:lnTo>
                    <a:lnTo>
                      <a:pt x="3312" y="1954"/>
                    </a:lnTo>
                    <a:lnTo>
                      <a:pt x="3312" y="2013"/>
                    </a:lnTo>
                    <a:lnTo>
                      <a:pt x="3324" y="2084"/>
                    </a:lnTo>
                    <a:lnTo>
                      <a:pt x="3324" y="2155"/>
                    </a:lnTo>
                    <a:lnTo>
                      <a:pt x="3335" y="2226"/>
                    </a:lnTo>
                    <a:lnTo>
                      <a:pt x="3335" y="2309"/>
                    </a:lnTo>
                    <a:lnTo>
                      <a:pt x="3347" y="2380"/>
                    </a:lnTo>
                    <a:lnTo>
                      <a:pt x="3347" y="2463"/>
                    </a:lnTo>
                    <a:lnTo>
                      <a:pt x="3360" y="2545"/>
                    </a:lnTo>
                    <a:lnTo>
                      <a:pt x="3360" y="2628"/>
                    </a:lnTo>
                    <a:lnTo>
                      <a:pt x="3370" y="2724"/>
                    </a:lnTo>
                    <a:lnTo>
                      <a:pt x="3383" y="2805"/>
                    </a:lnTo>
                    <a:lnTo>
                      <a:pt x="3383" y="2901"/>
                    </a:lnTo>
                    <a:lnTo>
                      <a:pt x="3395" y="3006"/>
                    </a:lnTo>
                    <a:lnTo>
                      <a:pt x="3395" y="3102"/>
                    </a:lnTo>
                    <a:lnTo>
                      <a:pt x="3406" y="3208"/>
                    </a:lnTo>
                    <a:lnTo>
                      <a:pt x="3406" y="3316"/>
                    </a:lnTo>
                    <a:lnTo>
                      <a:pt x="3418" y="3421"/>
                    </a:lnTo>
                    <a:lnTo>
                      <a:pt x="3418" y="3529"/>
                    </a:lnTo>
                    <a:lnTo>
                      <a:pt x="3429" y="3646"/>
                    </a:lnTo>
                    <a:lnTo>
                      <a:pt x="3429" y="3765"/>
                    </a:lnTo>
                    <a:lnTo>
                      <a:pt x="3429" y="3836"/>
                    </a:ln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2" name="Line 141">
                <a:extLst>
                  <a:ext uri="{FF2B5EF4-FFF2-40B4-BE49-F238E27FC236}">
                    <a16:creationId xmlns:a16="http://schemas.microsoft.com/office/drawing/2014/main" id="{5E78EEB8-9D8A-4508-A398-2745DEFFA94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32" y="3374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3" name="Line 142">
                <a:extLst>
                  <a:ext uri="{FF2B5EF4-FFF2-40B4-BE49-F238E27FC236}">
                    <a16:creationId xmlns:a16="http://schemas.microsoft.com/office/drawing/2014/main" id="{A250FABC-82ED-447D-9292-51A0A2392A8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56" y="2525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4" name="Rectangle 143">
                <a:extLst>
                  <a:ext uri="{FF2B5EF4-FFF2-40B4-BE49-F238E27FC236}">
                    <a16:creationId xmlns:a16="http://schemas.microsoft.com/office/drawing/2014/main" id="{DEF9A7F5-9FEF-41E4-8548-6D81A9AF071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5" name="Rectangle 144">
                <a:extLst>
                  <a:ext uri="{FF2B5EF4-FFF2-40B4-BE49-F238E27FC236}">
                    <a16:creationId xmlns:a16="http://schemas.microsoft.com/office/drawing/2014/main" id="{A599DBCF-49A9-4CFA-BA6D-3CC21847DD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6" name="Rectangle 145">
                <a:extLst>
                  <a:ext uri="{FF2B5EF4-FFF2-40B4-BE49-F238E27FC236}">
                    <a16:creationId xmlns:a16="http://schemas.microsoft.com/office/drawing/2014/main" id="{9E9B778E-8C56-4C3F-AA45-FF9FF46C6E5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8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7" name="Rectangle 146">
                <a:extLst>
                  <a:ext uri="{FF2B5EF4-FFF2-40B4-BE49-F238E27FC236}">
                    <a16:creationId xmlns:a16="http://schemas.microsoft.com/office/drawing/2014/main" id="{4106B37B-4E30-49AD-B8AF-716AF936E3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052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8" name="Rectangle 147">
                <a:extLst>
                  <a:ext uri="{FF2B5EF4-FFF2-40B4-BE49-F238E27FC236}">
                    <a16:creationId xmlns:a16="http://schemas.microsoft.com/office/drawing/2014/main" id="{32AF530F-B600-40E5-9140-A6AD8CE3BC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054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99" name="Rectangle 148">
                <a:extLst>
                  <a:ext uri="{FF2B5EF4-FFF2-40B4-BE49-F238E27FC236}">
                    <a16:creationId xmlns:a16="http://schemas.microsoft.com/office/drawing/2014/main" id="{14A2CF87-B4A9-40C8-9B8C-D0F88A2E2C2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305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0" name="Rectangle 149">
                <a:extLst>
                  <a:ext uri="{FF2B5EF4-FFF2-40B4-BE49-F238E27FC236}">
                    <a16:creationId xmlns:a16="http://schemas.microsoft.com/office/drawing/2014/main" id="{AA2A6C17-4BF0-43C4-91E7-AAFC7328DA5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618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1" name="Rectangle 150">
                <a:extLst>
                  <a:ext uri="{FF2B5EF4-FFF2-40B4-BE49-F238E27FC236}">
                    <a16:creationId xmlns:a16="http://schemas.microsoft.com/office/drawing/2014/main" id="{FD606302-14AD-4ABA-BE5A-172B073E5E3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621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2" name="Rectangle 151">
                <a:extLst>
                  <a:ext uri="{FF2B5EF4-FFF2-40B4-BE49-F238E27FC236}">
                    <a16:creationId xmlns:a16="http://schemas.microsoft.com/office/drawing/2014/main" id="{44B0F93E-E13B-4179-B7F7-AB8B037F51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362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3" name="Rectangle 152">
                <a:extLst>
                  <a:ext uri="{FF2B5EF4-FFF2-40B4-BE49-F238E27FC236}">
                    <a16:creationId xmlns:a16="http://schemas.microsoft.com/office/drawing/2014/main" id="{90D5748C-1BF6-4D2C-975D-A5B2284B90B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2770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4" name="Rectangle 153">
                <a:extLst>
                  <a:ext uri="{FF2B5EF4-FFF2-40B4-BE49-F238E27FC236}">
                    <a16:creationId xmlns:a16="http://schemas.microsoft.com/office/drawing/2014/main" id="{77A1B3B0-D1A6-4EBA-AA5E-A27B88C0035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2772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5" name="Rectangle 154">
                <a:extLst>
                  <a:ext uri="{FF2B5EF4-FFF2-40B4-BE49-F238E27FC236}">
                    <a16:creationId xmlns:a16="http://schemas.microsoft.com/office/drawing/2014/main" id="{63887B54-9F04-4628-B822-9DD36563AFC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277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6" name="Rectangle 155">
                <a:extLst>
                  <a:ext uri="{FF2B5EF4-FFF2-40B4-BE49-F238E27FC236}">
                    <a16:creationId xmlns:a16="http://schemas.microsoft.com/office/drawing/2014/main" id="{7E94EA3D-F70A-4520-AB37-F0A45FFE1A1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2770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7" name="Rectangle 156">
                <a:extLst>
                  <a:ext uri="{FF2B5EF4-FFF2-40B4-BE49-F238E27FC236}">
                    <a16:creationId xmlns:a16="http://schemas.microsoft.com/office/drawing/2014/main" id="{EA5542AA-C4E0-4E5E-828E-63BB67A9375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277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8" name="Rectangle 157">
                <a:extLst>
                  <a:ext uri="{FF2B5EF4-FFF2-40B4-BE49-F238E27FC236}">
                    <a16:creationId xmlns:a16="http://schemas.microsoft.com/office/drawing/2014/main" id="{6145ADBE-4C76-4B8B-8B61-B28BF6C6545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8" y="277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09" name="Rectangle 158">
                <a:extLst>
                  <a:ext uri="{FF2B5EF4-FFF2-40B4-BE49-F238E27FC236}">
                    <a16:creationId xmlns:a16="http://schemas.microsoft.com/office/drawing/2014/main" id="{EFA2D52C-9B8F-49ED-AFB4-0679B2648E9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5" y="3052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0" name="Rectangle 159">
                <a:extLst>
                  <a:ext uri="{FF2B5EF4-FFF2-40B4-BE49-F238E27FC236}">
                    <a16:creationId xmlns:a16="http://schemas.microsoft.com/office/drawing/2014/main" id="{AEF06342-F7D3-46BF-9B8D-23122B2A465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5" y="3054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1" name="Rectangle 160">
                <a:extLst>
                  <a:ext uri="{FF2B5EF4-FFF2-40B4-BE49-F238E27FC236}">
                    <a16:creationId xmlns:a16="http://schemas.microsoft.com/office/drawing/2014/main" id="{A0D3E0F1-984C-4DAA-A624-2920880249B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38" y="305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2" name="Rectangle 161">
                <a:extLst>
                  <a:ext uri="{FF2B5EF4-FFF2-40B4-BE49-F238E27FC236}">
                    <a16:creationId xmlns:a16="http://schemas.microsoft.com/office/drawing/2014/main" id="{344B137F-D22B-497F-B53B-7F5D46C377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4" y="3618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3" name="Rectangle 162">
                <a:extLst>
                  <a:ext uri="{FF2B5EF4-FFF2-40B4-BE49-F238E27FC236}">
                    <a16:creationId xmlns:a16="http://schemas.microsoft.com/office/drawing/2014/main" id="{DC771F0B-16BE-499B-B246-986E77C291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4" y="3621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4" name="Rectangle 163">
                <a:extLst>
                  <a:ext uri="{FF2B5EF4-FFF2-40B4-BE49-F238E27FC236}">
                    <a16:creationId xmlns:a16="http://schemas.microsoft.com/office/drawing/2014/main" id="{4044D584-C846-4239-9279-CE28517F29F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6" y="3621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5" name="Rectangle 164">
                <a:extLst>
                  <a:ext uri="{FF2B5EF4-FFF2-40B4-BE49-F238E27FC236}">
                    <a16:creationId xmlns:a16="http://schemas.microsoft.com/office/drawing/2014/main" id="{F347D58C-ECF5-46FC-855D-F38CA2914FE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40" y="362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6" name="Line 165">
                <a:extLst>
                  <a:ext uri="{FF2B5EF4-FFF2-40B4-BE49-F238E27FC236}">
                    <a16:creationId xmlns:a16="http://schemas.microsoft.com/office/drawing/2014/main" id="{CD77018B-4F3E-4BC2-94CD-600FFF9747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80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7" name="Line 166">
                <a:extLst>
                  <a:ext uri="{FF2B5EF4-FFF2-40B4-BE49-F238E27FC236}">
                    <a16:creationId xmlns:a16="http://schemas.microsoft.com/office/drawing/2014/main" id="{810E8BCA-48D9-4BFE-A518-A90B35FBC55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102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8" name="Line 167">
                <a:extLst>
                  <a:ext uri="{FF2B5EF4-FFF2-40B4-BE49-F238E27FC236}">
                    <a16:creationId xmlns:a16="http://schemas.microsoft.com/office/drawing/2014/main" id="{D6E09EFC-C65A-432D-A666-EF9651BFEF7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331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9" name="Line 168">
                <a:extLst>
                  <a:ext uri="{FF2B5EF4-FFF2-40B4-BE49-F238E27FC236}">
                    <a16:creationId xmlns:a16="http://schemas.microsoft.com/office/drawing/2014/main" id="{958187CE-3C4D-46F7-9654-A38BBEF08DD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554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0" name="Line 169">
                <a:extLst>
                  <a:ext uri="{FF2B5EF4-FFF2-40B4-BE49-F238E27FC236}">
                    <a16:creationId xmlns:a16="http://schemas.microsoft.com/office/drawing/2014/main" id="{A794ABE8-7CD2-4766-BC7A-86735E6D930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778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1" name="Line 170">
                <a:extLst>
                  <a:ext uri="{FF2B5EF4-FFF2-40B4-BE49-F238E27FC236}">
                    <a16:creationId xmlns:a16="http://schemas.microsoft.com/office/drawing/2014/main" id="{89B8D9F1-8738-49CA-A22F-6D437D043AB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01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2" name="Rectangle 171">
                <a:extLst>
                  <a:ext uri="{FF2B5EF4-FFF2-40B4-BE49-F238E27FC236}">
                    <a16:creationId xmlns:a16="http://schemas.microsoft.com/office/drawing/2014/main" id="{E2FEFAA8-0F69-4E6C-ADDF-7DE09AA5B8E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46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3" name="Rectangle 172">
                <a:extLst>
                  <a:ext uri="{FF2B5EF4-FFF2-40B4-BE49-F238E27FC236}">
                    <a16:creationId xmlns:a16="http://schemas.microsoft.com/office/drawing/2014/main" id="{9F81E6C2-2C79-4F64-9091-CF21D467586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46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4" name="Rectangle 173">
                <a:extLst>
                  <a:ext uri="{FF2B5EF4-FFF2-40B4-BE49-F238E27FC236}">
                    <a16:creationId xmlns:a16="http://schemas.microsoft.com/office/drawing/2014/main" id="{FEEF4061-0557-477C-80C8-C8F5E69FC4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83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5" name="Rectangle 174">
                <a:extLst>
                  <a:ext uri="{FF2B5EF4-FFF2-40B4-BE49-F238E27FC236}">
                    <a16:creationId xmlns:a16="http://schemas.microsoft.com/office/drawing/2014/main" id="{79B2033E-A54D-4921-BCED-AABACC88880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2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6" name="Rectangle 175">
                <a:extLst>
                  <a:ext uri="{FF2B5EF4-FFF2-40B4-BE49-F238E27FC236}">
                    <a16:creationId xmlns:a16="http://schemas.microsoft.com/office/drawing/2014/main" id="{9A025401-4CE9-4442-9169-C2A151857C3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2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7" name="Rectangle 176">
                <a:extLst>
                  <a:ext uri="{FF2B5EF4-FFF2-40B4-BE49-F238E27FC236}">
                    <a16:creationId xmlns:a16="http://schemas.microsoft.com/office/drawing/2014/main" id="{E56253DB-5538-4740-9B01-6AD5C86734A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40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8" name="Rectangle 177">
                <a:extLst>
                  <a:ext uri="{FF2B5EF4-FFF2-40B4-BE49-F238E27FC236}">
                    <a16:creationId xmlns:a16="http://schemas.microsoft.com/office/drawing/2014/main" id="{F5DC1D11-C431-4B80-9A63-57D4578AA02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19" y="3391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29" name="Rectangle 178">
                <a:extLst>
                  <a:ext uri="{FF2B5EF4-FFF2-40B4-BE49-F238E27FC236}">
                    <a16:creationId xmlns:a16="http://schemas.microsoft.com/office/drawing/2014/main" id="{DC5CD8B2-2F2B-4B92-86F5-49874EF4BC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19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0" name="Rectangle 179">
                <a:extLst>
                  <a:ext uri="{FF2B5EF4-FFF2-40B4-BE49-F238E27FC236}">
                    <a16:creationId xmlns:a16="http://schemas.microsoft.com/office/drawing/2014/main" id="{21AD52F8-891E-46F2-A344-A566634A5A0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56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1" name="Rectangle 180">
                <a:extLst>
                  <a:ext uri="{FF2B5EF4-FFF2-40B4-BE49-F238E27FC236}">
                    <a16:creationId xmlns:a16="http://schemas.microsoft.com/office/drawing/2014/main" id="{1C68D4F2-0F1B-4202-9166-9E9C3AB8E83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29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2" name="Rectangle 181">
                <a:extLst>
                  <a:ext uri="{FF2B5EF4-FFF2-40B4-BE49-F238E27FC236}">
                    <a16:creationId xmlns:a16="http://schemas.microsoft.com/office/drawing/2014/main" id="{3A853C83-F9F2-4137-97EF-BE2DFDF683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29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3" name="Rectangle 182">
                <a:extLst>
                  <a:ext uri="{FF2B5EF4-FFF2-40B4-BE49-F238E27FC236}">
                    <a16:creationId xmlns:a16="http://schemas.microsoft.com/office/drawing/2014/main" id="{29D77B1B-4196-438F-9EE9-3E0137A3ED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67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4" name="Rectangle 183">
                <a:extLst>
                  <a:ext uri="{FF2B5EF4-FFF2-40B4-BE49-F238E27FC236}">
                    <a16:creationId xmlns:a16="http://schemas.microsoft.com/office/drawing/2014/main" id="{7FD29191-C586-4B1D-9926-3DA8F253B6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8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5" name="Rectangle 184">
                <a:extLst>
                  <a:ext uri="{FF2B5EF4-FFF2-40B4-BE49-F238E27FC236}">
                    <a16:creationId xmlns:a16="http://schemas.microsoft.com/office/drawing/2014/main" id="{472980C2-F2CF-40E9-A98C-AE14ED26EF4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8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6" name="Rectangle 185">
                <a:extLst>
                  <a:ext uri="{FF2B5EF4-FFF2-40B4-BE49-F238E27FC236}">
                    <a16:creationId xmlns:a16="http://schemas.microsoft.com/office/drawing/2014/main" id="{94BA09DA-1F60-4860-8FDA-46CD6F41526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15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7" name="Rectangle 186">
                <a:extLst>
                  <a:ext uri="{FF2B5EF4-FFF2-40B4-BE49-F238E27FC236}">
                    <a16:creationId xmlns:a16="http://schemas.microsoft.com/office/drawing/2014/main" id="{F39A93A1-41AF-4013-95E5-D84B78BE995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8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8" name="Rectangle 187">
                <a:extLst>
                  <a:ext uri="{FF2B5EF4-FFF2-40B4-BE49-F238E27FC236}">
                    <a16:creationId xmlns:a16="http://schemas.microsoft.com/office/drawing/2014/main" id="{787EC4DA-91CF-4A77-ABEB-7C34C901ADA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8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39" name="Rectangle 188">
                <a:extLst>
                  <a:ext uri="{FF2B5EF4-FFF2-40B4-BE49-F238E27FC236}">
                    <a16:creationId xmlns:a16="http://schemas.microsoft.com/office/drawing/2014/main" id="{EBC0A164-45A3-4F0E-B57F-8D29701A51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06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40" name="Rectangle 189">
                <a:extLst>
                  <a:ext uri="{FF2B5EF4-FFF2-40B4-BE49-F238E27FC236}">
                    <a16:creationId xmlns:a16="http://schemas.microsoft.com/office/drawing/2014/main" id="{4A55F29F-EEFE-4725-ACCD-AA6E743659E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75" y="3369"/>
                <a:ext cx="110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41" name="Rectangle 190">
                <a:extLst>
                  <a:ext uri="{FF2B5EF4-FFF2-40B4-BE49-F238E27FC236}">
                    <a16:creationId xmlns:a16="http://schemas.microsoft.com/office/drawing/2014/main" id="{B88AC575-22F6-4EB1-853A-BD6A067A859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09" y="339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67" name="Group 191">
              <a:extLst>
                <a:ext uri="{FF2B5EF4-FFF2-40B4-BE49-F238E27FC236}">
                  <a16:creationId xmlns:a16="http://schemas.microsoft.com/office/drawing/2014/main" id="{6F2E545D-8FA4-4718-825B-0294E60BF4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96"/>
              <a:ext cx="1853" cy="1442"/>
              <a:chOff x="1872" y="1584"/>
              <a:chExt cx="1853" cy="1442"/>
            </a:xfrm>
          </p:grpSpPr>
          <p:sp>
            <p:nvSpPr>
              <p:cNvPr id="15429" name="Rectangle 192">
                <a:extLst>
                  <a:ext uri="{FF2B5EF4-FFF2-40B4-BE49-F238E27FC236}">
                    <a16:creationId xmlns:a16="http://schemas.microsoft.com/office/drawing/2014/main" id="{05CD61FB-F570-41C6-BD0D-EDA3DD9BDA5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27" y="1602"/>
                <a:ext cx="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0" name="Rectangle 193">
                <a:extLst>
                  <a:ext uri="{FF2B5EF4-FFF2-40B4-BE49-F238E27FC236}">
                    <a16:creationId xmlns:a16="http://schemas.microsoft.com/office/drawing/2014/main" id="{367C53A2-D5F0-4713-8631-1B488F5748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34" y="1606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1" name="Rectangle 194">
                <a:extLst>
                  <a:ext uri="{FF2B5EF4-FFF2-40B4-BE49-F238E27FC236}">
                    <a16:creationId xmlns:a16="http://schemas.microsoft.com/office/drawing/2014/main" id="{A0DB8201-39A0-4DFF-86DA-197991BAB8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37" y="1584"/>
                <a:ext cx="103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2" name="Rectangle 195">
                <a:extLst>
                  <a:ext uri="{FF2B5EF4-FFF2-40B4-BE49-F238E27FC236}">
                    <a16:creationId xmlns:a16="http://schemas.microsoft.com/office/drawing/2014/main" id="{8F6C716D-4C08-4C9D-8974-76D1A9ECAC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88" y="1608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3" name="Line 196">
                <a:extLst>
                  <a:ext uri="{FF2B5EF4-FFF2-40B4-BE49-F238E27FC236}">
                    <a16:creationId xmlns:a16="http://schemas.microsoft.com/office/drawing/2014/main" id="{CB475C90-E7FC-412F-81A7-786A44875D2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872" y="2462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4" name="Line 197">
                <a:extLst>
                  <a:ext uri="{FF2B5EF4-FFF2-40B4-BE49-F238E27FC236}">
                    <a16:creationId xmlns:a16="http://schemas.microsoft.com/office/drawing/2014/main" id="{6AD0CAE6-E10D-4C3D-9E0A-406270506F6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96" y="1613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5" name="Rectangle 198">
                <a:extLst>
                  <a:ext uri="{FF2B5EF4-FFF2-40B4-BE49-F238E27FC236}">
                    <a16:creationId xmlns:a16="http://schemas.microsoft.com/office/drawing/2014/main" id="{8B04D4BC-BC46-43DB-B53B-31B8429AA6C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6" name="Rectangle 199">
                <a:extLst>
                  <a:ext uri="{FF2B5EF4-FFF2-40B4-BE49-F238E27FC236}">
                    <a16:creationId xmlns:a16="http://schemas.microsoft.com/office/drawing/2014/main" id="{689FFA81-BEEE-47BA-9DCF-8E5204EE54E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7" name="Rectangle 200">
                <a:extLst>
                  <a:ext uri="{FF2B5EF4-FFF2-40B4-BE49-F238E27FC236}">
                    <a16:creationId xmlns:a16="http://schemas.microsoft.com/office/drawing/2014/main" id="{D2B3E1C9-7BC5-41B7-BD7F-C1CA264F5E4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8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8" name="Rectangle 201">
                <a:extLst>
                  <a:ext uri="{FF2B5EF4-FFF2-40B4-BE49-F238E27FC236}">
                    <a16:creationId xmlns:a16="http://schemas.microsoft.com/office/drawing/2014/main" id="{8F853D2B-023A-4F78-B3BC-005F9963AE8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140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9" name="Rectangle 202">
                <a:extLst>
                  <a:ext uri="{FF2B5EF4-FFF2-40B4-BE49-F238E27FC236}">
                    <a16:creationId xmlns:a16="http://schemas.microsoft.com/office/drawing/2014/main" id="{B3C93FC7-5865-4FB7-A1C1-143A505ADC0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142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0" name="Rectangle 203">
                <a:extLst>
                  <a:ext uri="{FF2B5EF4-FFF2-40B4-BE49-F238E27FC236}">
                    <a16:creationId xmlns:a16="http://schemas.microsoft.com/office/drawing/2014/main" id="{255DA6B0-3ECA-4577-AC4C-05728BB576C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214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1" name="Rectangle 204">
                <a:extLst>
                  <a:ext uri="{FF2B5EF4-FFF2-40B4-BE49-F238E27FC236}">
                    <a16:creationId xmlns:a16="http://schemas.microsoft.com/office/drawing/2014/main" id="{02580C4B-7951-41B7-A368-AF3FB1C372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706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2" name="Rectangle 205">
                <a:extLst>
                  <a:ext uri="{FF2B5EF4-FFF2-40B4-BE49-F238E27FC236}">
                    <a16:creationId xmlns:a16="http://schemas.microsoft.com/office/drawing/2014/main" id="{747ADEC2-BC4F-4BBC-AE18-3D66FC1D957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709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3" name="Rectangle 206">
                <a:extLst>
                  <a:ext uri="{FF2B5EF4-FFF2-40B4-BE49-F238E27FC236}">
                    <a16:creationId xmlns:a16="http://schemas.microsoft.com/office/drawing/2014/main" id="{49F39353-F818-4149-A509-9129B3E8448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2709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4" name="Rectangle 207">
                <a:extLst>
                  <a:ext uri="{FF2B5EF4-FFF2-40B4-BE49-F238E27FC236}">
                    <a16:creationId xmlns:a16="http://schemas.microsoft.com/office/drawing/2014/main" id="{972DAE25-D855-49D5-99A1-78F8F3D44A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1858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5" name="Rectangle 208">
                <a:extLst>
                  <a:ext uri="{FF2B5EF4-FFF2-40B4-BE49-F238E27FC236}">
                    <a16:creationId xmlns:a16="http://schemas.microsoft.com/office/drawing/2014/main" id="{248730BC-4159-49D7-AA21-31FD687BC1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1860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6" name="Rectangle 209">
                <a:extLst>
                  <a:ext uri="{FF2B5EF4-FFF2-40B4-BE49-F238E27FC236}">
                    <a16:creationId xmlns:a16="http://schemas.microsoft.com/office/drawing/2014/main" id="{7D78CFA5-229E-49C4-97DD-89A6F6EA18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1860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7" name="Rectangle 210">
                <a:extLst>
                  <a:ext uri="{FF2B5EF4-FFF2-40B4-BE49-F238E27FC236}">
                    <a16:creationId xmlns:a16="http://schemas.microsoft.com/office/drawing/2014/main" id="{DB3E2915-8803-40E0-B0A5-E1E8AC38BEA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1858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8" name="Rectangle 211">
                <a:extLst>
                  <a:ext uri="{FF2B5EF4-FFF2-40B4-BE49-F238E27FC236}">
                    <a16:creationId xmlns:a16="http://schemas.microsoft.com/office/drawing/2014/main" id="{1641D925-A113-488E-9FB1-32DB5449C7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186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9" name="Rectangle 212">
                <a:extLst>
                  <a:ext uri="{FF2B5EF4-FFF2-40B4-BE49-F238E27FC236}">
                    <a16:creationId xmlns:a16="http://schemas.microsoft.com/office/drawing/2014/main" id="{6C1692C3-9420-446D-A191-9563C71DA5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8" y="1860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0" name="Rectangle 213">
                <a:extLst>
                  <a:ext uri="{FF2B5EF4-FFF2-40B4-BE49-F238E27FC236}">
                    <a16:creationId xmlns:a16="http://schemas.microsoft.com/office/drawing/2014/main" id="{AA55736C-51DB-4E5E-A91B-FB4825F138E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5" y="2140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1" name="Rectangle 214">
                <a:extLst>
                  <a:ext uri="{FF2B5EF4-FFF2-40B4-BE49-F238E27FC236}">
                    <a16:creationId xmlns:a16="http://schemas.microsoft.com/office/drawing/2014/main" id="{C715FA78-1756-4A61-A8E5-1B2E49D0CF1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5" y="2142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2" name="Rectangle 215">
                <a:extLst>
                  <a:ext uri="{FF2B5EF4-FFF2-40B4-BE49-F238E27FC236}">
                    <a16:creationId xmlns:a16="http://schemas.microsoft.com/office/drawing/2014/main" id="{AA35492F-4128-4534-8BDB-FCC2027446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78" y="214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3" name="Rectangle 216">
                <a:extLst>
                  <a:ext uri="{FF2B5EF4-FFF2-40B4-BE49-F238E27FC236}">
                    <a16:creationId xmlns:a16="http://schemas.microsoft.com/office/drawing/2014/main" id="{6917B058-B38B-4134-B370-3E67FEE1A92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4" y="2706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4" name="Rectangle 217">
                <a:extLst>
                  <a:ext uri="{FF2B5EF4-FFF2-40B4-BE49-F238E27FC236}">
                    <a16:creationId xmlns:a16="http://schemas.microsoft.com/office/drawing/2014/main" id="{A1087037-025D-4216-9478-D2900BB8751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4" y="2709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5" name="Rectangle 218">
                <a:extLst>
                  <a:ext uri="{FF2B5EF4-FFF2-40B4-BE49-F238E27FC236}">
                    <a16:creationId xmlns:a16="http://schemas.microsoft.com/office/drawing/2014/main" id="{903FEAC4-35FC-4C30-9608-2AAD1C3A61D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6" y="2709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6" name="Rectangle 219">
                <a:extLst>
                  <a:ext uri="{FF2B5EF4-FFF2-40B4-BE49-F238E27FC236}">
                    <a16:creationId xmlns:a16="http://schemas.microsoft.com/office/drawing/2014/main" id="{0876EFD9-0EEF-4A02-93FC-4ACC5C33535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80" y="2709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7" name="Line 220">
                <a:extLst>
                  <a:ext uri="{FF2B5EF4-FFF2-40B4-BE49-F238E27FC236}">
                    <a16:creationId xmlns:a16="http://schemas.microsoft.com/office/drawing/2014/main" id="{50BC4AF8-F138-481D-B8C4-6A8B5726BFA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20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8" name="Line 221">
                <a:extLst>
                  <a:ext uri="{FF2B5EF4-FFF2-40B4-BE49-F238E27FC236}">
                    <a16:creationId xmlns:a16="http://schemas.microsoft.com/office/drawing/2014/main" id="{3CBD7386-404E-4215-A599-23B2FC7CC3D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542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59" name="Line 222">
                <a:extLst>
                  <a:ext uri="{FF2B5EF4-FFF2-40B4-BE49-F238E27FC236}">
                    <a16:creationId xmlns:a16="http://schemas.microsoft.com/office/drawing/2014/main" id="{490CECF4-FC3A-4D7D-9153-6416D551EC2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771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0" name="Line 223">
                <a:extLst>
                  <a:ext uri="{FF2B5EF4-FFF2-40B4-BE49-F238E27FC236}">
                    <a16:creationId xmlns:a16="http://schemas.microsoft.com/office/drawing/2014/main" id="{5D43DB15-DC00-4360-A426-6150CF646EE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994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1" name="Line 224">
                <a:extLst>
                  <a:ext uri="{FF2B5EF4-FFF2-40B4-BE49-F238E27FC236}">
                    <a16:creationId xmlns:a16="http://schemas.microsoft.com/office/drawing/2014/main" id="{275D54DB-94DB-4934-B3E1-7B504446D80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18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2" name="Line 225">
                <a:extLst>
                  <a:ext uri="{FF2B5EF4-FFF2-40B4-BE49-F238E27FC236}">
                    <a16:creationId xmlns:a16="http://schemas.microsoft.com/office/drawing/2014/main" id="{CA5F6EEC-A441-4D4F-8011-DCE08A4B4E0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41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3" name="Rectangle 226">
                <a:extLst>
                  <a:ext uri="{FF2B5EF4-FFF2-40B4-BE49-F238E27FC236}">
                    <a16:creationId xmlns:a16="http://schemas.microsoft.com/office/drawing/2014/main" id="{AE8FD8A4-FD08-47BF-86D9-2ED27758BC6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86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4" name="Rectangle 227">
                <a:extLst>
                  <a:ext uri="{FF2B5EF4-FFF2-40B4-BE49-F238E27FC236}">
                    <a16:creationId xmlns:a16="http://schemas.microsoft.com/office/drawing/2014/main" id="{D2161DC8-383E-40DD-AF20-AC5627676D6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86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5" name="Rectangle 228">
                <a:extLst>
                  <a:ext uri="{FF2B5EF4-FFF2-40B4-BE49-F238E27FC236}">
                    <a16:creationId xmlns:a16="http://schemas.microsoft.com/office/drawing/2014/main" id="{60C42396-2919-4C34-8B23-95314ACE443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23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6" name="Rectangle 229">
                <a:extLst>
                  <a:ext uri="{FF2B5EF4-FFF2-40B4-BE49-F238E27FC236}">
                    <a16:creationId xmlns:a16="http://schemas.microsoft.com/office/drawing/2014/main" id="{F7A40035-DF8F-451A-B744-DD0D040F51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2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7" name="Rectangle 230">
                <a:extLst>
                  <a:ext uri="{FF2B5EF4-FFF2-40B4-BE49-F238E27FC236}">
                    <a16:creationId xmlns:a16="http://schemas.microsoft.com/office/drawing/2014/main" id="{B4100D9F-42A1-44E9-838B-6A54F3B212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2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8" name="Rectangle 231">
                <a:extLst>
                  <a:ext uri="{FF2B5EF4-FFF2-40B4-BE49-F238E27FC236}">
                    <a16:creationId xmlns:a16="http://schemas.microsoft.com/office/drawing/2014/main" id="{28B8EF80-5E04-4DCF-B213-B898768D76F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80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69" name="Rectangle 232">
                <a:extLst>
                  <a:ext uri="{FF2B5EF4-FFF2-40B4-BE49-F238E27FC236}">
                    <a16:creationId xmlns:a16="http://schemas.microsoft.com/office/drawing/2014/main" id="{442A0CC3-F4BF-4A38-8359-AE49544146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59" y="2479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0" name="Rectangle 233">
                <a:extLst>
                  <a:ext uri="{FF2B5EF4-FFF2-40B4-BE49-F238E27FC236}">
                    <a16:creationId xmlns:a16="http://schemas.microsoft.com/office/drawing/2014/main" id="{EA3F7A6F-46A9-4A28-8C7E-C49002BEC85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59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1" name="Rectangle 234">
                <a:extLst>
                  <a:ext uri="{FF2B5EF4-FFF2-40B4-BE49-F238E27FC236}">
                    <a16:creationId xmlns:a16="http://schemas.microsoft.com/office/drawing/2014/main" id="{7E18A359-5D35-4487-8A04-F99F969C1CC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96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2" name="Rectangle 235">
                <a:extLst>
                  <a:ext uri="{FF2B5EF4-FFF2-40B4-BE49-F238E27FC236}">
                    <a16:creationId xmlns:a16="http://schemas.microsoft.com/office/drawing/2014/main" id="{4511EFB7-06BA-4925-9723-812A035250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69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3" name="Rectangle 236">
                <a:extLst>
                  <a:ext uri="{FF2B5EF4-FFF2-40B4-BE49-F238E27FC236}">
                    <a16:creationId xmlns:a16="http://schemas.microsoft.com/office/drawing/2014/main" id="{39744D4D-4ED2-476B-8F5F-7820C5628D1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69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4" name="Rectangle 237">
                <a:extLst>
                  <a:ext uri="{FF2B5EF4-FFF2-40B4-BE49-F238E27FC236}">
                    <a16:creationId xmlns:a16="http://schemas.microsoft.com/office/drawing/2014/main" id="{153AE2C9-457C-46BC-A17D-AB3D5F1F590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07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5" name="Rectangle 238">
                <a:extLst>
                  <a:ext uri="{FF2B5EF4-FFF2-40B4-BE49-F238E27FC236}">
                    <a16:creationId xmlns:a16="http://schemas.microsoft.com/office/drawing/2014/main" id="{39F0BDA3-D1D6-4135-BD03-A4B05467626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8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6" name="Rectangle 239">
                <a:extLst>
                  <a:ext uri="{FF2B5EF4-FFF2-40B4-BE49-F238E27FC236}">
                    <a16:creationId xmlns:a16="http://schemas.microsoft.com/office/drawing/2014/main" id="{B47FA976-2CF9-4107-A904-24D439BD10A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8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7" name="Rectangle 240">
                <a:extLst>
                  <a:ext uri="{FF2B5EF4-FFF2-40B4-BE49-F238E27FC236}">
                    <a16:creationId xmlns:a16="http://schemas.microsoft.com/office/drawing/2014/main" id="{8B84BDA5-01C5-4781-B113-B96014CFB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55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8" name="Rectangle 241">
                <a:extLst>
                  <a:ext uri="{FF2B5EF4-FFF2-40B4-BE49-F238E27FC236}">
                    <a16:creationId xmlns:a16="http://schemas.microsoft.com/office/drawing/2014/main" id="{142DBCE4-05F9-4B00-9632-AF1546EE308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8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79" name="Rectangle 242">
                <a:extLst>
                  <a:ext uri="{FF2B5EF4-FFF2-40B4-BE49-F238E27FC236}">
                    <a16:creationId xmlns:a16="http://schemas.microsoft.com/office/drawing/2014/main" id="{D0E3DB61-0AFA-4F05-BDBC-13189A3E56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8" y="248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0" name="Rectangle 243">
                <a:extLst>
                  <a:ext uri="{FF2B5EF4-FFF2-40B4-BE49-F238E27FC236}">
                    <a16:creationId xmlns:a16="http://schemas.microsoft.com/office/drawing/2014/main" id="{020FF48E-F7D3-41A5-B2DA-2BF6E95C1A8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6" y="248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1" name="Rectangle 244">
                <a:extLst>
                  <a:ext uri="{FF2B5EF4-FFF2-40B4-BE49-F238E27FC236}">
                    <a16:creationId xmlns:a16="http://schemas.microsoft.com/office/drawing/2014/main" id="{B4AFA202-E8A0-4B3C-A0A9-B2AF08FF8F1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15" y="2457"/>
                <a:ext cx="110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2" name="Rectangle 245">
                <a:extLst>
                  <a:ext uri="{FF2B5EF4-FFF2-40B4-BE49-F238E27FC236}">
                    <a16:creationId xmlns:a16="http://schemas.microsoft.com/office/drawing/2014/main" id="{00AD1F22-801B-4608-9E2A-C9DC666CE4F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49" y="248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3" name="Line 246">
                <a:extLst>
                  <a:ext uri="{FF2B5EF4-FFF2-40B4-BE49-F238E27FC236}">
                    <a16:creationId xmlns:a16="http://schemas.microsoft.com/office/drawing/2014/main" id="{49B56D9C-44C9-4D84-A4D9-CCD59B2C1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24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4" name="Line 247">
                <a:extLst>
                  <a:ext uri="{FF2B5EF4-FFF2-40B4-BE49-F238E27FC236}">
                    <a16:creationId xmlns:a16="http://schemas.microsoft.com/office/drawing/2014/main" id="{608D234A-1F7A-4A63-84CA-D68FA7EE6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920"/>
                <a:ext cx="215" cy="55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5" name="Line 248">
                <a:extLst>
                  <a:ext uri="{FF2B5EF4-FFF2-40B4-BE49-F238E27FC236}">
                    <a16:creationId xmlns:a16="http://schemas.microsoft.com/office/drawing/2014/main" id="{812047A7-112B-4E7A-9868-B3E3085CF2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2459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6" name="Line 249">
                <a:extLst>
                  <a:ext uri="{FF2B5EF4-FFF2-40B4-BE49-F238E27FC236}">
                    <a16:creationId xmlns:a16="http://schemas.microsoft.com/office/drawing/2014/main" id="{4966EA82-1766-482A-8E32-9389D86C8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59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68" name="Group 251">
              <a:extLst>
                <a:ext uri="{FF2B5EF4-FFF2-40B4-BE49-F238E27FC236}">
                  <a16:creationId xmlns:a16="http://schemas.microsoft.com/office/drawing/2014/main" id="{C959F433-3DBA-41AA-B0BB-BC52F1639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96"/>
              <a:ext cx="1848" cy="1442"/>
              <a:chOff x="2357" y="2496"/>
              <a:chExt cx="1848" cy="1442"/>
            </a:xfrm>
          </p:grpSpPr>
          <p:sp>
            <p:nvSpPr>
              <p:cNvPr id="15372" name="Rectangle 252">
                <a:extLst>
                  <a:ext uri="{FF2B5EF4-FFF2-40B4-BE49-F238E27FC236}">
                    <a16:creationId xmlns:a16="http://schemas.microsoft.com/office/drawing/2014/main" id="{10D70CF0-EF5F-49E3-96B9-57009475D09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7" y="2514"/>
                <a:ext cx="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3" name="Rectangle 253">
                <a:extLst>
                  <a:ext uri="{FF2B5EF4-FFF2-40B4-BE49-F238E27FC236}">
                    <a16:creationId xmlns:a16="http://schemas.microsoft.com/office/drawing/2014/main" id="{DA784FA0-9970-44C1-B14C-5EF7A34BE5E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14" y="2518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4" name="Rectangle 254">
                <a:extLst>
                  <a:ext uri="{FF2B5EF4-FFF2-40B4-BE49-F238E27FC236}">
                    <a16:creationId xmlns:a16="http://schemas.microsoft.com/office/drawing/2014/main" id="{D7A2621F-8A5C-4888-BDF6-4C2ABA843D9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17" y="2496"/>
                <a:ext cx="103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5" name="Rectangle 255">
                <a:extLst>
                  <a:ext uri="{FF2B5EF4-FFF2-40B4-BE49-F238E27FC236}">
                    <a16:creationId xmlns:a16="http://schemas.microsoft.com/office/drawing/2014/main" id="{B4F15F92-8285-4F26-911B-F9A98E0F8D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68" y="2520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6" name="Line 256">
                <a:extLst>
                  <a:ext uri="{FF2B5EF4-FFF2-40B4-BE49-F238E27FC236}">
                    <a16:creationId xmlns:a16="http://schemas.microsoft.com/office/drawing/2014/main" id="{427AE3BB-4F8B-494E-B1B7-327D63C7EB8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57" y="3374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7" name="Line 257">
                <a:extLst>
                  <a:ext uri="{FF2B5EF4-FFF2-40B4-BE49-F238E27FC236}">
                    <a16:creationId xmlns:a16="http://schemas.microsoft.com/office/drawing/2014/main" id="{ACCE7571-58B3-43A2-9C9D-B10A3CC2016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576" y="2525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8" name="Rectangle 258">
                <a:extLst>
                  <a:ext uri="{FF2B5EF4-FFF2-40B4-BE49-F238E27FC236}">
                    <a16:creationId xmlns:a16="http://schemas.microsoft.com/office/drawing/2014/main" id="{8BE7565D-3224-4380-9941-FE8F46ECD3D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9" name="Rectangle 259">
                <a:extLst>
                  <a:ext uri="{FF2B5EF4-FFF2-40B4-BE49-F238E27FC236}">
                    <a16:creationId xmlns:a16="http://schemas.microsoft.com/office/drawing/2014/main" id="{DE25BA52-1E65-4EE1-A284-109DB119B9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0" name="Rectangle 260">
                <a:extLst>
                  <a:ext uri="{FF2B5EF4-FFF2-40B4-BE49-F238E27FC236}">
                    <a16:creationId xmlns:a16="http://schemas.microsoft.com/office/drawing/2014/main" id="{EC23B1E9-73FD-40A3-A8E4-BDDCC420399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8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1" name="Rectangle 261">
                <a:extLst>
                  <a:ext uri="{FF2B5EF4-FFF2-40B4-BE49-F238E27FC236}">
                    <a16:creationId xmlns:a16="http://schemas.microsoft.com/office/drawing/2014/main" id="{339B044C-9A0B-44FF-95F7-29D48F7C3A7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052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2" name="Rectangle 262">
                <a:extLst>
                  <a:ext uri="{FF2B5EF4-FFF2-40B4-BE49-F238E27FC236}">
                    <a16:creationId xmlns:a16="http://schemas.microsoft.com/office/drawing/2014/main" id="{3202E702-A899-473D-B3FF-6CAB3A08DA5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054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3" name="Rectangle 263">
                <a:extLst>
                  <a:ext uri="{FF2B5EF4-FFF2-40B4-BE49-F238E27FC236}">
                    <a16:creationId xmlns:a16="http://schemas.microsoft.com/office/drawing/2014/main" id="{9F790BBE-6B36-4394-AB87-CC9FDA94C09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305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4" name="Rectangle 264">
                <a:extLst>
                  <a:ext uri="{FF2B5EF4-FFF2-40B4-BE49-F238E27FC236}">
                    <a16:creationId xmlns:a16="http://schemas.microsoft.com/office/drawing/2014/main" id="{92298AC7-63A1-45C7-BB4A-8D25A995A17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618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5" name="Rectangle 265">
                <a:extLst>
                  <a:ext uri="{FF2B5EF4-FFF2-40B4-BE49-F238E27FC236}">
                    <a16:creationId xmlns:a16="http://schemas.microsoft.com/office/drawing/2014/main" id="{5A2BDFD5-A3B8-47F3-B9D1-BE913C24FD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621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6" name="Rectangle 266">
                <a:extLst>
                  <a:ext uri="{FF2B5EF4-FFF2-40B4-BE49-F238E27FC236}">
                    <a16:creationId xmlns:a16="http://schemas.microsoft.com/office/drawing/2014/main" id="{E92EE925-D67B-42B1-86EF-F488E08D24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362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7" name="Rectangle 267">
                <a:extLst>
                  <a:ext uri="{FF2B5EF4-FFF2-40B4-BE49-F238E27FC236}">
                    <a16:creationId xmlns:a16="http://schemas.microsoft.com/office/drawing/2014/main" id="{7D5912E3-4A51-478F-BB3D-7BD70101287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2770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8" name="Rectangle 268">
                <a:extLst>
                  <a:ext uri="{FF2B5EF4-FFF2-40B4-BE49-F238E27FC236}">
                    <a16:creationId xmlns:a16="http://schemas.microsoft.com/office/drawing/2014/main" id="{4CE4135A-B5C3-4C16-900E-8A7875FAB8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2772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9" name="Rectangle 269">
                <a:extLst>
                  <a:ext uri="{FF2B5EF4-FFF2-40B4-BE49-F238E27FC236}">
                    <a16:creationId xmlns:a16="http://schemas.microsoft.com/office/drawing/2014/main" id="{FE695AAB-9C42-4C48-831C-42F57E244B1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277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0" name="Rectangle 270">
                <a:extLst>
                  <a:ext uri="{FF2B5EF4-FFF2-40B4-BE49-F238E27FC236}">
                    <a16:creationId xmlns:a16="http://schemas.microsoft.com/office/drawing/2014/main" id="{901D88EC-85A7-48C2-B126-D489E37518F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2770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1" name="Rectangle 271">
                <a:extLst>
                  <a:ext uri="{FF2B5EF4-FFF2-40B4-BE49-F238E27FC236}">
                    <a16:creationId xmlns:a16="http://schemas.microsoft.com/office/drawing/2014/main" id="{A1AF0AC3-537A-4541-8935-737F1812FFC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277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2" name="Rectangle 272">
                <a:extLst>
                  <a:ext uri="{FF2B5EF4-FFF2-40B4-BE49-F238E27FC236}">
                    <a16:creationId xmlns:a16="http://schemas.microsoft.com/office/drawing/2014/main" id="{0481647A-542E-4C75-8789-2FDAD5B4A01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8" y="2772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3" name="Rectangle 273">
                <a:extLst>
                  <a:ext uri="{FF2B5EF4-FFF2-40B4-BE49-F238E27FC236}">
                    <a16:creationId xmlns:a16="http://schemas.microsoft.com/office/drawing/2014/main" id="{146668FC-276B-4814-AD77-83D025C22FE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5" y="3052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4" name="Rectangle 274">
                <a:extLst>
                  <a:ext uri="{FF2B5EF4-FFF2-40B4-BE49-F238E27FC236}">
                    <a16:creationId xmlns:a16="http://schemas.microsoft.com/office/drawing/2014/main" id="{CB0CA49A-9823-4AA8-A438-772218251B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5" y="3054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5" name="Rectangle 275">
                <a:extLst>
                  <a:ext uri="{FF2B5EF4-FFF2-40B4-BE49-F238E27FC236}">
                    <a16:creationId xmlns:a16="http://schemas.microsoft.com/office/drawing/2014/main" id="{AB2484FB-A8DB-4E7E-BE69-163D30F40AA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58" y="305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6" name="Rectangle 276">
                <a:extLst>
                  <a:ext uri="{FF2B5EF4-FFF2-40B4-BE49-F238E27FC236}">
                    <a16:creationId xmlns:a16="http://schemas.microsoft.com/office/drawing/2014/main" id="{21E7D0BE-CAFC-453C-920F-DE9C2EDC9FD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4" y="3618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7" name="Rectangle 277">
                <a:extLst>
                  <a:ext uri="{FF2B5EF4-FFF2-40B4-BE49-F238E27FC236}">
                    <a16:creationId xmlns:a16="http://schemas.microsoft.com/office/drawing/2014/main" id="{ED3897E7-6E94-41A7-85DA-5098B618DAD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4" y="3621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8" name="Rectangle 278">
                <a:extLst>
                  <a:ext uri="{FF2B5EF4-FFF2-40B4-BE49-F238E27FC236}">
                    <a16:creationId xmlns:a16="http://schemas.microsoft.com/office/drawing/2014/main" id="{D9AD16B2-58A7-4BF7-8B18-DD64A7C001B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6" y="3621"/>
                <a:ext cx="12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9" name="Rectangle 279">
                <a:extLst>
                  <a:ext uri="{FF2B5EF4-FFF2-40B4-BE49-F238E27FC236}">
                    <a16:creationId xmlns:a16="http://schemas.microsoft.com/office/drawing/2014/main" id="{DFD30D72-CDCE-45D6-84EB-6E9C092880B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60" y="3621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0" name="Line 280">
                <a:extLst>
                  <a:ext uri="{FF2B5EF4-FFF2-40B4-BE49-F238E27FC236}">
                    <a16:creationId xmlns:a16="http://schemas.microsoft.com/office/drawing/2014/main" id="{36D2E1DD-3245-42EE-A948-226A75A95AC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00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1" name="Line 281">
                <a:extLst>
                  <a:ext uri="{FF2B5EF4-FFF2-40B4-BE49-F238E27FC236}">
                    <a16:creationId xmlns:a16="http://schemas.microsoft.com/office/drawing/2014/main" id="{8CD1C66D-DDB2-4320-B0F2-5EE7B62C30F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022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2" name="Line 282">
                <a:extLst>
                  <a:ext uri="{FF2B5EF4-FFF2-40B4-BE49-F238E27FC236}">
                    <a16:creationId xmlns:a16="http://schemas.microsoft.com/office/drawing/2014/main" id="{EA815723-C08E-46DC-9FBB-B7649EC431E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51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3" name="Line 283">
                <a:extLst>
                  <a:ext uri="{FF2B5EF4-FFF2-40B4-BE49-F238E27FC236}">
                    <a16:creationId xmlns:a16="http://schemas.microsoft.com/office/drawing/2014/main" id="{B58EF3F6-0B89-48B7-A895-1E54D56A980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74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4" name="Line 284">
                <a:extLst>
                  <a:ext uri="{FF2B5EF4-FFF2-40B4-BE49-F238E27FC236}">
                    <a16:creationId xmlns:a16="http://schemas.microsoft.com/office/drawing/2014/main" id="{E2A6DC6F-322C-4A40-9F4F-418D76FFE1B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698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5" name="Line 285">
                <a:extLst>
                  <a:ext uri="{FF2B5EF4-FFF2-40B4-BE49-F238E27FC236}">
                    <a16:creationId xmlns:a16="http://schemas.microsoft.com/office/drawing/2014/main" id="{F8A05552-E0E1-454B-978A-2F9E2BCB645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921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6" name="Rectangle 286">
                <a:extLst>
                  <a:ext uri="{FF2B5EF4-FFF2-40B4-BE49-F238E27FC236}">
                    <a16:creationId xmlns:a16="http://schemas.microsoft.com/office/drawing/2014/main" id="{A26C7519-C3C9-4B2B-9E60-95D09901263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66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7" name="Rectangle 287">
                <a:extLst>
                  <a:ext uri="{FF2B5EF4-FFF2-40B4-BE49-F238E27FC236}">
                    <a16:creationId xmlns:a16="http://schemas.microsoft.com/office/drawing/2014/main" id="{C37B1639-0184-405F-8D01-A757BD8CFF0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66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8" name="Rectangle 288">
                <a:extLst>
                  <a:ext uri="{FF2B5EF4-FFF2-40B4-BE49-F238E27FC236}">
                    <a16:creationId xmlns:a16="http://schemas.microsoft.com/office/drawing/2014/main" id="{39ADE9C8-E9EE-464C-8A92-3B565398F0C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03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9" name="Rectangle 289">
                <a:extLst>
                  <a:ext uri="{FF2B5EF4-FFF2-40B4-BE49-F238E27FC236}">
                    <a16:creationId xmlns:a16="http://schemas.microsoft.com/office/drawing/2014/main" id="{D61F38A8-FEDE-4E40-B041-6C9CE5BC313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22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0" name="Rectangle 290">
                <a:extLst>
                  <a:ext uri="{FF2B5EF4-FFF2-40B4-BE49-F238E27FC236}">
                    <a16:creationId xmlns:a16="http://schemas.microsoft.com/office/drawing/2014/main" id="{34A4B173-BC33-4595-B63C-6361B4012BF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22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1" name="Rectangle 291">
                <a:extLst>
                  <a:ext uri="{FF2B5EF4-FFF2-40B4-BE49-F238E27FC236}">
                    <a16:creationId xmlns:a16="http://schemas.microsoft.com/office/drawing/2014/main" id="{2B424BA2-51CB-4FC7-9143-3E02547F8B3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60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2" name="Rectangle 292">
                <a:extLst>
                  <a:ext uri="{FF2B5EF4-FFF2-40B4-BE49-F238E27FC236}">
                    <a16:creationId xmlns:a16="http://schemas.microsoft.com/office/drawing/2014/main" id="{AE6FB6CD-E9D4-4333-A622-F3C4D3DE671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39" y="3391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3" name="Rectangle 293">
                <a:extLst>
                  <a:ext uri="{FF2B5EF4-FFF2-40B4-BE49-F238E27FC236}">
                    <a16:creationId xmlns:a16="http://schemas.microsoft.com/office/drawing/2014/main" id="{66D305B7-8153-404A-B817-8CBE230A224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39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4" name="Rectangle 294">
                <a:extLst>
                  <a:ext uri="{FF2B5EF4-FFF2-40B4-BE49-F238E27FC236}">
                    <a16:creationId xmlns:a16="http://schemas.microsoft.com/office/drawing/2014/main" id="{EF26596E-80FF-4C66-B33A-69BF1B1F3B6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76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5" name="Rectangle 295">
                <a:extLst>
                  <a:ext uri="{FF2B5EF4-FFF2-40B4-BE49-F238E27FC236}">
                    <a16:creationId xmlns:a16="http://schemas.microsoft.com/office/drawing/2014/main" id="{12D7D2BF-30B9-4F13-804F-44296127DB9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9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6" name="Rectangle 296">
                <a:extLst>
                  <a:ext uri="{FF2B5EF4-FFF2-40B4-BE49-F238E27FC236}">
                    <a16:creationId xmlns:a16="http://schemas.microsoft.com/office/drawing/2014/main" id="{20FDA8BF-C846-4A53-ACCC-1D28B5C258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9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7" name="Rectangle 297">
                <a:extLst>
                  <a:ext uri="{FF2B5EF4-FFF2-40B4-BE49-F238E27FC236}">
                    <a16:creationId xmlns:a16="http://schemas.microsoft.com/office/drawing/2014/main" id="{56F74EF9-5EF7-4EF5-AA4B-6B74A352EC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87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8" name="Rectangle 298">
                <a:extLst>
                  <a:ext uri="{FF2B5EF4-FFF2-40B4-BE49-F238E27FC236}">
                    <a16:creationId xmlns:a16="http://schemas.microsoft.com/office/drawing/2014/main" id="{AA70A2B0-F60C-48D8-A153-96AF1B6EAB1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98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9" name="Rectangle 299">
                <a:extLst>
                  <a:ext uri="{FF2B5EF4-FFF2-40B4-BE49-F238E27FC236}">
                    <a16:creationId xmlns:a16="http://schemas.microsoft.com/office/drawing/2014/main" id="{0B2379BE-3762-4004-98B5-F212ECC0CA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98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0" name="Rectangle 300">
                <a:extLst>
                  <a:ext uri="{FF2B5EF4-FFF2-40B4-BE49-F238E27FC236}">
                    <a16:creationId xmlns:a16="http://schemas.microsoft.com/office/drawing/2014/main" id="{901F44AF-7F52-4FB8-BDE7-AE08067493D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35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1" name="Rectangle 301">
                <a:extLst>
                  <a:ext uri="{FF2B5EF4-FFF2-40B4-BE49-F238E27FC236}">
                    <a16:creationId xmlns:a16="http://schemas.microsoft.com/office/drawing/2014/main" id="{EE9A1BF9-0F60-4FC8-922B-0CDC0E5C381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8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2" name="Rectangle 302">
                <a:extLst>
                  <a:ext uri="{FF2B5EF4-FFF2-40B4-BE49-F238E27FC236}">
                    <a16:creationId xmlns:a16="http://schemas.microsoft.com/office/drawing/2014/main" id="{8B8B5A14-7D0D-4670-8E06-5E4CB490D6B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8" y="33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3" name="Rectangle 303">
                <a:extLst>
                  <a:ext uri="{FF2B5EF4-FFF2-40B4-BE49-F238E27FC236}">
                    <a16:creationId xmlns:a16="http://schemas.microsoft.com/office/drawing/2014/main" id="{49DD898B-16E5-4EB6-8B74-D48DF166E05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26" y="3393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4" name="Rectangle 304">
                <a:extLst>
                  <a:ext uri="{FF2B5EF4-FFF2-40B4-BE49-F238E27FC236}">
                    <a16:creationId xmlns:a16="http://schemas.microsoft.com/office/drawing/2014/main" id="{DA46ED0A-CF66-4939-B4F4-D531A4501AB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95" y="3369"/>
                <a:ext cx="110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5" name="Rectangle 305">
                <a:extLst>
                  <a:ext uri="{FF2B5EF4-FFF2-40B4-BE49-F238E27FC236}">
                    <a16:creationId xmlns:a16="http://schemas.microsoft.com/office/drawing/2014/main" id="{3741C9E4-4B7F-4654-8265-BB1E0DCBA3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129" y="3394"/>
                <a:ext cx="2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6" name="Line 306">
                <a:extLst>
                  <a:ext uri="{FF2B5EF4-FFF2-40B4-BE49-F238E27FC236}">
                    <a16:creationId xmlns:a16="http://schemas.microsoft.com/office/drawing/2014/main" id="{7661A5B4-E6AB-4FFA-839B-D11A17085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336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7" name="Line 307">
                <a:extLst>
                  <a:ext uri="{FF2B5EF4-FFF2-40B4-BE49-F238E27FC236}">
                    <a16:creationId xmlns:a16="http://schemas.microsoft.com/office/drawing/2014/main" id="{CDB16637-F97D-42BD-9CA0-2B1053D88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28" name="Oval 308">
                <a:extLst>
                  <a:ext uri="{FF2B5EF4-FFF2-40B4-BE49-F238E27FC236}">
                    <a16:creationId xmlns:a16="http://schemas.microsoft.com/office/drawing/2014/main" id="{722D82E4-CF31-4120-BD7F-AB4C2D749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832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69" name="Text Box 310">
              <a:extLst>
                <a:ext uri="{FF2B5EF4-FFF2-40B4-BE49-F238E27FC236}">
                  <a16:creationId xmlns:a16="http://schemas.microsoft.com/office/drawing/2014/main" id="{A8B5B0A6-F1B9-4765-B646-6407071F2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44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370" name="Rectangle 311">
              <a:extLst>
                <a:ext uri="{FF2B5EF4-FFF2-40B4-BE49-F238E27FC236}">
                  <a16:creationId xmlns:a16="http://schemas.microsoft.com/office/drawing/2014/main" id="{77A9C725-5C9A-49CF-9624-F32656FC1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448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371" name="Rectangle 312">
              <a:extLst>
                <a:ext uri="{FF2B5EF4-FFF2-40B4-BE49-F238E27FC236}">
                  <a16:creationId xmlns:a16="http://schemas.microsoft.com/office/drawing/2014/main" id="{3FDEF6D5-7A5A-4E0F-ACD4-8AE021ECB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2538" name="Text Box 314">
            <a:extLst>
              <a:ext uri="{FF2B5EF4-FFF2-40B4-BE49-F238E27FC236}">
                <a16:creationId xmlns:a16="http://schemas.microsoft.com/office/drawing/2014/main" id="{AC62178C-385A-4D25-90F6-C09BEC56D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28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58" grpId="0" autoUpdateAnimBg="0"/>
      <p:bldP spid="525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88">
            <a:extLst>
              <a:ext uri="{FF2B5EF4-FFF2-40B4-BE49-F238E27FC236}">
                <a16:creationId xmlns:a16="http://schemas.microsoft.com/office/drawing/2014/main" id="{9E2050F9-4483-4B56-BCC7-B69653031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Lagrange Polynomial</a:t>
            </a:r>
          </a:p>
        </p:txBody>
      </p:sp>
      <p:grpSp>
        <p:nvGrpSpPr>
          <p:cNvPr id="2" name="Group 197">
            <a:extLst>
              <a:ext uri="{FF2B5EF4-FFF2-40B4-BE49-F238E27FC236}">
                <a16:creationId xmlns:a16="http://schemas.microsoft.com/office/drawing/2014/main" id="{64FAA946-B63D-473B-86E5-16C35F8EFB8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2088"/>
            <a:ext cx="8153400" cy="1516062"/>
            <a:chOff x="240" y="240"/>
            <a:chExt cx="5136" cy="955"/>
          </a:xfrm>
        </p:grpSpPr>
        <p:sp>
          <p:nvSpPr>
            <p:cNvPr id="16443" name="Text Box 190">
              <a:extLst>
                <a:ext uri="{FF2B5EF4-FFF2-40B4-BE49-F238E27FC236}">
                  <a16:creationId xmlns:a16="http://schemas.microsoft.com/office/drawing/2014/main" id="{9B85D32B-18C0-4EE8-A762-6BF7B80DE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已知</a:t>
              </a:r>
            </a:p>
          </p:txBody>
        </p:sp>
        <p:graphicFrame>
          <p:nvGraphicFramePr>
            <p:cNvPr id="16444" name="Object 195">
              <a:extLst>
                <a:ext uri="{FF2B5EF4-FFF2-40B4-BE49-F238E27FC236}">
                  <a16:creationId xmlns:a16="http://schemas.microsoft.com/office/drawing/2014/main" id="{C069C3B0-6DC8-48C2-8B1D-BB11E45EB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0"/>
            <a:ext cx="235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8" imgW="2324100" imgH="431800" progId="Equation.3">
                    <p:embed/>
                  </p:oleObj>
                </mc:Choice>
                <mc:Fallback>
                  <p:oleObj name="Equation" r:id="rId8" imgW="2324100" imgH="431800" progId="Equation.3">
                    <p:embed/>
                    <p:pic>
                      <p:nvPicPr>
                        <p:cNvPr id="16444" name="Object 195">
                          <a:extLst>
                            <a:ext uri="{FF2B5EF4-FFF2-40B4-BE49-F238E27FC236}">
                              <a16:creationId xmlns:a16="http://schemas.microsoft.com/office/drawing/2014/main" id="{C069C3B0-6DC8-48C2-8B1D-BB11E45EB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"/>
                          <a:ext cx="235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5" name="Text Box 196">
              <a:extLst>
                <a:ext uri="{FF2B5EF4-FFF2-40B4-BE49-F238E27FC236}">
                  <a16:creationId xmlns:a16="http://schemas.microsoft.com/office/drawing/2014/main" id="{6A392222-5DAA-4E72-B286-0E7806311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672"/>
              <a:ext cx="475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分别利用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in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、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agrange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计算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in 50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endPara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并估计误差。 </a:t>
              </a:r>
            </a:p>
          </p:txBody>
        </p:sp>
      </p:grpSp>
      <p:sp>
        <p:nvSpPr>
          <p:cNvPr id="53446" name="Text Box 198">
            <a:extLst>
              <a:ext uri="{FF2B5EF4-FFF2-40B4-BE49-F238E27FC236}">
                <a16:creationId xmlns:a16="http://schemas.microsoft.com/office/drawing/2014/main" id="{1779BDEC-156B-4CD8-BCD4-5437C80DF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99">
            <a:extLst>
              <a:ext uri="{FF2B5EF4-FFF2-40B4-BE49-F238E27FC236}">
                <a16:creationId xmlns:a16="http://schemas.microsoft.com/office/drawing/2014/main" id="{CEFA258A-2138-4E2C-9104-FA8C349B919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77000" y="2133600"/>
            <a:ext cx="1835150" cy="366713"/>
            <a:chOff x="3840" y="3168"/>
            <a:chExt cx="1440" cy="288"/>
          </a:xfrm>
        </p:grpSpPr>
        <p:sp>
          <p:nvSpPr>
            <p:cNvPr id="16436" name="Line 200">
              <a:extLst>
                <a:ext uri="{FF2B5EF4-FFF2-40B4-BE49-F238E27FC236}">
                  <a16:creationId xmlns:a16="http://schemas.microsoft.com/office/drawing/2014/main" id="{C1F9481C-7087-454B-9E12-B6C4FF7ED98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84" y="3217"/>
              <a:ext cx="1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7" name="Line 201">
              <a:extLst>
                <a:ext uri="{FF2B5EF4-FFF2-40B4-BE49-F238E27FC236}">
                  <a16:creationId xmlns:a16="http://schemas.microsoft.com/office/drawing/2014/main" id="{4DAF6E24-03B8-4A37-9ABB-7706920AC9F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84" y="3168"/>
              <a:ext cx="0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8" name="Line 202">
              <a:extLst>
                <a:ext uri="{FF2B5EF4-FFF2-40B4-BE49-F238E27FC236}">
                  <a16:creationId xmlns:a16="http://schemas.microsoft.com/office/drawing/2014/main" id="{B1392DA7-DE9B-44AB-8DF2-557A12C3939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609" y="3168"/>
              <a:ext cx="0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9" name="Line 203">
              <a:extLst>
                <a:ext uri="{FF2B5EF4-FFF2-40B4-BE49-F238E27FC236}">
                  <a16:creationId xmlns:a16="http://schemas.microsoft.com/office/drawing/2014/main" id="{74D7222B-EF45-45D2-9091-8B044D462C9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184" y="3168"/>
              <a:ext cx="0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40" name="Object 204">
              <a:extLst>
                <a:ext uri="{FF2B5EF4-FFF2-40B4-BE49-F238E27FC236}">
                  <a16:creationId xmlns:a16="http://schemas.microsoft.com/office/drawing/2014/main" id="{F1494971-009C-45C3-8ABA-C038AADFC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16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10" imgW="190500" imgH="228600" progId="Equation.3">
                    <p:embed/>
                  </p:oleObj>
                </mc:Choice>
                <mc:Fallback>
                  <p:oleObj name="Equation" r:id="rId10" imgW="190500" imgH="228600" progId="Equation.3">
                    <p:embed/>
                    <p:pic>
                      <p:nvPicPr>
                        <p:cNvPr id="16440" name="Object 204">
                          <a:extLst>
                            <a:ext uri="{FF2B5EF4-FFF2-40B4-BE49-F238E27FC236}">
                              <a16:creationId xmlns:a16="http://schemas.microsoft.com/office/drawing/2014/main" id="{F1494971-009C-45C3-8ABA-C038AADFC8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6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205">
              <a:extLst>
                <a:ext uri="{FF2B5EF4-FFF2-40B4-BE49-F238E27FC236}">
                  <a16:creationId xmlns:a16="http://schemas.microsoft.com/office/drawing/2014/main" id="{67D42382-5462-4A8C-A25A-6BE26CACC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317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12" imgW="177569" imgH="215619" progId="Equation.3">
                    <p:embed/>
                  </p:oleObj>
                </mc:Choice>
                <mc:Fallback>
                  <p:oleObj name="Equation" r:id="rId12" imgW="177569" imgH="215619" progId="Equation.3">
                    <p:embed/>
                    <p:pic>
                      <p:nvPicPr>
                        <p:cNvPr id="16441" name="Object 205">
                          <a:extLst>
                            <a:ext uri="{FF2B5EF4-FFF2-40B4-BE49-F238E27FC236}">
                              <a16:creationId xmlns:a16="http://schemas.microsoft.com/office/drawing/2014/main" id="{67D42382-5462-4A8C-A25A-6BE26CACC7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3176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206">
              <a:extLst>
                <a:ext uri="{FF2B5EF4-FFF2-40B4-BE49-F238E27FC236}">
                  <a16:creationId xmlns:a16="http://schemas.microsoft.com/office/drawing/2014/main" id="{D048C806-9E3E-4F60-AA65-B3F5DC770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17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Equation" r:id="rId14" imgW="190335" imgH="215713" progId="Equation.3">
                    <p:embed/>
                  </p:oleObj>
                </mc:Choice>
                <mc:Fallback>
                  <p:oleObj name="Equation" r:id="rId14" imgW="190335" imgH="215713" progId="Equation.3">
                    <p:embed/>
                    <p:pic>
                      <p:nvPicPr>
                        <p:cNvPr id="16442" name="Object 206">
                          <a:extLst>
                            <a:ext uri="{FF2B5EF4-FFF2-40B4-BE49-F238E27FC236}">
                              <a16:creationId xmlns:a16="http://schemas.microsoft.com/office/drawing/2014/main" id="{D048C806-9E3E-4F60-AA65-B3F5DC7700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76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7">
            <a:extLst>
              <a:ext uri="{FF2B5EF4-FFF2-40B4-BE49-F238E27FC236}">
                <a16:creationId xmlns:a16="http://schemas.microsoft.com/office/drawing/2014/main" id="{0BA88719-A84C-44E0-9FA1-47AD047BB9CC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1295400"/>
            <a:ext cx="990600" cy="914400"/>
            <a:chOff x="4800" y="2640"/>
            <a:chExt cx="624" cy="576"/>
          </a:xfrm>
        </p:grpSpPr>
        <p:graphicFrame>
          <p:nvGraphicFramePr>
            <p:cNvPr id="16434" name="Object 208">
              <a:extLst>
                <a:ext uri="{FF2B5EF4-FFF2-40B4-BE49-F238E27FC236}">
                  <a16:creationId xmlns:a16="http://schemas.microsoft.com/office/drawing/2014/main" id="{CD7517E7-E234-4B3C-8D35-C0D2383FD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640"/>
            <a:ext cx="62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" name="Equation" r:id="rId16" imgW="622030" imgH="393529" progId="Equation.3">
                    <p:embed/>
                  </p:oleObj>
                </mc:Choice>
                <mc:Fallback>
                  <p:oleObj name="Equation" r:id="rId16" imgW="622030" imgH="393529" progId="Equation.3">
                    <p:embed/>
                    <p:pic>
                      <p:nvPicPr>
                        <p:cNvPr id="16434" name="Object 208">
                          <a:extLst>
                            <a:ext uri="{FF2B5EF4-FFF2-40B4-BE49-F238E27FC236}">
                              <a16:creationId xmlns:a16="http://schemas.microsoft.com/office/drawing/2014/main" id="{CD7517E7-E234-4B3C-8D35-C0D2383FD2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62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Line 209">
              <a:extLst>
                <a:ext uri="{FF2B5EF4-FFF2-40B4-BE49-F238E27FC236}">
                  <a16:creationId xmlns:a16="http://schemas.microsoft.com/office/drawing/2014/main" id="{9E6D46C1-4A67-4F16-BEE5-C95356C71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9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458" name="AutoShape 210" descr="再生纸">
            <a:extLst>
              <a:ext uri="{FF2B5EF4-FFF2-40B4-BE49-F238E27FC236}">
                <a16:creationId xmlns:a16="http://schemas.microsoft.com/office/drawing/2014/main" id="{A750C9A7-F6E2-4867-95D4-77463E1EB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828800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53459" name="Text Box 211">
            <a:extLst>
              <a:ext uri="{FF2B5EF4-FFF2-40B4-BE49-F238E27FC236}">
                <a16:creationId xmlns:a16="http://schemas.microsoft.com/office/drawing/2014/main" id="{6B6C1BF4-C5D3-4611-B1C6-B22B3D348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828800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别利用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及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400" b="1" baseline="-250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31">
            <a:extLst>
              <a:ext uri="{FF2B5EF4-FFF2-40B4-BE49-F238E27FC236}">
                <a16:creationId xmlns:a16="http://schemas.microsoft.com/office/drawing/2014/main" id="{B22353BB-64EB-4128-9BA0-722C2214979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438400"/>
            <a:ext cx="2438400" cy="619125"/>
            <a:chOff x="624" y="1632"/>
            <a:chExt cx="1536" cy="390"/>
          </a:xfrm>
        </p:grpSpPr>
        <p:graphicFrame>
          <p:nvGraphicFramePr>
            <p:cNvPr id="16432" name="Object 212">
              <a:extLst>
                <a:ext uri="{FF2B5EF4-FFF2-40B4-BE49-F238E27FC236}">
                  <a16:creationId xmlns:a16="http://schemas.microsoft.com/office/drawing/2014/main" id="{8A2C638B-65AB-460C-A3C1-DBFAC188DF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632"/>
            <a:ext cx="9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" name="Equation" r:id="rId19" imgW="1002865" imgH="393529" progId="Equation.3">
                    <p:embed/>
                  </p:oleObj>
                </mc:Choice>
                <mc:Fallback>
                  <p:oleObj name="Equation" r:id="rId19" imgW="1002865" imgH="393529" progId="Equation.3">
                    <p:embed/>
                    <p:pic>
                      <p:nvPicPr>
                        <p:cNvPr id="16432" name="Object 212">
                          <a:extLst>
                            <a:ext uri="{FF2B5EF4-FFF2-40B4-BE49-F238E27FC236}">
                              <a16:creationId xmlns:a16="http://schemas.microsoft.com/office/drawing/2014/main" id="{8A2C638B-65AB-460C-A3C1-DBFAC188DF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32"/>
                          <a:ext cx="960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Text Box 213">
              <a:extLst>
                <a:ext uri="{FF2B5EF4-FFF2-40B4-BE49-F238E27FC236}">
                  <a16:creationId xmlns:a16="http://schemas.microsoft.com/office/drawing/2014/main" id="{9E3C5089-2513-4901-8618-0B6B8BB81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65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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</a:p>
          </p:txBody>
        </p:sp>
      </p:grpSp>
      <p:grpSp>
        <p:nvGrpSpPr>
          <p:cNvPr id="6" name="Group 217">
            <a:extLst>
              <a:ext uri="{FF2B5EF4-FFF2-40B4-BE49-F238E27FC236}">
                <a16:creationId xmlns:a16="http://schemas.microsoft.com/office/drawing/2014/main" id="{2F41C176-DB59-40C6-AC1A-A63296BFEA0F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514600"/>
            <a:ext cx="4648200" cy="633413"/>
            <a:chOff x="2304" y="1680"/>
            <a:chExt cx="2928" cy="399"/>
          </a:xfrm>
        </p:grpSpPr>
        <p:graphicFrame>
          <p:nvGraphicFramePr>
            <p:cNvPr id="16430" name="Object 215">
              <a:extLst>
                <a:ext uri="{FF2B5EF4-FFF2-40B4-BE49-F238E27FC236}">
                  <a16:creationId xmlns:a16="http://schemas.microsoft.com/office/drawing/2014/main" id="{BF5083C9-BC43-4308-9E4D-987F6919A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680"/>
            <a:ext cx="259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" name="Equation" r:id="rId21" imgW="2641600" imgH="393700" progId="Equation.3">
                    <p:embed/>
                  </p:oleObj>
                </mc:Choice>
                <mc:Fallback>
                  <p:oleObj name="Equation" r:id="rId21" imgW="2641600" imgH="393700" progId="Equation.3">
                    <p:embed/>
                    <p:pic>
                      <p:nvPicPr>
                        <p:cNvPr id="16430" name="Object 215">
                          <a:extLst>
                            <a:ext uri="{FF2B5EF4-FFF2-40B4-BE49-F238E27FC236}">
                              <a16:creationId xmlns:a16="http://schemas.microsoft.com/office/drawing/2014/main" id="{BF5083C9-BC43-4308-9E4D-987F6919A6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680"/>
                          <a:ext cx="259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AutoShape 216">
              <a:extLst>
                <a:ext uri="{FF2B5EF4-FFF2-40B4-BE49-F238E27FC236}">
                  <a16:creationId xmlns:a16="http://schemas.microsoft.com/office/drawing/2014/main" id="{CAF342ED-4F16-4C03-AF66-321DB834C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221">
            <a:extLst>
              <a:ext uri="{FF2B5EF4-FFF2-40B4-BE49-F238E27FC236}">
                <a16:creationId xmlns:a16="http://schemas.microsoft.com/office/drawing/2014/main" id="{FD2024F6-56AA-4089-863A-7DC1C37F49F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124200"/>
            <a:ext cx="4495800" cy="531813"/>
            <a:chOff x="2592" y="2112"/>
            <a:chExt cx="2832" cy="335"/>
          </a:xfrm>
        </p:grpSpPr>
        <p:sp>
          <p:nvSpPr>
            <p:cNvPr id="16428" name="Text Box 219">
              <a:extLst>
                <a:ext uri="{FF2B5EF4-FFF2-40B4-BE49-F238E27FC236}">
                  <a16:creationId xmlns:a16="http://schemas.microsoft.com/office/drawing/2014/main" id="{FC957D25-0AC7-47C8-8DDD-BCB5BAF35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里</a:t>
              </a:r>
            </a:p>
          </p:txBody>
        </p:sp>
        <p:graphicFrame>
          <p:nvGraphicFramePr>
            <p:cNvPr id="16429" name="Object 220">
              <a:extLst>
                <a:ext uri="{FF2B5EF4-FFF2-40B4-BE49-F238E27FC236}">
                  <a16:creationId xmlns:a16="http://schemas.microsoft.com/office/drawing/2014/main" id="{ADAD23E5-6332-4BD0-B8DD-8E042B511F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112"/>
            <a:ext cx="240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Equation" r:id="rId23" imgW="2921000" imgH="355600" progId="Equation.3">
                    <p:embed/>
                  </p:oleObj>
                </mc:Choice>
                <mc:Fallback>
                  <p:oleObj name="Equation" r:id="rId23" imgW="2921000" imgH="355600" progId="Equation.3">
                    <p:embed/>
                    <p:pic>
                      <p:nvPicPr>
                        <p:cNvPr id="16429" name="Object 220">
                          <a:extLst>
                            <a:ext uri="{FF2B5EF4-FFF2-40B4-BE49-F238E27FC236}">
                              <a16:creationId xmlns:a16="http://schemas.microsoft.com/office/drawing/2014/main" id="{ADAD23E5-6332-4BD0-B8DD-8E042B511F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112"/>
                          <a:ext cx="240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5">
            <a:extLst>
              <a:ext uri="{FF2B5EF4-FFF2-40B4-BE49-F238E27FC236}">
                <a16:creationId xmlns:a16="http://schemas.microsoft.com/office/drawing/2014/main" id="{B940066B-99CB-40EF-9CBE-3EDFFC7AABA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505200"/>
            <a:ext cx="5340350" cy="696913"/>
            <a:chOff x="768" y="2640"/>
            <a:chExt cx="3364" cy="439"/>
          </a:xfrm>
        </p:grpSpPr>
        <p:sp>
          <p:nvSpPr>
            <p:cNvPr id="16426" name="Text Box 223">
              <a:extLst>
                <a:ext uri="{FF2B5EF4-FFF2-40B4-BE49-F238E27FC236}">
                  <a16:creationId xmlns:a16="http://schemas.microsoft.com/office/drawing/2014/main" id="{D256E010-DB7E-4219-BF6C-D45AC36BE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6427" name="Object 224">
              <a:extLst>
                <a:ext uri="{FF2B5EF4-FFF2-40B4-BE49-F238E27FC236}">
                  <a16:creationId xmlns:a16="http://schemas.microsoft.com/office/drawing/2014/main" id="{967AA97F-0864-4EEF-9824-78DA40531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640"/>
            <a:ext cx="30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" name="Equation" r:id="rId25" imgW="3276600" imgH="431800" progId="Equation.3">
                    <p:embed/>
                  </p:oleObj>
                </mc:Choice>
                <mc:Fallback>
                  <p:oleObj name="Equation" r:id="rId25" imgW="3276600" imgH="431800" progId="Equation.3">
                    <p:embed/>
                    <p:pic>
                      <p:nvPicPr>
                        <p:cNvPr id="16427" name="Object 224">
                          <a:extLst>
                            <a:ext uri="{FF2B5EF4-FFF2-40B4-BE49-F238E27FC236}">
                              <a16:creationId xmlns:a16="http://schemas.microsoft.com/office/drawing/2014/main" id="{967AA97F-0864-4EEF-9824-78DA405314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40"/>
                          <a:ext cx="30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28">
            <a:extLst>
              <a:ext uri="{FF2B5EF4-FFF2-40B4-BE49-F238E27FC236}">
                <a16:creationId xmlns:a16="http://schemas.microsoft.com/office/drawing/2014/main" id="{47FC7F80-966A-4286-A5DB-32B44D24601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114800"/>
            <a:ext cx="3952875" cy="592138"/>
            <a:chOff x="768" y="2832"/>
            <a:chExt cx="2490" cy="373"/>
          </a:xfrm>
        </p:grpSpPr>
        <p:graphicFrame>
          <p:nvGraphicFramePr>
            <p:cNvPr id="16424" name="Object 226">
              <a:extLst>
                <a:ext uri="{FF2B5EF4-FFF2-40B4-BE49-F238E27FC236}">
                  <a16:creationId xmlns:a16="http://schemas.microsoft.com/office/drawing/2014/main" id="{77EB68B1-FFD7-42F1-825B-3B2229343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832"/>
            <a:ext cx="210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" name="Equation" r:id="rId27" imgW="2005729" imgH="355446" progId="Equation.3">
                    <p:embed/>
                  </p:oleObj>
                </mc:Choice>
                <mc:Fallback>
                  <p:oleObj name="Equation" r:id="rId27" imgW="2005729" imgH="355446" progId="Equation.3">
                    <p:embed/>
                    <p:pic>
                      <p:nvPicPr>
                        <p:cNvPr id="16424" name="Object 226">
                          <a:extLst>
                            <a:ext uri="{FF2B5EF4-FFF2-40B4-BE49-F238E27FC236}">
                              <a16:creationId xmlns:a16="http://schemas.microsoft.com/office/drawing/2014/main" id="{77EB68B1-FFD7-42F1-825B-3B2229343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32"/>
                          <a:ext cx="210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AutoShape 227">
              <a:extLst>
                <a:ext uri="{FF2B5EF4-FFF2-40B4-BE49-F238E27FC236}">
                  <a16:creationId xmlns:a16="http://schemas.microsoft.com/office/drawing/2014/main" id="{EFD4486D-B593-43BA-8D87-6093361C4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2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477" name="Text Box 229">
            <a:extLst>
              <a:ext uri="{FF2B5EF4-FFF2-40B4-BE49-F238E27FC236}">
                <a16:creationId xmlns:a16="http://schemas.microsoft.com/office/drawing/2014/main" id="{F280EE09-6E5B-4DB3-8097-C1AFDC98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3581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66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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n 50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 = 0.7660444…</a:t>
            </a:r>
          </a:p>
        </p:txBody>
      </p:sp>
      <p:grpSp>
        <p:nvGrpSpPr>
          <p:cNvPr id="10" name="Group 249">
            <a:extLst>
              <a:ext uri="{FF2B5EF4-FFF2-40B4-BE49-F238E27FC236}">
                <a16:creationId xmlns:a16="http://schemas.microsoft.com/office/drawing/2014/main" id="{99EFA386-54F7-435C-9A6E-C3167FBEF54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048000"/>
            <a:ext cx="3017838" cy="587375"/>
            <a:chOff x="739" y="2061"/>
            <a:chExt cx="1901" cy="370"/>
          </a:xfrm>
        </p:grpSpPr>
        <p:sp>
          <p:nvSpPr>
            <p:cNvPr id="16410" name="Line 232">
              <a:extLst>
                <a:ext uri="{FF2B5EF4-FFF2-40B4-BE49-F238E27FC236}">
                  <a16:creationId xmlns:a16="http://schemas.microsoft.com/office/drawing/2014/main" id="{1F9BC0CF-D990-481D-955C-6300BFA54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2245"/>
              <a:ext cx="2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1" name="Rectangle 236">
              <a:extLst>
                <a:ext uri="{FF2B5EF4-FFF2-40B4-BE49-F238E27FC236}">
                  <a16:creationId xmlns:a16="http://schemas.microsoft.com/office/drawing/2014/main" id="{E06C45CB-7800-4902-8213-436F0A297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2145"/>
              <a:ext cx="5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Rectangle 237">
              <a:extLst>
                <a:ext uri="{FF2B5EF4-FFF2-40B4-BE49-F238E27FC236}">
                  <a16:creationId xmlns:a16="http://schemas.microsoft.com/office/drawing/2014/main" id="{7748E1F9-D38D-4306-8ECB-0402371E9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2247"/>
              <a:ext cx="1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8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Rectangle 238">
              <a:extLst>
                <a:ext uri="{FF2B5EF4-FFF2-40B4-BE49-F238E27FC236}">
                  <a16:creationId xmlns:a16="http://schemas.microsoft.com/office/drawing/2014/main" id="{CB056BF2-734F-45CE-BEBF-6598730A6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79"/>
              <a:ext cx="7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Rectangle 239">
              <a:extLst>
                <a:ext uri="{FF2B5EF4-FFF2-40B4-BE49-F238E27FC236}">
                  <a16:creationId xmlns:a16="http://schemas.microsoft.com/office/drawing/2014/main" id="{BC0FDE5C-F513-494C-9F92-65774A785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2145"/>
              <a:ext cx="5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5" name="Rectangle 240">
              <a:extLst>
                <a:ext uri="{FF2B5EF4-FFF2-40B4-BE49-F238E27FC236}">
                  <a16:creationId xmlns:a16="http://schemas.microsoft.com/office/drawing/2014/main" id="{CDC3FCCA-88D8-40B4-9DB7-B0737A0B7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145"/>
              <a:ext cx="1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6" name="Rectangle 241">
              <a:extLst>
                <a:ext uri="{FF2B5EF4-FFF2-40B4-BE49-F238E27FC236}">
                  <a16:creationId xmlns:a16="http://schemas.microsoft.com/office/drawing/2014/main" id="{8D3B9B1B-4E70-4639-AAEA-402C39C72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145"/>
              <a:ext cx="1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i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7" name="Rectangle 242">
              <a:extLst>
                <a:ext uri="{FF2B5EF4-FFF2-40B4-BE49-F238E27FC236}">
                  <a16:creationId xmlns:a16="http://schemas.microsoft.com/office/drawing/2014/main" id="{8B425185-E931-41D1-8C53-DEDF2EF9A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24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8" name="Rectangle 243">
              <a:extLst>
                <a:ext uri="{FF2B5EF4-FFF2-40B4-BE49-F238E27FC236}">
                  <a16:creationId xmlns:a16="http://schemas.microsoft.com/office/drawing/2014/main" id="{1615CEB1-81C0-4727-BFAD-7E863B5C7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2132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9" name="Rectangle 244">
              <a:extLst>
                <a:ext uri="{FF2B5EF4-FFF2-40B4-BE49-F238E27FC236}">
                  <a16:creationId xmlns:a16="http://schemas.microsoft.com/office/drawing/2014/main" id="{F4D7A147-CF1C-4C6D-9434-CE090CFF8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27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0" name="Rectangle 245">
              <a:extLst>
                <a:ext uri="{FF2B5EF4-FFF2-40B4-BE49-F238E27FC236}">
                  <a16:creationId xmlns:a16="http://schemas.microsoft.com/office/drawing/2014/main" id="{B779D58E-F711-470A-A41C-684FDF9A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127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1" name="Rectangle 246">
              <a:extLst>
                <a:ext uri="{FF2B5EF4-FFF2-40B4-BE49-F238E27FC236}">
                  <a16:creationId xmlns:a16="http://schemas.microsoft.com/office/drawing/2014/main" id="{6C585F41-0132-4874-AA6C-D80BA9AD9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061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19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π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2" name="Rectangle 247">
              <a:extLst>
                <a:ext uri="{FF2B5EF4-FFF2-40B4-BE49-F238E27FC236}">
                  <a16:creationId xmlns:a16="http://schemas.microsoft.com/office/drawing/2014/main" id="{44331F6C-7593-4D73-BB6B-3B4B96690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14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3" name="Text Box 248">
              <a:extLst>
                <a:ext uri="{FF2B5EF4-FFF2-40B4-BE49-F238E27FC236}">
                  <a16:creationId xmlns:a16="http://schemas.microsoft.com/office/drawing/2014/main" id="{784CC995-E27F-4F58-A028-336409678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112"/>
              <a:ext cx="6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77614</a:t>
              </a:r>
            </a:p>
          </p:txBody>
        </p:sp>
      </p:grpSp>
      <p:sp>
        <p:nvSpPr>
          <p:cNvPr id="53499" name="Text Box 251">
            <a:extLst>
              <a:ext uri="{FF2B5EF4-FFF2-40B4-BE49-F238E27FC236}">
                <a16:creationId xmlns:a16="http://schemas.microsoft.com/office/drawing/2014/main" id="{1ADFE203-172B-4B8C-9A13-D97CD07B0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482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外推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xtrapolati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实际误差 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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01010</a:t>
            </a:r>
          </a:p>
        </p:txBody>
      </p:sp>
      <p:grpSp>
        <p:nvGrpSpPr>
          <p:cNvPr id="11" name="Group 256">
            <a:extLst>
              <a:ext uri="{FF2B5EF4-FFF2-40B4-BE49-F238E27FC236}">
                <a16:creationId xmlns:a16="http://schemas.microsoft.com/office/drawing/2014/main" id="{E4A28D23-53EF-45EC-B5D5-68363359FF2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181600"/>
            <a:ext cx="2447925" cy="560388"/>
            <a:chOff x="624" y="3570"/>
            <a:chExt cx="1542" cy="353"/>
          </a:xfrm>
        </p:grpSpPr>
        <p:graphicFrame>
          <p:nvGraphicFramePr>
            <p:cNvPr id="16408" name="Object 254">
              <a:extLst>
                <a:ext uri="{FF2B5EF4-FFF2-40B4-BE49-F238E27FC236}">
                  <a16:creationId xmlns:a16="http://schemas.microsoft.com/office/drawing/2014/main" id="{6BA8711B-8B99-4FF0-9FD7-C1736BE2D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4" y="3570"/>
            <a:ext cx="97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29" imgW="1015559" imgH="355446" progId="Equation.3">
                    <p:embed/>
                  </p:oleObj>
                </mc:Choice>
                <mc:Fallback>
                  <p:oleObj name="Equation" r:id="rId29" imgW="1015559" imgH="355446" progId="Equation.3">
                    <p:embed/>
                    <p:pic>
                      <p:nvPicPr>
                        <p:cNvPr id="16408" name="Object 254">
                          <a:extLst>
                            <a:ext uri="{FF2B5EF4-FFF2-40B4-BE49-F238E27FC236}">
                              <a16:creationId xmlns:a16="http://schemas.microsoft.com/office/drawing/2014/main" id="{6BA8711B-8B99-4FF0-9FD7-C1736BE2D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570"/>
                          <a:ext cx="97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255">
              <a:extLst>
                <a:ext uri="{FF2B5EF4-FFF2-40B4-BE49-F238E27FC236}">
                  <a16:creationId xmlns:a16="http://schemas.microsoft.com/office/drawing/2014/main" id="{99A5A3FB-0324-4701-9082-5705543FB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7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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</a:p>
          </p:txBody>
        </p:sp>
      </p:grpSp>
      <p:grpSp>
        <p:nvGrpSpPr>
          <p:cNvPr id="12" name="Group 274">
            <a:extLst>
              <a:ext uri="{FF2B5EF4-FFF2-40B4-BE49-F238E27FC236}">
                <a16:creationId xmlns:a16="http://schemas.microsoft.com/office/drawing/2014/main" id="{A3B57224-2C18-472A-907F-FE93235953B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181600"/>
            <a:ext cx="5181600" cy="565150"/>
            <a:chOff x="2256" y="3600"/>
            <a:chExt cx="3264" cy="356"/>
          </a:xfrm>
        </p:grpSpPr>
        <p:sp>
          <p:nvSpPr>
            <p:cNvPr id="16405" name="Text Box 271">
              <a:extLst>
                <a:ext uri="{FF2B5EF4-FFF2-40B4-BE49-F238E27FC236}">
                  <a16:creationId xmlns:a16="http://schemas.microsoft.com/office/drawing/2014/main" id="{510492E3-FDF2-4387-ADF7-5AD5570AA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48"/>
              <a:ext cx="14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in 50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</a:t>
              </a: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0.76008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</a:p>
          </p:txBody>
        </p:sp>
        <p:sp>
          <p:nvSpPr>
            <p:cNvPr id="16406" name="AutoShape 272">
              <a:extLst>
                <a:ext uri="{FF2B5EF4-FFF2-40B4-BE49-F238E27FC236}">
                  <a16:creationId xmlns:a16="http://schemas.microsoft.com/office/drawing/2014/main" id="{8122A1C6-70CD-476E-AB2E-5424EAD69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696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7" name="Object 273">
              <a:extLst>
                <a:ext uri="{FF2B5EF4-FFF2-40B4-BE49-F238E27FC236}">
                  <a16:creationId xmlns:a16="http://schemas.microsoft.com/office/drawing/2014/main" id="{723158F8-BD06-4BE2-8C85-3922F291B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600"/>
            <a:ext cx="172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31" imgW="1841500" imgH="381000" progId="Equation.3">
                    <p:embed/>
                  </p:oleObj>
                </mc:Choice>
                <mc:Fallback>
                  <p:oleObj name="Equation" r:id="rId31" imgW="1841500" imgH="381000" progId="Equation.3">
                    <p:embed/>
                    <p:pic>
                      <p:nvPicPr>
                        <p:cNvPr id="16407" name="Object 273">
                          <a:extLst>
                            <a:ext uri="{FF2B5EF4-FFF2-40B4-BE49-F238E27FC236}">
                              <a16:creationId xmlns:a16="http://schemas.microsoft.com/office/drawing/2014/main" id="{723158F8-BD06-4BE2-8C85-3922F291B5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00"/>
                          <a:ext cx="172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23" name="Text Box 275">
            <a:extLst>
              <a:ext uri="{FF2B5EF4-FFF2-40B4-BE49-F238E27FC236}">
                <a16:creationId xmlns:a16="http://schemas.microsoft.com/office/drawing/2014/main" id="{16666E68-8D28-4CC6-9AE6-59D026829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17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内插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nterpolati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实际误差 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00596</a:t>
            </a:r>
          </a:p>
        </p:txBody>
      </p:sp>
      <p:sp>
        <p:nvSpPr>
          <p:cNvPr id="53524" name="AutoShape 276">
            <a:extLst>
              <a:ext uri="{FF2B5EF4-FFF2-40B4-BE49-F238E27FC236}">
                <a16:creationId xmlns:a16="http://schemas.microsoft.com/office/drawing/2014/main" id="{B8111889-633D-4162-9856-E2F4E5F9D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2420938"/>
            <a:ext cx="5334000" cy="1676400"/>
          </a:xfrm>
          <a:prstGeom prst="wedgeEllipseCallout">
            <a:avLst>
              <a:gd name="adj1" fmla="val 49671"/>
              <a:gd name="adj2" fmla="val 12528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内插通常优于外推。选择要计算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所在的区间的端点，插值效果较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3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3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1" dur="500"/>
                                        <p:tgtEl>
                                          <p:spTgt spid="53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46" grpId="0" autoUpdateAnimBg="0"/>
      <p:bldP spid="53458" grpId="0" animBg="1" autoUpdateAnimBg="0"/>
      <p:bldP spid="53459" grpId="0" autoUpdateAnimBg="0"/>
      <p:bldP spid="53477" grpId="0" autoUpdateAnimBg="0"/>
      <p:bldP spid="53499" grpId="0" autoUpdateAnimBg="0"/>
      <p:bldP spid="53523" grpId="0" autoUpdateAnimBg="0"/>
      <p:bldP spid="5352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035517F-BFC0-4C8B-8F3D-E54DA801C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Lagrange Polynomial</a:t>
            </a:r>
          </a:p>
        </p:txBody>
      </p:sp>
      <p:sp>
        <p:nvSpPr>
          <p:cNvPr id="54275" name="AutoShape 3" descr="再生纸">
            <a:extLst>
              <a:ext uri="{FF2B5EF4-FFF2-40B4-BE49-F238E27FC236}">
                <a16:creationId xmlns:a16="http://schemas.microsoft.com/office/drawing/2014/main" id="{7B653E18-B5C3-49CB-A59B-BAF01CB31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= 2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371D434D-8CD6-436B-A3F4-854B04C42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57178"/>
              </p:ext>
            </p:extLst>
          </p:nvPr>
        </p:nvGraphicFramePr>
        <p:xfrm>
          <a:off x="1371600" y="381000"/>
          <a:ext cx="7391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4368800" imgH="431800" progId="Equation.3">
                  <p:embed/>
                </p:oleObj>
              </mc:Choice>
              <mc:Fallback>
                <p:oleObj name="Equation" r:id="rId9" imgW="4368800" imgH="431800" progId="Equation.3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371D434D-8CD6-436B-A3F4-854B04C42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73914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8530F7C5-25AA-4B66-BBBA-F2232C96FF2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295400"/>
            <a:ext cx="3017838" cy="587375"/>
            <a:chOff x="739" y="2061"/>
            <a:chExt cx="1901" cy="370"/>
          </a:xfrm>
        </p:grpSpPr>
        <p:sp>
          <p:nvSpPr>
            <p:cNvPr id="17424" name="Line 10">
              <a:extLst>
                <a:ext uri="{FF2B5EF4-FFF2-40B4-BE49-F238E27FC236}">
                  <a16:creationId xmlns:a16="http://schemas.microsoft.com/office/drawing/2014/main" id="{75599F0A-12FA-4270-AB6E-78286CB30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2245"/>
              <a:ext cx="2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5" name="Rectangle 11">
              <a:extLst>
                <a:ext uri="{FF2B5EF4-FFF2-40B4-BE49-F238E27FC236}">
                  <a16:creationId xmlns:a16="http://schemas.microsoft.com/office/drawing/2014/main" id="{A5D30A53-3EE4-43EE-8D1D-A10A34E9F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2145"/>
              <a:ext cx="5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6" name="Rectangle 12">
              <a:extLst>
                <a:ext uri="{FF2B5EF4-FFF2-40B4-BE49-F238E27FC236}">
                  <a16:creationId xmlns:a16="http://schemas.microsoft.com/office/drawing/2014/main" id="{2AAD69D5-27FA-45CA-9889-2A4E7E2AB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2247"/>
              <a:ext cx="1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8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7" name="Rectangle 13">
              <a:extLst>
                <a:ext uri="{FF2B5EF4-FFF2-40B4-BE49-F238E27FC236}">
                  <a16:creationId xmlns:a16="http://schemas.microsoft.com/office/drawing/2014/main" id="{D73DF3A5-A002-4B19-96EE-F40A79398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79"/>
              <a:ext cx="7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8" name="Rectangle 14">
              <a:extLst>
                <a:ext uri="{FF2B5EF4-FFF2-40B4-BE49-F238E27FC236}">
                  <a16:creationId xmlns:a16="http://schemas.microsoft.com/office/drawing/2014/main" id="{8B95274E-555B-4081-9FA0-013DAAACD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2145"/>
              <a:ext cx="5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9" name="Rectangle 15">
              <a:extLst>
                <a:ext uri="{FF2B5EF4-FFF2-40B4-BE49-F238E27FC236}">
                  <a16:creationId xmlns:a16="http://schemas.microsoft.com/office/drawing/2014/main" id="{C2A54398-C1CE-4DC3-A27A-0F77A7222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145"/>
              <a:ext cx="1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0" name="Rectangle 16">
              <a:extLst>
                <a:ext uri="{FF2B5EF4-FFF2-40B4-BE49-F238E27FC236}">
                  <a16:creationId xmlns:a16="http://schemas.microsoft.com/office/drawing/2014/main" id="{32385C1E-7921-45FC-B51D-0ED478F20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145"/>
              <a:ext cx="1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i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1" name="Rectangle 17">
              <a:extLst>
                <a:ext uri="{FF2B5EF4-FFF2-40B4-BE49-F238E27FC236}">
                  <a16:creationId xmlns:a16="http://schemas.microsoft.com/office/drawing/2014/main" id="{7302306A-A4D9-494E-8DBC-EA22E0B9A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24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2" name="Rectangle 18">
              <a:extLst>
                <a:ext uri="{FF2B5EF4-FFF2-40B4-BE49-F238E27FC236}">
                  <a16:creationId xmlns:a16="http://schemas.microsoft.com/office/drawing/2014/main" id="{0BD889B0-58E6-4CA8-AC22-CF5EB1195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2132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3" name="Rectangle 19">
              <a:extLst>
                <a:ext uri="{FF2B5EF4-FFF2-40B4-BE49-F238E27FC236}">
                  <a16:creationId xmlns:a16="http://schemas.microsoft.com/office/drawing/2014/main" id="{D5CDBEAF-D7FE-4C64-BFAC-D6B668C7B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27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4" name="Rectangle 20">
              <a:extLst>
                <a:ext uri="{FF2B5EF4-FFF2-40B4-BE49-F238E27FC236}">
                  <a16:creationId xmlns:a16="http://schemas.microsoft.com/office/drawing/2014/main" id="{EDCB9551-73E9-4421-8EFB-002AABC0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127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5" name="Rectangle 21">
              <a:extLst>
                <a:ext uri="{FF2B5EF4-FFF2-40B4-BE49-F238E27FC236}">
                  <a16:creationId xmlns:a16="http://schemas.microsoft.com/office/drawing/2014/main" id="{0558326C-5EEC-4485-821A-3CF51FF66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061"/>
              <a:ext cx="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l-GR" altLang="zh-CN" sz="19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π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6" name="Rectangle 22">
              <a:extLst>
                <a:ext uri="{FF2B5EF4-FFF2-40B4-BE49-F238E27FC236}">
                  <a16:creationId xmlns:a16="http://schemas.microsoft.com/office/drawing/2014/main" id="{131B832E-D596-4B60-9331-3F1366151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14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9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23">
              <a:extLst>
                <a:ext uri="{FF2B5EF4-FFF2-40B4-BE49-F238E27FC236}">
                  <a16:creationId xmlns:a16="http://schemas.microsoft.com/office/drawing/2014/main" id="{BA2F6566-045A-41BD-BBDA-8CC0B16A8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112"/>
              <a:ext cx="6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76543</a:t>
              </a:r>
            </a:p>
          </p:txBody>
        </p:sp>
      </p:grp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F5C395FE-E214-4376-9C32-AE1254B78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63059"/>
              </p:ext>
            </p:extLst>
          </p:nvPr>
        </p:nvGraphicFramePr>
        <p:xfrm>
          <a:off x="1295400" y="1981200"/>
          <a:ext cx="6172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1" imgW="3771900" imgH="419100" progId="Equation.3">
                  <p:embed/>
                </p:oleObj>
              </mc:Choice>
              <mc:Fallback>
                <p:oleObj name="Equation" r:id="rId11" imgW="3771900" imgH="419100" progId="Equation.3">
                  <p:embed/>
                  <p:pic>
                    <p:nvPicPr>
                      <p:cNvPr id="54296" name="Object 24">
                        <a:extLst>
                          <a:ext uri="{FF2B5EF4-FFF2-40B4-BE49-F238E27FC236}">
                            <a16:creationId xmlns:a16="http://schemas.microsoft.com/office/drawing/2014/main" id="{F5C395FE-E214-4376-9C32-AE1254B78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172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>
            <a:extLst>
              <a:ext uri="{FF2B5EF4-FFF2-40B4-BE49-F238E27FC236}">
                <a16:creationId xmlns:a16="http://schemas.microsoft.com/office/drawing/2014/main" id="{5F442FA1-9D34-4D98-BE9D-B85883EDE8E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743200"/>
            <a:ext cx="3986213" cy="666750"/>
            <a:chOff x="864" y="1680"/>
            <a:chExt cx="2511" cy="420"/>
          </a:xfrm>
        </p:grpSpPr>
        <p:graphicFrame>
          <p:nvGraphicFramePr>
            <p:cNvPr id="17422" name="Object 25">
              <a:extLst>
                <a:ext uri="{FF2B5EF4-FFF2-40B4-BE49-F238E27FC236}">
                  <a16:creationId xmlns:a16="http://schemas.microsoft.com/office/drawing/2014/main" id="{194F9FE1-9DC8-44CB-BE45-D29335469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680"/>
            <a:ext cx="212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13" imgW="1854200" imgH="381000" progId="Equation.3">
                    <p:embed/>
                  </p:oleObj>
                </mc:Choice>
                <mc:Fallback>
                  <p:oleObj name="Equation" r:id="rId13" imgW="1854200" imgH="381000" progId="Equation.3">
                    <p:embed/>
                    <p:pic>
                      <p:nvPicPr>
                        <p:cNvPr id="17422" name="Object 25">
                          <a:extLst>
                            <a:ext uri="{FF2B5EF4-FFF2-40B4-BE49-F238E27FC236}">
                              <a16:creationId xmlns:a16="http://schemas.microsoft.com/office/drawing/2014/main" id="{194F9FE1-9DC8-44CB-BE45-D293354696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80"/>
                          <a:ext cx="212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AutoShape 26">
              <a:extLst>
                <a:ext uri="{FF2B5EF4-FFF2-40B4-BE49-F238E27FC236}">
                  <a16:creationId xmlns:a16="http://schemas.microsoft.com/office/drawing/2014/main" id="{05A6373E-31A7-46C3-8E59-B48696C21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82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300" name="Text Box 28">
            <a:extLst>
              <a:ext uri="{FF2B5EF4-FFF2-40B4-BE49-F238E27FC236}">
                <a16:creationId xmlns:a16="http://schemas.microsoft.com/office/drawing/2014/main" id="{FC9C867E-AB73-48BB-B12F-7330BF2ED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514600"/>
            <a:ext cx="3581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66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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n 50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 = 0.7660444…</a:t>
            </a:r>
          </a:p>
        </p:txBody>
      </p:sp>
      <p:sp>
        <p:nvSpPr>
          <p:cNvPr id="54301" name="Text Box 29">
            <a:extLst>
              <a:ext uri="{FF2B5EF4-FFF2-40B4-BE49-F238E27FC236}">
                <a16:creationId xmlns:a16="http://schemas.microsoft.com/office/drawing/2014/main" id="{12EF1EF6-3B76-4480-B053-BE683DCFB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插值的实际误差 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00061</a:t>
            </a:r>
          </a:p>
        </p:txBody>
      </p:sp>
      <p:sp>
        <p:nvSpPr>
          <p:cNvPr id="54302" name="AutoShape 30">
            <a:extLst>
              <a:ext uri="{FF2B5EF4-FFF2-40B4-BE49-F238E27FC236}">
                <a16:creationId xmlns:a16="http://schemas.microsoft.com/office/drawing/2014/main" id="{11A28C92-3E11-49F2-8E3D-773847DD6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114800"/>
            <a:ext cx="3810000" cy="1066800"/>
          </a:xfrm>
          <a:prstGeom prst="wedgeEllipseCallout">
            <a:avLst>
              <a:gd name="adj1" fmla="val -57750"/>
              <a:gd name="adj2" fmla="val -6458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高次插值通常优于低次插值</a:t>
            </a:r>
          </a:p>
        </p:txBody>
      </p:sp>
      <p:pic>
        <p:nvPicPr>
          <p:cNvPr id="54303" name="Picture 31" descr="MONEY">
            <a:extLst>
              <a:ext uri="{FF2B5EF4-FFF2-40B4-BE49-F238E27FC236}">
                <a16:creationId xmlns:a16="http://schemas.microsoft.com/office/drawing/2014/main" id="{DA26599B-3960-455A-902B-DC48439AB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33963"/>
            <a:ext cx="160020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04" name="AutoShape 32">
            <a:extLst>
              <a:ext uri="{FF2B5EF4-FFF2-40B4-BE49-F238E27FC236}">
                <a16:creationId xmlns:a16="http://schemas.microsoft.com/office/drawing/2014/main" id="{FE3F6D98-3FB1-4C4B-AF4C-FA21F5B39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257800"/>
            <a:ext cx="4733925" cy="1371600"/>
          </a:xfrm>
          <a:prstGeom prst="cloudCallout">
            <a:avLst>
              <a:gd name="adj1" fmla="val -74032"/>
              <a:gd name="adj2" fmla="val -25231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但绝对不是次数越高就越好，嘿嘿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54305" name="AutoShape 33">
            <a:extLst>
              <a:ext uri="{FF2B5EF4-FFF2-40B4-BE49-F238E27FC236}">
                <a16:creationId xmlns:a16="http://schemas.microsoft.com/office/drawing/2014/main" id="{8D90D65B-4734-43D6-8B90-EC8B42329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91000"/>
            <a:ext cx="2514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49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2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3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 autoUpdateAnimBg="0"/>
      <p:bldP spid="54300" grpId="0" autoUpdateAnimBg="0"/>
      <p:bldP spid="54301" grpId="0" autoUpdateAnimBg="0"/>
      <p:bldP spid="54302" grpId="0" animBg="1" autoUpdateAnimBg="0"/>
      <p:bldP spid="54304" grpId="0" animBg="1" autoUpdateAnimBg="0"/>
      <p:bldP spid="5430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AC8AF13-0179-49D2-8134-6717BCFBB96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038600"/>
            <a:ext cx="2384425" cy="1543050"/>
            <a:chOff x="1303" y="1686"/>
            <a:chExt cx="2573" cy="1669"/>
          </a:xfrm>
        </p:grpSpPr>
        <p:grpSp>
          <p:nvGrpSpPr>
            <p:cNvPr id="18489" name="Group 3">
              <a:extLst>
                <a:ext uri="{FF2B5EF4-FFF2-40B4-BE49-F238E27FC236}">
                  <a16:creationId xmlns:a16="http://schemas.microsoft.com/office/drawing/2014/main" id="{451B72AF-3AFD-4CEB-8C80-6DC92994BB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8555" name="Freeform 4">
                <a:extLst>
                  <a:ext uri="{FF2B5EF4-FFF2-40B4-BE49-F238E27FC236}">
                    <a16:creationId xmlns:a16="http://schemas.microsoft.com/office/drawing/2014/main" id="{C1A3A908-D0A6-4729-B2E3-8A5DA1C8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6" name="Rectangle 5">
                <a:extLst>
                  <a:ext uri="{FF2B5EF4-FFF2-40B4-BE49-F238E27FC236}">
                    <a16:creationId xmlns:a16="http://schemas.microsoft.com/office/drawing/2014/main" id="{9FC7AB9B-0FEB-4657-AA96-2566B6B13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7" name="Freeform 6">
                <a:extLst>
                  <a:ext uri="{FF2B5EF4-FFF2-40B4-BE49-F238E27FC236}">
                    <a16:creationId xmlns:a16="http://schemas.microsoft.com/office/drawing/2014/main" id="{0E2EF39F-8319-433A-AD36-48B7584A9B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90" name="Freeform 7">
              <a:extLst>
                <a:ext uri="{FF2B5EF4-FFF2-40B4-BE49-F238E27FC236}">
                  <a16:creationId xmlns:a16="http://schemas.microsoft.com/office/drawing/2014/main" id="{0E5F6870-2E5A-47FF-A6F5-99639F5E9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91" name="Group 8">
              <a:extLst>
                <a:ext uri="{FF2B5EF4-FFF2-40B4-BE49-F238E27FC236}">
                  <a16:creationId xmlns:a16="http://schemas.microsoft.com/office/drawing/2014/main" id="{6AA5A983-D828-4A5A-8179-820BEF53A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8553" name="Oval 9">
                <a:extLst>
                  <a:ext uri="{FF2B5EF4-FFF2-40B4-BE49-F238E27FC236}">
                    <a16:creationId xmlns:a16="http://schemas.microsoft.com/office/drawing/2014/main" id="{2A3539F5-D2CD-44F7-9AE6-3FD74ADC9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4" name="Oval 10">
                <a:extLst>
                  <a:ext uri="{FF2B5EF4-FFF2-40B4-BE49-F238E27FC236}">
                    <a16:creationId xmlns:a16="http://schemas.microsoft.com/office/drawing/2014/main" id="{5AF4D4EF-C66A-4EF9-BC3A-0E98D6223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92" name="Group 11">
              <a:extLst>
                <a:ext uri="{FF2B5EF4-FFF2-40B4-BE49-F238E27FC236}">
                  <a16:creationId xmlns:a16="http://schemas.microsoft.com/office/drawing/2014/main" id="{D5ED5280-C3B7-4D66-9BAF-E6881C8B2E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8551" name="Oval 12">
                <a:extLst>
                  <a:ext uri="{FF2B5EF4-FFF2-40B4-BE49-F238E27FC236}">
                    <a16:creationId xmlns:a16="http://schemas.microsoft.com/office/drawing/2014/main" id="{1F8819D2-E791-411B-809A-92538E34C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52" name="Oval 13">
                <a:extLst>
                  <a:ext uri="{FF2B5EF4-FFF2-40B4-BE49-F238E27FC236}">
                    <a16:creationId xmlns:a16="http://schemas.microsoft.com/office/drawing/2014/main" id="{48766710-67AC-46AC-884A-98DF3FFDE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93" name="Group 14">
              <a:extLst>
                <a:ext uri="{FF2B5EF4-FFF2-40B4-BE49-F238E27FC236}">
                  <a16:creationId xmlns:a16="http://schemas.microsoft.com/office/drawing/2014/main" id="{C474B83C-E3BD-4D87-8A0E-4BA0ACC68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8531" name="Group 15">
                <a:extLst>
                  <a:ext uri="{FF2B5EF4-FFF2-40B4-BE49-F238E27FC236}">
                    <a16:creationId xmlns:a16="http://schemas.microsoft.com/office/drawing/2014/main" id="{9182AB63-33EC-4CC0-BF72-B02A58F52D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8534" name="Freeform 16">
                  <a:extLst>
                    <a:ext uri="{FF2B5EF4-FFF2-40B4-BE49-F238E27FC236}">
                      <a16:creationId xmlns:a16="http://schemas.microsoft.com/office/drawing/2014/main" id="{F19541A3-F7D6-4B77-82C5-61CE48CCCB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5" name="Freeform 17">
                  <a:extLst>
                    <a:ext uri="{FF2B5EF4-FFF2-40B4-BE49-F238E27FC236}">
                      <a16:creationId xmlns:a16="http://schemas.microsoft.com/office/drawing/2014/main" id="{09B59E88-06C7-468A-A7F0-A13BC6C9B8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536" name="Group 18">
                  <a:extLst>
                    <a:ext uri="{FF2B5EF4-FFF2-40B4-BE49-F238E27FC236}">
                      <a16:creationId xmlns:a16="http://schemas.microsoft.com/office/drawing/2014/main" id="{C387097E-0F7C-44DE-9A2E-B0E895AB94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8547" name="Freeform 19">
                    <a:extLst>
                      <a:ext uri="{FF2B5EF4-FFF2-40B4-BE49-F238E27FC236}">
                        <a16:creationId xmlns:a16="http://schemas.microsoft.com/office/drawing/2014/main" id="{C1CD909F-C75C-4C80-BB39-32031BE61B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 w 2472"/>
                      <a:gd name="T1" fmla="*/ 1 h 1310"/>
                      <a:gd name="T2" fmla="*/ 1 w 2472"/>
                      <a:gd name="T3" fmla="*/ 1 h 1310"/>
                      <a:gd name="T4" fmla="*/ 1 w 2472"/>
                      <a:gd name="T5" fmla="*/ 1 h 1310"/>
                      <a:gd name="T6" fmla="*/ 1 w 2472"/>
                      <a:gd name="T7" fmla="*/ 1 h 1310"/>
                      <a:gd name="T8" fmla="*/ 1 w 2472"/>
                      <a:gd name="T9" fmla="*/ 1 h 1310"/>
                      <a:gd name="T10" fmla="*/ 1 w 2472"/>
                      <a:gd name="T11" fmla="*/ 1 h 1310"/>
                      <a:gd name="T12" fmla="*/ 1 w 2472"/>
                      <a:gd name="T13" fmla="*/ 1 h 1310"/>
                      <a:gd name="T14" fmla="*/ 1 w 2472"/>
                      <a:gd name="T15" fmla="*/ 1 h 1310"/>
                      <a:gd name="T16" fmla="*/ 1 w 2472"/>
                      <a:gd name="T17" fmla="*/ 1 h 1310"/>
                      <a:gd name="T18" fmla="*/ 1 w 2472"/>
                      <a:gd name="T19" fmla="*/ 1 h 1310"/>
                      <a:gd name="T20" fmla="*/ 1 w 2472"/>
                      <a:gd name="T21" fmla="*/ 1 h 1310"/>
                      <a:gd name="T22" fmla="*/ 1 w 2472"/>
                      <a:gd name="T23" fmla="*/ 1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1 w 2472"/>
                      <a:gd name="T83" fmla="*/ 1 h 1310"/>
                      <a:gd name="T84" fmla="*/ 1 w 2472"/>
                      <a:gd name="T85" fmla="*/ 0 h 1310"/>
                      <a:gd name="T86" fmla="*/ 1 w 2472"/>
                      <a:gd name="T87" fmla="*/ 0 h 1310"/>
                      <a:gd name="T88" fmla="*/ 1 w 2472"/>
                      <a:gd name="T89" fmla="*/ 1 h 1310"/>
                      <a:gd name="T90" fmla="*/ 1 w 2472"/>
                      <a:gd name="T91" fmla="*/ 1 h 1310"/>
                      <a:gd name="T92" fmla="*/ 1 w 2472"/>
                      <a:gd name="T93" fmla="*/ 1 h 1310"/>
                      <a:gd name="T94" fmla="*/ 1 w 2472"/>
                      <a:gd name="T95" fmla="*/ 1 h 1310"/>
                      <a:gd name="T96" fmla="*/ 1 w 2472"/>
                      <a:gd name="T97" fmla="*/ 1 h 1310"/>
                      <a:gd name="T98" fmla="*/ 1 w 2472"/>
                      <a:gd name="T99" fmla="*/ 1 h 1310"/>
                      <a:gd name="T100" fmla="*/ 1 w 2472"/>
                      <a:gd name="T101" fmla="*/ 1 h 1310"/>
                      <a:gd name="T102" fmla="*/ 1 w 2472"/>
                      <a:gd name="T103" fmla="*/ 1 h 1310"/>
                      <a:gd name="T104" fmla="*/ 1 w 2472"/>
                      <a:gd name="T105" fmla="*/ 1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8548" name="Group 20">
                    <a:extLst>
                      <a:ext uri="{FF2B5EF4-FFF2-40B4-BE49-F238E27FC236}">
                        <a16:creationId xmlns:a16="http://schemas.microsoft.com/office/drawing/2014/main" id="{75201F48-BE4C-4EF3-B8FC-8FFD07EA37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8549" name="Freeform 21">
                      <a:extLst>
                        <a:ext uri="{FF2B5EF4-FFF2-40B4-BE49-F238E27FC236}">
                          <a16:creationId xmlns:a16="http://schemas.microsoft.com/office/drawing/2014/main" id="{9DAA477F-0137-41E4-B38F-D5B2A1DBFB7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50" name="Freeform 22">
                      <a:extLst>
                        <a:ext uri="{FF2B5EF4-FFF2-40B4-BE49-F238E27FC236}">
                          <a16:creationId xmlns:a16="http://schemas.microsoft.com/office/drawing/2014/main" id="{FCA7224B-9C88-42BF-8731-29A2A92C87B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1 h 1424"/>
                        <a:gd name="T16" fmla="*/ 0 w 553"/>
                        <a:gd name="T17" fmla="*/ 1 h 1424"/>
                        <a:gd name="T18" fmla="*/ 0 w 553"/>
                        <a:gd name="T19" fmla="*/ 1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8537" name="Freeform 23">
                  <a:extLst>
                    <a:ext uri="{FF2B5EF4-FFF2-40B4-BE49-F238E27FC236}">
                      <a16:creationId xmlns:a16="http://schemas.microsoft.com/office/drawing/2014/main" id="{E6736644-F7EF-470F-BB51-A1A6A4FB5A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8" name="Freeform 24">
                  <a:extLst>
                    <a:ext uri="{FF2B5EF4-FFF2-40B4-BE49-F238E27FC236}">
                      <a16:creationId xmlns:a16="http://schemas.microsoft.com/office/drawing/2014/main" id="{5CF7AA73-5F6F-4C45-93A3-234F292B87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0 h 1244"/>
                    <a:gd name="T32" fmla="*/ 1 w 874"/>
                    <a:gd name="T33" fmla="*/ 0 h 1244"/>
                    <a:gd name="T34" fmla="*/ 1 w 874"/>
                    <a:gd name="T35" fmla="*/ 0 h 1244"/>
                    <a:gd name="T36" fmla="*/ 1 w 874"/>
                    <a:gd name="T37" fmla="*/ 0 h 1244"/>
                    <a:gd name="T38" fmla="*/ 1 w 874"/>
                    <a:gd name="T39" fmla="*/ 0 h 1244"/>
                    <a:gd name="T40" fmla="*/ 1 w 874"/>
                    <a:gd name="T41" fmla="*/ 0 h 1244"/>
                    <a:gd name="T42" fmla="*/ 1 w 874"/>
                    <a:gd name="T43" fmla="*/ 0 h 1244"/>
                    <a:gd name="T44" fmla="*/ 1 w 874"/>
                    <a:gd name="T45" fmla="*/ 0 h 1244"/>
                    <a:gd name="T46" fmla="*/ 1 w 874"/>
                    <a:gd name="T47" fmla="*/ 0 h 1244"/>
                    <a:gd name="T48" fmla="*/ 1 w 874"/>
                    <a:gd name="T49" fmla="*/ 0 h 1244"/>
                    <a:gd name="T50" fmla="*/ 1 w 874"/>
                    <a:gd name="T51" fmla="*/ 0 h 1244"/>
                    <a:gd name="T52" fmla="*/ 1 w 874"/>
                    <a:gd name="T53" fmla="*/ 0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539" name="Group 25">
                  <a:extLst>
                    <a:ext uri="{FF2B5EF4-FFF2-40B4-BE49-F238E27FC236}">
                      <a16:creationId xmlns:a16="http://schemas.microsoft.com/office/drawing/2014/main" id="{708A8099-A5EF-454A-B44E-E78618E6B2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8544" name="Freeform 26">
                    <a:extLst>
                      <a:ext uri="{FF2B5EF4-FFF2-40B4-BE49-F238E27FC236}">
                        <a16:creationId xmlns:a16="http://schemas.microsoft.com/office/drawing/2014/main" id="{B75D8778-29B4-4372-A6B9-3AD53B95E7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45" name="Freeform 27">
                    <a:extLst>
                      <a:ext uri="{FF2B5EF4-FFF2-40B4-BE49-F238E27FC236}">
                        <a16:creationId xmlns:a16="http://schemas.microsoft.com/office/drawing/2014/main" id="{90C3B217-8ABD-4F52-A807-D195AB9A0D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46" name="Freeform 28">
                    <a:extLst>
                      <a:ext uri="{FF2B5EF4-FFF2-40B4-BE49-F238E27FC236}">
                        <a16:creationId xmlns:a16="http://schemas.microsoft.com/office/drawing/2014/main" id="{9464DDBA-A7D7-42FB-889E-F2AB681CC5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540" name="Group 29">
                  <a:extLst>
                    <a:ext uri="{FF2B5EF4-FFF2-40B4-BE49-F238E27FC236}">
                      <a16:creationId xmlns:a16="http://schemas.microsoft.com/office/drawing/2014/main" id="{2B0E9C8D-7DBE-457D-9BB7-CD09742F84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8542" name="Freeform 30">
                    <a:extLst>
                      <a:ext uri="{FF2B5EF4-FFF2-40B4-BE49-F238E27FC236}">
                        <a16:creationId xmlns:a16="http://schemas.microsoft.com/office/drawing/2014/main" id="{A0E60AAE-DE86-4176-B518-10C7E56591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43" name="Freeform 31">
                    <a:extLst>
                      <a:ext uri="{FF2B5EF4-FFF2-40B4-BE49-F238E27FC236}">
                        <a16:creationId xmlns:a16="http://schemas.microsoft.com/office/drawing/2014/main" id="{8CB56BA3-D7E0-4067-9F2F-FFE32C2305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541" name="Freeform 32">
                  <a:extLst>
                    <a:ext uri="{FF2B5EF4-FFF2-40B4-BE49-F238E27FC236}">
                      <a16:creationId xmlns:a16="http://schemas.microsoft.com/office/drawing/2014/main" id="{A3AB41AD-93E5-40E4-BC67-6A76F76273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532" name="Freeform 33">
                <a:extLst>
                  <a:ext uri="{FF2B5EF4-FFF2-40B4-BE49-F238E27FC236}">
                    <a16:creationId xmlns:a16="http://schemas.microsoft.com/office/drawing/2014/main" id="{FDB717B8-8C40-47AA-B219-57393E197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33" name="Freeform 34">
                <a:extLst>
                  <a:ext uri="{FF2B5EF4-FFF2-40B4-BE49-F238E27FC236}">
                    <a16:creationId xmlns:a16="http://schemas.microsoft.com/office/drawing/2014/main" id="{0B6655F8-B381-4C1E-A97C-C2B5FDC3A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94" name="Group 35">
              <a:extLst>
                <a:ext uri="{FF2B5EF4-FFF2-40B4-BE49-F238E27FC236}">
                  <a16:creationId xmlns:a16="http://schemas.microsoft.com/office/drawing/2014/main" id="{5CAF4307-955C-4C05-9125-1A0D46ACCB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8519" name="Group 36">
                <a:extLst>
                  <a:ext uri="{FF2B5EF4-FFF2-40B4-BE49-F238E27FC236}">
                    <a16:creationId xmlns:a16="http://schemas.microsoft.com/office/drawing/2014/main" id="{BC4F046B-D82F-464D-8159-3F69548D2A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8526" name="Freeform 37">
                  <a:extLst>
                    <a:ext uri="{FF2B5EF4-FFF2-40B4-BE49-F238E27FC236}">
                      <a16:creationId xmlns:a16="http://schemas.microsoft.com/office/drawing/2014/main" id="{E285070E-C3A5-4282-90D2-70167BD38F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7" name="Freeform 38">
                  <a:extLst>
                    <a:ext uri="{FF2B5EF4-FFF2-40B4-BE49-F238E27FC236}">
                      <a16:creationId xmlns:a16="http://schemas.microsoft.com/office/drawing/2014/main" id="{D18A6C8D-6714-4E42-ADBB-191F1AD60C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8" name="Freeform 39">
                  <a:extLst>
                    <a:ext uri="{FF2B5EF4-FFF2-40B4-BE49-F238E27FC236}">
                      <a16:creationId xmlns:a16="http://schemas.microsoft.com/office/drawing/2014/main" id="{BBCB930B-3ACE-4EEF-B62C-C00DD72138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9" name="Freeform 40">
                  <a:extLst>
                    <a:ext uri="{FF2B5EF4-FFF2-40B4-BE49-F238E27FC236}">
                      <a16:creationId xmlns:a16="http://schemas.microsoft.com/office/drawing/2014/main" id="{8187964E-3A1F-4890-890B-B3AC700BD9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0" name="Freeform 41">
                  <a:extLst>
                    <a:ext uri="{FF2B5EF4-FFF2-40B4-BE49-F238E27FC236}">
                      <a16:creationId xmlns:a16="http://schemas.microsoft.com/office/drawing/2014/main" id="{8EA27E48-7E03-4288-A796-21606EF144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20" name="Group 42">
                <a:extLst>
                  <a:ext uri="{FF2B5EF4-FFF2-40B4-BE49-F238E27FC236}">
                    <a16:creationId xmlns:a16="http://schemas.microsoft.com/office/drawing/2014/main" id="{A7D59764-CE40-4803-AF8D-B4F2B57BE4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8524" name="Oval 43">
                  <a:extLst>
                    <a:ext uri="{FF2B5EF4-FFF2-40B4-BE49-F238E27FC236}">
                      <a16:creationId xmlns:a16="http://schemas.microsoft.com/office/drawing/2014/main" id="{CCEA3770-4937-42E4-A9AF-059151869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5" name="Oval 44">
                  <a:extLst>
                    <a:ext uri="{FF2B5EF4-FFF2-40B4-BE49-F238E27FC236}">
                      <a16:creationId xmlns:a16="http://schemas.microsoft.com/office/drawing/2014/main" id="{CA7A2DCC-516E-4136-81A0-29FF91D217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21" name="Group 45">
                <a:extLst>
                  <a:ext uri="{FF2B5EF4-FFF2-40B4-BE49-F238E27FC236}">
                    <a16:creationId xmlns:a16="http://schemas.microsoft.com/office/drawing/2014/main" id="{04B4F454-40CB-437A-8BA7-1234B464B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8522" name="Oval 46">
                  <a:extLst>
                    <a:ext uri="{FF2B5EF4-FFF2-40B4-BE49-F238E27FC236}">
                      <a16:creationId xmlns:a16="http://schemas.microsoft.com/office/drawing/2014/main" id="{72C90B2D-5517-4BFA-AE9A-12E0A1004B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23" name="Oval 47">
                  <a:extLst>
                    <a:ext uri="{FF2B5EF4-FFF2-40B4-BE49-F238E27FC236}">
                      <a16:creationId xmlns:a16="http://schemas.microsoft.com/office/drawing/2014/main" id="{8BD3DF87-3D3D-4572-91B3-7464E76277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8495" name="Freeform 48">
              <a:extLst>
                <a:ext uri="{FF2B5EF4-FFF2-40B4-BE49-F238E27FC236}">
                  <a16:creationId xmlns:a16="http://schemas.microsoft.com/office/drawing/2014/main" id="{F30ABC1A-71A1-433C-AFEE-16FD41D81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96" name="Group 49">
              <a:extLst>
                <a:ext uri="{FF2B5EF4-FFF2-40B4-BE49-F238E27FC236}">
                  <a16:creationId xmlns:a16="http://schemas.microsoft.com/office/drawing/2014/main" id="{16B48341-0E8B-4E9F-88AA-2C2517AD296C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8497" name="Freeform 50">
                <a:extLst>
                  <a:ext uri="{FF2B5EF4-FFF2-40B4-BE49-F238E27FC236}">
                    <a16:creationId xmlns:a16="http://schemas.microsoft.com/office/drawing/2014/main" id="{EF13DE79-22D2-482F-B530-FD1742C253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8" name="Freeform 51">
                <a:extLst>
                  <a:ext uri="{FF2B5EF4-FFF2-40B4-BE49-F238E27FC236}">
                    <a16:creationId xmlns:a16="http://schemas.microsoft.com/office/drawing/2014/main" id="{C6528E72-0D5B-4CE7-9147-1BFD54CBA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9" name="Freeform 52">
                <a:extLst>
                  <a:ext uri="{FF2B5EF4-FFF2-40B4-BE49-F238E27FC236}">
                    <a16:creationId xmlns:a16="http://schemas.microsoft.com/office/drawing/2014/main" id="{85515E9C-C883-447C-9836-E2185B15C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0" name="Freeform 53">
                <a:extLst>
                  <a:ext uri="{FF2B5EF4-FFF2-40B4-BE49-F238E27FC236}">
                    <a16:creationId xmlns:a16="http://schemas.microsoft.com/office/drawing/2014/main" id="{9E102F5D-FE68-4A79-A714-EC2A033BF5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1" name="Freeform 54">
                <a:extLst>
                  <a:ext uri="{FF2B5EF4-FFF2-40B4-BE49-F238E27FC236}">
                    <a16:creationId xmlns:a16="http://schemas.microsoft.com/office/drawing/2014/main" id="{FE229C45-D979-4017-9398-EF3FE7E22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2" name="Freeform 55">
                <a:extLst>
                  <a:ext uri="{FF2B5EF4-FFF2-40B4-BE49-F238E27FC236}">
                    <a16:creationId xmlns:a16="http://schemas.microsoft.com/office/drawing/2014/main" id="{51C73B55-AFB1-4BE8-AEBE-0EEDFF17A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3" name="Freeform 56">
                <a:extLst>
                  <a:ext uri="{FF2B5EF4-FFF2-40B4-BE49-F238E27FC236}">
                    <a16:creationId xmlns:a16="http://schemas.microsoft.com/office/drawing/2014/main" id="{0CF36DDA-C243-4BFC-96DE-3808B4A49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4" name="Freeform 57">
                <a:extLst>
                  <a:ext uri="{FF2B5EF4-FFF2-40B4-BE49-F238E27FC236}">
                    <a16:creationId xmlns:a16="http://schemas.microsoft.com/office/drawing/2014/main" id="{095B2750-7504-4FC0-9382-4EE512F39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5" name="Freeform 58">
                <a:extLst>
                  <a:ext uri="{FF2B5EF4-FFF2-40B4-BE49-F238E27FC236}">
                    <a16:creationId xmlns:a16="http://schemas.microsoft.com/office/drawing/2014/main" id="{21AE69EE-13CF-4343-BE3F-B41A1B60E3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6" name="Freeform 59">
                <a:extLst>
                  <a:ext uri="{FF2B5EF4-FFF2-40B4-BE49-F238E27FC236}">
                    <a16:creationId xmlns:a16="http://schemas.microsoft.com/office/drawing/2014/main" id="{1CC4AAFB-FEDB-436D-A454-E1BD18175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7" name="Freeform 60">
                <a:extLst>
                  <a:ext uri="{FF2B5EF4-FFF2-40B4-BE49-F238E27FC236}">
                    <a16:creationId xmlns:a16="http://schemas.microsoft.com/office/drawing/2014/main" id="{2B047DD1-0092-4424-84F0-5DBDBABB2E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8" name="Freeform 61">
                <a:extLst>
                  <a:ext uri="{FF2B5EF4-FFF2-40B4-BE49-F238E27FC236}">
                    <a16:creationId xmlns:a16="http://schemas.microsoft.com/office/drawing/2014/main" id="{32145B98-3AA9-4A77-9E72-1F17CBD9B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9" name="Freeform 62">
                <a:extLst>
                  <a:ext uri="{FF2B5EF4-FFF2-40B4-BE49-F238E27FC236}">
                    <a16:creationId xmlns:a16="http://schemas.microsoft.com/office/drawing/2014/main" id="{CEA4EF6D-53EE-4512-8733-8D1110D97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0" name="Freeform 63">
                <a:extLst>
                  <a:ext uri="{FF2B5EF4-FFF2-40B4-BE49-F238E27FC236}">
                    <a16:creationId xmlns:a16="http://schemas.microsoft.com/office/drawing/2014/main" id="{5A6D09B9-BBC6-4DC5-9CDE-AF7764F9C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1" name="Freeform 64">
                <a:extLst>
                  <a:ext uri="{FF2B5EF4-FFF2-40B4-BE49-F238E27FC236}">
                    <a16:creationId xmlns:a16="http://schemas.microsoft.com/office/drawing/2014/main" id="{1B8F441D-4760-4F48-A44B-A451D01985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2" name="Freeform 65">
                <a:extLst>
                  <a:ext uri="{FF2B5EF4-FFF2-40B4-BE49-F238E27FC236}">
                    <a16:creationId xmlns:a16="http://schemas.microsoft.com/office/drawing/2014/main" id="{BF1AD51B-089C-4F90-90C1-3FA02F36E4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3" name="Freeform 66">
                <a:extLst>
                  <a:ext uri="{FF2B5EF4-FFF2-40B4-BE49-F238E27FC236}">
                    <a16:creationId xmlns:a16="http://schemas.microsoft.com/office/drawing/2014/main" id="{5B795E12-393E-4E84-9CD7-2A693A6AC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4" name="Freeform 67">
                <a:extLst>
                  <a:ext uri="{FF2B5EF4-FFF2-40B4-BE49-F238E27FC236}">
                    <a16:creationId xmlns:a16="http://schemas.microsoft.com/office/drawing/2014/main" id="{774CBA8F-A3DA-4FD4-A96B-160DD0E33C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5" name="Freeform 68">
                <a:extLst>
                  <a:ext uri="{FF2B5EF4-FFF2-40B4-BE49-F238E27FC236}">
                    <a16:creationId xmlns:a16="http://schemas.microsoft.com/office/drawing/2014/main" id="{68A0DB33-654A-4767-BE17-67105E62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6" name="Freeform 69">
                <a:extLst>
                  <a:ext uri="{FF2B5EF4-FFF2-40B4-BE49-F238E27FC236}">
                    <a16:creationId xmlns:a16="http://schemas.microsoft.com/office/drawing/2014/main" id="{D0272BC9-427F-489D-9900-FE4E1204A5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7" name="Freeform 70">
                <a:extLst>
                  <a:ext uri="{FF2B5EF4-FFF2-40B4-BE49-F238E27FC236}">
                    <a16:creationId xmlns:a16="http://schemas.microsoft.com/office/drawing/2014/main" id="{12B567D7-FD07-4025-872B-998C39BDC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8" name="Freeform 71">
                <a:extLst>
                  <a:ext uri="{FF2B5EF4-FFF2-40B4-BE49-F238E27FC236}">
                    <a16:creationId xmlns:a16="http://schemas.microsoft.com/office/drawing/2014/main" id="{F2FB7E5C-A1F0-4E13-8152-861AA6554B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72">
            <a:extLst>
              <a:ext uri="{FF2B5EF4-FFF2-40B4-BE49-F238E27FC236}">
                <a16:creationId xmlns:a16="http://schemas.microsoft.com/office/drawing/2014/main" id="{13FEAA8D-2705-45C4-97D0-EC82267B348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1593850" cy="1631950"/>
            <a:chOff x="2051" y="1696"/>
            <a:chExt cx="1004" cy="1028"/>
          </a:xfrm>
        </p:grpSpPr>
        <p:sp>
          <p:nvSpPr>
            <p:cNvPr id="18442" name="Freeform 73">
              <a:extLst>
                <a:ext uri="{FF2B5EF4-FFF2-40B4-BE49-F238E27FC236}">
                  <a16:creationId xmlns:a16="http://schemas.microsoft.com/office/drawing/2014/main" id="{685A9010-89C2-44B6-8203-41FA739D0E39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1 h 858"/>
                <a:gd name="T2" fmla="*/ 1 w 648"/>
                <a:gd name="T3" fmla="*/ 1 h 858"/>
                <a:gd name="T4" fmla="*/ 6 w 648"/>
                <a:gd name="T5" fmla="*/ 1 h 858"/>
                <a:gd name="T6" fmla="*/ 9 w 648"/>
                <a:gd name="T7" fmla="*/ 1 h 858"/>
                <a:gd name="T8" fmla="*/ 9 w 648"/>
                <a:gd name="T9" fmla="*/ 0 h 858"/>
                <a:gd name="T10" fmla="*/ 10 w 648"/>
                <a:gd name="T11" fmla="*/ 1 h 858"/>
                <a:gd name="T12" fmla="*/ 12 w 648"/>
                <a:gd name="T13" fmla="*/ 2 h 858"/>
                <a:gd name="T14" fmla="*/ 12 w 648"/>
                <a:gd name="T15" fmla="*/ 3 h 858"/>
                <a:gd name="T16" fmla="*/ 12 w 648"/>
                <a:gd name="T17" fmla="*/ 5 h 858"/>
                <a:gd name="T18" fmla="*/ 13 w 648"/>
                <a:gd name="T19" fmla="*/ 6 h 858"/>
                <a:gd name="T20" fmla="*/ 12 w 648"/>
                <a:gd name="T21" fmla="*/ 7 h 858"/>
                <a:gd name="T22" fmla="*/ 11 w 648"/>
                <a:gd name="T23" fmla="*/ 8 h 858"/>
                <a:gd name="T24" fmla="*/ 6 w 648"/>
                <a:gd name="T25" fmla="*/ 8 h 858"/>
                <a:gd name="T26" fmla="*/ 4 w 648"/>
                <a:gd name="T27" fmla="*/ 8 h 858"/>
                <a:gd name="T28" fmla="*/ 3 w 648"/>
                <a:gd name="T29" fmla="*/ 6 h 858"/>
                <a:gd name="T30" fmla="*/ 2 w 648"/>
                <a:gd name="T31" fmla="*/ 5 h 858"/>
                <a:gd name="T32" fmla="*/ 1 w 648"/>
                <a:gd name="T33" fmla="*/ 4 h 858"/>
                <a:gd name="T34" fmla="*/ 1 w 648"/>
                <a:gd name="T35" fmla="*/ 3 h 858"/>
                <a:gd name="T36" fmla="*/ 0 w 648"/>
                <a:gd name="T37" fmla="*/ 2 h 858"/>
                <a:gd name="T38" fmla="*/ 1 w 648"/>
                <a:gd name="T39" fmla="*/ 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43" name="Group 74">
              <a:extLst>
                <a:ext uri="{FF2B5EF4-FFF2-40B4-BE49-F238E27FC236}">
                  <a16:creationId xmlns:a16="http://schemas.microsoft.com/office/drawing/2014/main" id="{399F8B6F-C7CC-47BB-8A04-1A0C432C22A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8487" name="Freeform 75">
                <a:extLst>
                  <a:ext uri="{FF2B5EF4-FFF2-40B4-BE49-F238E27FC236}">
                    <a16:creationId xmlns:a16="http://schemas.microsoft.com/office/drawing/2014/main" id="{93D12D2F-494D-4050-9A5D-9F32E7C01A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8" name="Freeform 76">
                <a:extLst>
                  <a:ext uri="{FF2B5EF4-FFF2-40B4-BE49-F238E27FC236}">
                    <a16:creationId xmlns:a16="http://schemas.microsoft.com/office/drawing/2014/main" id="{79DDB8E2-20F2-4BE5-B845-68BBA17E7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44" name="Freeform 77">
              <a:extLst>
                <a:ext uri="{FF2B5EF4-FFF2-40B4-BE49-F238E27FC236}">
                  <a16:creationId xmlns:a16="http://schemas.microsoft.com/office/drawing/2014/main" id="{156CFE08-CAE8-4EE9-896D-A0B137211B6A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2 w 213"/>
                <a:gd name="T5" fmla="*/ 1 h 176"/>
                <a:gd name="T6" fmla="*/ 3 w 213"/>
                <a:gd name="T7" fmla="*/ 1 h 176"/>
                <a:gd name="T8" fmla="*/ 5 w 213"/>
                <a:gd name="T9" fmla="*/ 1 h 176"/>
                <a:gd name="T10" fmla="*/ 5 w 213"/>
                <a:gd name="T11" fmla="*/ 1 h 176"/>
                <a:gd name="T12" fmla="*/ 4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45" name="Group 78">
              <a:extLst>
                <a:ext uri="{FF2B5EF4-FFF2-40B4-BE49-F238E27FC236}">
                  <a16:creationId xmlns:a16="http://schemas.microsoft.com/office/drawing/2014/main" id="{218DC114-5875-451A-8587-7732BC5B17BE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8480" name="Group 79">
                <a:extLst>
                  <a:ext uri="{FF2B5EF4-FFF2-40B4-BE49-F238E27FC236}">
                    <a16:creationId xmlns:a16="http://schemas.microsoft.com/office/drawing/2014/main" id="{C9015385-BDFE-4495-ABBA-AC425B4F02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8485" name="Freeform 80">
                  <a:extLst>
                    <a:ext uri="{FF2B5EF4-FFF2-40B4-BE49-F238E27FC236}">
                      <a16:creationId xmlns:a16="http://schemas.microsoft.com/office/drawing/2014/main" id="{2C6BAA2E-1CA0-412F-AA0D-2052069D33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6" name="Freeform 81">
                  <a:extLst>
                    <a:ext uri="{FF2B5EF4-FFF2-40B4-BE49-F238E27FC236}">
                      <a16:creationId xmlns:a16="http://schemas.microsoft.com/office/drawing/2014/main" id="{5C083DAF-6335-4589-BB83-3A2D9BD466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81" name="Group 82">
                <a:extLst>
                  <a:ext uri="{FF2B5EF4-FFF2-40B4-BE49-F238E27FC236}">
                    <a16:creationId xmlns:a16="http://schemas.microsoft.com/office/drawing/2014/main" id="{1E039E5C-98B2-48CA-A168-4C4799C87B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8482" name="Freeform 83">
                  <a:extLst>
                    <a:ext uri="{FF2B5EF4-FFF2-40B4-BE49-F238E27FC236}">
                      <a16:creationId xmlns:a16="http://schemas.microsoft.com/office/drawing/2014/main" id="{9BB010A8-C2F0-487E-8D48-26491E9C7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3" name="Freeform 84">
                  <a:extLst>
                    <a:ext uri="{FF2B5EF4-FFF2-40B4-BE49-F238E27FC236}">
                      <a16:creationId xmlns:a16="http://schemas.microsoft.com/office/drawing/2014/main" id="{109BC8CF-15B4-43E1-AC9E-60B754DA22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4" name="Freeform 85">
                  <a:extLst>
                    <a:ext uri="{FF2B5EF4-FFF2-40B4-BE49-F238E27FC236}">
                      <a16:creationId xmlns:a16="http://schemas.microsoft.com/office/drawing/2014/main" id="{9ABD4360-F5FA-44D9-B006-D7BB9837C8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8446" name="Group 86">
              <a:extLst>
                <a:ext uri="{FF2B5EF4-FFF2-40B4-BE49-F238E27FC236}">
                  <a16:creationId xmlns:a16="http://schemas.microsoft.com/office/drawing/2014/main" id="{01ADA337-0F6D-4540-AD6E-5B7BCF8D8216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8464" name="Group 87">
                <a:extLst>
                  <a:ext uri="{FF2B5EF4-FFF2-40B4-BE49-F238E27FC236}">
                    <a16:creationId xmlns:a16="http://schemas.microsoft.com/office/drawing/2014/main" id="{D3AEB338-5EC7-463E-8DEC-DD27A18F9F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8478" name="Freeform 88">
                  <a:extLst>
                    <a:ext uri="{FF2B5EF4-FFF2-40B4-BE49-F238E27FC236}">
                      <a16:creationId xmlns:a16="http://schemas.microsoft.com/office/drawing/2014/main" id="{A49189FD-3207-4AA6-8A51-9240F2CD0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9" name="Freeform 89">
                  <a:extLst>
                    <a:ext uri="{FF2B5EF4-FFF2-40B4-BE49-F238E27FC236}">
                      <a16:creationId xmlns:a16="http://schemas.microsoft.com/office/drawing/2014/main" id="{4DF7D38D-DAAD-4BD0-9B0E-427757AE2F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65" name="Freeform 90">
                <a:extLst>
                  <a:ext uri="{FF2B5EF4-FFF2-40B4-BE49-F238E27FC236}">
                    <a16:creationId xmlns:a16="http://schemas.microsoft.com/office/drawing/2014/main" id="{3F73181D-ABEA-4498-A336-0094B3C492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66" name="Group 91">
                <a:extLst>
                  <a:ext uri="{FF2B5EF4-FFF2-40B4-BE49-F238E27FC236}">
                    <a16:creationId xmlns:a16="http://schemas.microsoft.com/office/drawing/2014/main" id="{22FBE042-7C09-4F8B-82A1-607B77483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8475" name="Freeform 92">
                  <a:extLst>
                    <a:ext uri="{FF2B5EF4-FFF2-40B4-BE49-F238E27FC236}">
                      <a16:creationId xmlns:a16="http://schemas.microsoft.com/office/drawing/2014/main" id="{204960B4-F7A4-4452-BEEB-61F202A86F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6" name="Freeform 93">
                  <a:extLst>
                    <a:ext uri="{FF2B5EF4-FFF2-40B4-BE49-F238E27FC236}">
                      <a16:creationId xmlns:a16="http://schemas.microsoft.com/office/drawing/2014/main" id="{4915B48D-308C-40A8-85BD-ED065A53C8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7" name="Freeform 94">
                  <a:extLst>
                    <a:ext uri="{FF2B5EF4-FFF2-40B4-BE49-F238E27FC236}">
                      <a16:creationId xmlns:a16="http://schemas.microsoft.com/office/drawing/2014/main" id="{7F94DE29-6D99-4833-BA68-77336AE76F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67" name="Group 95">
                <a:extLst>
                  <a:ext uri="{FF2B5EF4-FFF2-40B4-BE49-F238E27FC236}">
                    <a16:creationId xmlns:a16="http://schemas.microsoft.com/office/drawing/2014/main" id="{9728C8A6-69CE-4B7C-B143-1907FAD41F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8471" name="Freeform 96">
                  <a:extLst>
                    <a:ext uri="{FF2B5EF4-FFF2-40B4-BE49-F238E27FC236}">
                      <a16:creationId xmlns:a16="http://schemas.microsoft.com/office/drawing/2014/main" id="{662CCFEE-4060-44A1-86A1-B5573D9B59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2" name="Oval 97">
                  <a:extLst>
                    <a:ext uri="{FF2B5EF4-FFF2-40B4-BE49-F238E27FC236}">
                      <a16:creationId xmlns:a16="http://schemas.microsoft.com/office/drawing/2014/main" id="{B427CD4C-3FB5-4F61-8F13-822498D52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3" name="Freeform 98">
                  <a:extLst>
                    <a:ext uri="{FF2B5EF4-FFF2-40B4-BE49-F238E27FC236}">
                      <a16:creationId xmlns:a16="http://schemas.microsoft.com/office/drawing/2014/main" id="{86563820-9E52-435B-AAF5-B7BEBA7DA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74" name="Oval 99">
                  <a:extLst>
                    <a:ext uri="{FF2B5EF4-FFF2-40B4-BE49-F238E27FC236}">
                      <a16:creationId xmlns:a16="http://schemas.microsoft.com/office/drawing/2014/main" id="{53139E17-5B29-4387-A6EC-BF09381A9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68" name="Freeform 100">
                <a:extLst>
                  <a:ext uri="{FF2B5EF4-FFF2-40B4-BE49-F238E27FC236}">
                    <a16:creationId xmlns:a16="http://schemas.microsoft.com/office/drawing/2014/main" id="{337372E9-32B0-463C-830D-06D3CC00AA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9" name="Freeform 101">
                <a:extLst>
                  <a:ext uri="{FF2B5EF4-FFF2-40B4-BE49-F238E27FC236}">
                    <a16:creationId xmlns:a16="http://schemas.microsoft.com/office/drawing/2014/main" id="{08ED84F5-0D37-47BD-9AD7-46742C168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0" name="Freeform 102">
                <a:extLst>
                  <a:ext uri="{FF2B5EF4-FFF2-40B4-BE49-F238E27FC236}">
                    <a16:creationId xmlns:a16="http://schemas.microsoft.com/office/drawing/2014/main" id="{921ED57A-A558-4DA9-B8CB-768B4DEA6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47" name="Freeform 103">
              <a:extLst>
                <a:ext uri="{FF2B5EF4-FFF2-40B4-BE49-F238E27FC236}">
                  <a16:creationId xmlns:a16="http://schemas.microsoft.com/office/drawing/2014/main" id="{61AC0EBC-7160-4779-A6E0-F4A0CB01E27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1 w 304"/>
                <a:gd name="T5" fmla="*/ 1 h 764"/>
                <a:gd name="T6" fmla="*/ 1 w 304"/>
                <a:gd name="T7" fmla="*/ 1 h 764"/>
                <a:gd name="T8" fmla="*/ 2 w 304"/>
                <a:gd name="T9" fmla="*/ 1 h 764"/>
                <a:gd name="T10" fmla="*/ 3 w 304"/>
                <a:gd name="T11" fmla="*/ 1 h 764"/>
                <a:gd name="T12" fmla="*/ 3 w 304"/>
                <a:gd name="T13" fmla="*/ 2 h 764"/>
                <a:gd name="T14" fmla="*/ 4 w 304"/>
                <a:gd name="T15" fmla="*/ 2 h 764"/>
                <a:gd name="T16" fmla="*/ 4 w 304"/>
                <a:gd name="T17" fmla="*/ 3 h 764"/>
                <a:gd name="T18" fmla="*/ 5 w 304"/>
                <a:gd name="T19" fmla="*/ 4 h 764"/>
                <a:gd name="T20" fmla="*/ 6 w 304"/>
                <a:gd name="T21" fmla="*/ 5 h 764"/>
                <a:gd name="T22" fmla="*/ 6 w 304"/>
                <a:gd name="T23" fmla="*/ 6 h 764"/>
                <a:gd name="T24" fmla="*/ 5 w 304"/>
                <a:gd name="T25" fmla="*/ 7 h 764"/>
                <a:gd name="T26" fmla="*/ 4 w 304"/>
                <a:gd name="T27" fmla="*/ 6 h 764"/>
                <a:gd name="T28" fmla="*/ 3 w 304"/>
                <a:gd name="T29" fmla="*/ 5 h 764"/>
                <a:gd name="T30" fmla="*/ 3 w 304"/>
                <a:gd name="T31" fmla="*/ 4 h 764"/>
                <a:gd name="T32" fmla="*/ 2 w 304"/>
                <a:gd name="T33" fmla="*/ 3 h 764"/>
                <a:gd name="T34" fmla="*/ 2 w 304"/>
                <a:gd name="T35" fmla="*/ 3 h 764"/>
                <a:gd name="T36" fmla="*/ 1 w 304"/>
                <a:gd name="T37" fmla="*/ 2 h 764"/>
                <a:gd name="T38" fmla="*/ 1 w 304"/>
                <a:gd name="T39" fmla="*/ 1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48" name="Group 104">
              <a:extLst>
                <a:ext uri="{FF2B5EF4-FFF2-40B4-BE49-F238E27FC236}">
                  <a16:creationId xmlns:a16="http://schemas.microsoft.com/office/drawing/2014/main" id="{AE422FD6-7CBF-45CE-985D-FC0EB523AB3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8449" name="Freeform 105">
                <a:extLst>
                  <a:ext uri="{FF2B5EF4-FFF2-40B4-BE49-F238E27FC236}">
                    <a16:creationId xmlns:a16="http://schemas.microsoft.com/office/drawing/2014/main" id="{88166010-4A57-41BB-B408-948535232A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0" name="Freeform 106">
                <a:extLst>
                  <a:ext uri="{FF2B5EF4-FFF2-40B4-BE49-F238E27FC236}">
                    <a16:creationId xmlns:a16="http://schemas.microsoft.com/office/drawing/2014/main" id="{88A9B074-FEA0-4709-A4F8-5CCF7C1076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1" name="Freeform 107">
                <a:extLst>
                  <a:ext uri="{FF2B5EF4-FFF2-40B4-BE49-F238E27FC236}">
                    <a16:creationId xmlns:a16="http://schemas.microsoft.com/office/drawing/2014/main" id="{A79584D4-59FC-4DAE-AF62-B6CC124C1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2" name="Freeform 108">
                <a:extLst>
                  <a:ext uri="{FF2B5EF4-FFF2-40B4-BE49-F238E27FC236}">
                    <a16:creationId xmlns:a16="http://schemas.microsoft.com/office/drawing/2014/main" id="{A886A662-9172-4AEB-9843-1AF67D66E1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3" name="Freeform 109">
                <a:extLst>
                  <a:ext uri="{FF2B5EF4-FFF2-40B4-BE49-F238E27FC236}">
                    <a16:creationId xmlns:a16="http://schemas.microsoft.com/office/drawing/2014/main" id="{0501BEC6-C728-4956-9329-AF8D362D89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4" name="Freeform 110">
                <a:extLst>
                  <a:ext uri="{FF2B5EF4-FFF2-40B4-BE49-F238E27FC236}">
                    <a16:creationId xmlns:a16="http://schemas.microsoft.com/office/drawing/2014/main" id="{F1281ECC-5108-4C8D-8C8B-50F040603F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5" name="Freeform 111">
                <a:extLst>
                  <a:ext uri="{FF2B5EF4-FFF2-40B4-BE49-F238E27FC236}">
                    <a16:creationId xmlns:a16="http://schemas.microsoft.com/office/drawing/2014/main" id="{23353239-2D97-4AFC-BC8E-78E1DE1AD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6" name="Freeform 112">
                <a:extLst>
                  <a:ext uri="{FF2B5EF4-FFF2-40B4-BE49-F238E27FC236}">
                    <a16:creationId xmlns:a16="http://schemas.microsoft.com/office/drawing/2014/main" id="{2E2E942C-00A2-41DE-B669-7A888D4137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7" name="Freeform 113">
                <a:extLst>
                  <a:ext uri="{FF2B5EF4-FFF2-40B4-BE49-F238E27FC236}">
                    <a16:creationId xmlns:a16="http://schemas.microsoft.com/office/drawing/2014/main" id="{0A5C4D21-E77A-47BB-A732-086DFE0F8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8" name="Freeform 114">
                <a:extLst>
                  <a:ext uri="{FF2B5EF4-FFF2-40B4-BE49-F238E27FC236}">
                    <a16:creationId xmlns:a16="http://schemas.microsoft.com/office/drawing/2014/main" id="{BF9DC3D4-186F-4FB9-8A13-EA4D83FF3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9" name="Freeform 115">
                <a:extLst>
                  <a:ext uri="{FF2B5EF4-FFF2-40B4-BE49-F238E27FC236}">
                    <a16:creationId xmlns:a16="http://schemas.microsoft.com/office/drawing/2014/main" id="{98AB2E42-5C38-40F2-A427-01A9485D5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0" name="Freeform 116">
                <a:extLst>
                  <a:ext uri="{FF2B5EF4-FFF2-40B4-BE49-F238E27FC236}">
                    <a16:creationId xmlns:a16="http://schemas.microsoft.com/office/drawing/2014/main" id="{D21D587A-2B99-484F-A403-463222BAA4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1" name="Freeform 117">
                <a:extLst>
                  <a:ext uri="{FF2B5EF4-FFF2-40B4-BE49-F238E27FC236}">
                    <a16:creationId xmlns:a16="http://schemas.microsoft.com/office/drawing/2014/main" id="{54ABC84F-1FFB-4E1D-B284-992FBAC2D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2" name="Freeform 118">
                <a:extLst>
                  <a:ext uri="{FF2B5EF4-FFF2-40B4-BE49-F238E27FC236}">
                    <a16:creationId xmlns:a16="http://schemas.microsoft.com/office/drawing/2014/main" id="{4009A378-B927-4F5D-8447-AAC6148A0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Freeform 119">
                <a:extLst>
                  <a:ext uri="{FF2B5EF4-FFF2-40B4-BE49-F238E27FC236}">
                    <a16:creationId xmlns:a16="http://schemas.microsoft.com/office/drawing/2014/main" id="{B3684A3E-F4DF-4FDF-B6B5-383AEE021D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4088" name="AutoShape 120">
            <a:extLst>
              <a:ext uri="{FF2B5EF4-FFF2-40B4-BE49-F238E27FC236}">
                <a16:creationId xmlns:a16="http://schemas.microsoft.com/office/drawing/2014/main" id="{67FD5B91-4350-40AC-98A5-95E3EB733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219200"/>
            <a:ext cx="6229350" cy="1600200"/>
          </a:xfrm>
          <a:prstGeom prst="cloudCallout">
            <a:avLst>
              <a:gd name="adj1" fmla="val -26810"/>
              <a:gd name="adj2" fmla="val 13750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               When you start writing the program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you will find how easy it is to calculat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the Lagrange polynomial.</a:t>
            </a:r>
          </a:p>
        </p:txBody>
      </p:sp>
      <p:sp>
        <p:nvSpPr>
          <p:cNvPr id="84089" name="AutoShape 121">
            <a:extLst>
              <a:ext uri="{FF2B5EF4-FFF2-40B4-BE49-F238E27FC236}">
                <a16:creationId xmlns:a16="http://schemas.microsoft.com/office/drawing/2014/main" id="{0656B773-1EC1-4742-89A2-7F9B2245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95400"/>
            <a:ext cx="4876800" cy="1524000"/>
          </a:xfrm>
          <a:prstGeom prst="cloudCallout">
            <a:avLst>
              <a:gd name="adj1" fmla="val 63282"/>
              <a:gd name="adj2" fmla="val 135208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Oh yeah?  What if I find the current interpolation not accurate enough?</a:t>
            </a:r>
          </a:p>
        </p:txBody>
      </p:sp>
      <p:sp>
        <p:nvSpPr>
          <p:cNvPr id="84090" name="AutoShape 122">
            <a:extLst>
              <a:ext uri="{FF2B5EF4-FFF2-40B4-BE49-F238E27FC236}">
                <a16:creationId xmlns:a16="http://schemas.microsoft.com/office/drawing/2014/main" id="{BDD1E463-DF0D-4C57-8AB9-F2F4894C2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00200"/>
            <a:ext cx="6096000" cy="1295400"/>
          </a:xfrm>
          <a:prstGeom prst="cloudCallout">
            <a:avLst>
              <a:gd name="adj1" fmla="val -28542"/>
              <a:gd name="adj2" fmla="val 154412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          Then you might want to ta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        more interpolating points into account.</a:t>
            </a:r>
          </a:p>
        </p:txBody>
      </p:sp>
      <p:sp>
        <p:nvSpPr>
          <p:cNvPr id="84091" name="AutoShape 123">
            <a:extLst>
              <a:ext uri="{FF2B5EF4-FFF2-40B4-BE49-F238E27FC236}">
                <a16:creationId xmlns:a16="http://schemas.microsoft.com/office/drawing/2014/main" id="{022B3816-7500-4251-BC90-F48A913B7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295400"/>
            <a:ext cx="4876800" cy="1676400"/>
          </a:xfrm>
          <a:prstGeom prst="cloudCallout">
            <a:avLst>
              <a:gd name="adj1" fmla="val 61491"/>
              <a:gd name="adj2" fmla="val 121782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Right.  Then al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the Lagrange basis, </a:t>
            </a:r>
            <a:r>
              <a:rPr lang="en-US" altLang="zh-CN" sz="2400" b="1" i="1"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will have to be re-calculated.</a:t>
            </a:r>
          </a:p>
        </p:txBody>
      </p:sp>
      <p:sp>
        <p:nvSpPr>
          <p:cNvPr id="84092" name="AutoShape 124">
            <a:extLst>
              <a:ext uri="{FF2B5EF4-FFF2-40B4-BE49-F238E27FC236}">
                <a16:creationId xmlns:a16="http://schemas.microsoft.com/office/drawing/2014/main" id="{ABBFC3E9-0F03-49AE-B0A6-4C1095043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52600"/>
            <a:ext cx="6096000" cy="1295400"/>
          </a:xfrm>
          <a:prstGeom prst="cloudCallout">
            <a:avLst>
              <a:gd name="adj1" fmla="val -30991"/>
              <a:gd name="adj2" fmla="val 14387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          Excellent point !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We will continue to discuss this proble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next time.</a:t>
            </a:r>
          </a:p>
        </p:txBody>
      </p:sp>
      <p:sp>
        <p:nvSpPr>
          <p:cNvPr id="18441" name="Rectangle 125">
            <a:extLst>
              <a:ext uri="{FF2B5EF4-FFF2-40B4-BE49-F238E27FC236}">
                <a16:creationId xmlns:a16="http://schemas.microsoft.com/office/drawing/2014/main" id="{9DCF419C-2A62-4028-9449-9DBB03C04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cs typeface="Times New Roman" panose="02020603050405020304" pitchFamily="18" charset="0"/>
              </a:rPr>
              <a:t>§2  Lagrange Polynom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84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500"/>
                                        <p:tgtEl>
                                          <p:spTgt spid="84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84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84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84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88" grpId="0" animBg="1" autoUpdateAnimBg="0"/>
      <p:bldP spid="84089" grpId="0" animBg="1" autoUpdateAnimBg="0"/>
      <p:bldP spid="84090" grpId="0" animBg="1" autoUpdateAnimBg="0"/>
      <p:bldP spid="84091" grpId="0" animBg="1" autoUpdateAnimBg="0"/>
      <p:bldP spid="8409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F4E2A5F-0608-4B82-98F5-3E194DB6392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516"/>
          <a:stretch/>
        </p:blipFill>
        <p:spPr>
          <a:xfrm>
            <a:off x="1836174" y="849935"/>
            <a:ext cx="5891414" cy="592942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110EB34-5E8C-4ED9-B590-3BC4398A2742}"/>
              </a:ext>
            </a:extLst>
          </p:cNvPr>
          <p:cNvSpPr/>
          <p:nvPr/>
        </p:nvSpPr>
        <p:spPr>
          <a:xfrm>
            <a:off x="3554361" y="265160"/>
            <a:ext cx="24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eville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308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C5CC0C5C-F70F-4D3D-B879-418220C0D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041650"/>
          <a:ext cx="738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285635" imgH="133486" progId="Equation.3">
                  <p:embed/>
                </p:oleObj>
              </mc:Choice>
              <mc:Fallback>
                <p:oleObj name="Equation" r:id="rId7" imgW="285635" imgH="133486" progId="Equation.3">
                  <p:embed/>
                  <p:pic>
                    <p:nvPicPr>
                      <p:cNvPr id="61446" name="Object 6">
                        <a:extLst>
                          <a:ext uri="{FF2B5EF4-FFF2-40B4-BE49-F238E27FC236}">
                            <a16:creationId xmlns:a16="http://schemas.microsoft.com/office/drawing/2014/main" id="{C5CC0C5C-F70F-4D3D-B879-418220C0D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1650"/>
                        <a:ext cx="7381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Line 12">
            <a:extLst>
              <a:ext uri="{FF2B5EF4-FFF2-40B4-BE49-F238E27FC236}">
                <a16:creationId xmlns:a16="http://schemas.microsoft.com/office/drawing/2014/main" id="{C3998268-45A5-494D-AD6F-0C148FC35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7291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3" name="Freeform 13">
            <a:extLst>
              <a:ext uri="{FF2B5EF4-FFF2-40B4-BE49-F238E27FC236}">
                <a16:creationId xmlns:a16="http://schemas.microsoft.com/office/drawing/2014/main" id="{3DA01C79-7585-443D-9AD9-F0708BE13498}"/>
              </a:ext>
            </a:extLst>
          </p:cNvPr>
          <p:cNvSpPr>
            <a:spLocks/>
          </p:cNvSpPr>
          <p:nvPr/>
        </p:nvSpPr>
        <p:spPr bwMode="auto">
          <a:xfrm>
            <a:off x="1676400" y="3357563"/>
            <a:ext cx="5562600" cy="571500"/>
          </a:xfrm>
          <a:custGeom>
            <a:avLst/>
            <a:gdLst>
              <a:gd name="T0" fmla="*/ 0 w 3504"/>
              <a:gd name="T1" fmla="*/ 2147483646 h 360"/>
              <a:gd name="T2" fmla="*/ 2147483646 w 3504"/>
              <a:gd name="T3" fmla="*/ 2147483646 h 360"/>
              <a:gd name="T4" fmla="*/ 2147483646 w 3504"/>
              <a:gd name="T5" fmla="*/ 2147483646 h 360"/>
              <a:gd name="T6" fmla="*/ 2147483646 w 3504"/>
              <a:gd name="T7" fmla="*/ 2147483646 h 360"/>
              <a:gd name="T8" fmla="*/ 2147483646 w 3504"/>
              <a:gd name="T9" fmla="*/ 2147483646 h 360"/>
              <a:gd name="T10" fmla="*/ 2147483646 w 3504"/>
              <a:gd name="T11" fmla="*/ 2147483646 h 360"/>
              <a:gd name="T12" fmla="*/ 2147483646 w 3504"/>
              <a:gd name="T13" fmla="*/ 2147483646 h 360"/>
              <a:gd name="T14" fmla="*/ 2147483646 w 3504"/>
              <a:gd name="T15" fmla="*/ 2147483646 h 3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360"/>
              <a:gd name="T26" fmla="*/ 3504 w 3504"/>
              <a:gd name="T27" fmla="*/ 360 h 3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0B11A8F1-D3C4-4683-82B1-C501E23FD9A6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67088"/>
            <a:ext cx="5943600" cy="1662112"/>
            <a:chOff x="960" y="2880"/>
            <a:chExt cx="3744" cy="1047"/>
          </a:xfrm>
        </p:grpSpPr>
        <p:sp>
          <p:nvSpPr>
            <p:cNvPr id="5139" name="Line 15">
              <a:extLst>
                <a:ext uri="{FF2B5EF4-FFF2-40B4-BE49-F238E27FC236}">
                  <a16:creationId xmlns:a16="http://schemas.microsoft.com/office/drawing/2014/main" id="{C326CB0B-EA7F-4536-A490-1ED127750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16">
              <a:extLst>
                <a:ext uri="{FF2B5EF4-FFF2-40B4-BE49-F238E27FC236}">
                  <a16:creationId xmlns:a16="http://schemas.microsoft.com/office/drawing/2014/main" id="{7C8E4A9C-6B39-4B5C-AE91-2DEC60C1A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6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17">
              <a:extLst>
                <a:ext uri="{FF2B5EF4-FFF2-40B4-BE49-F238E27FC236}">
                  <a16:creationId xmlns:a16="http://schemas.microsoft.com/office/drawing/2014/main" id="{B7CD89B2-E880-47F0-ACBB-0D31FFE66D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18">
              <a:extLst>
                <a:ext uri="{FF2B5EF4-FFF2-40B4-BE49-F238E27FC236}">
                  <a16:creationId xmlns:a16="http://schemas.microsoft.com/office/drawing/2014/main" id="{D11F8ADC-019A-42E6-89A8-BE7A23C72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880"/>
              <a:ext cx="0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19">
              <a:extLst>
                <a:ext uri="{FF2B5EF4-FFF2-40B4-BE49-F238E27FC236}">
                  <a16:creationId xmlns:a16="http://schemas.microsoft.com/office/drawing/2014/main" id="{C9BB8175-ABB7-4E67-AB18-874AE47EBC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0" cy="7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Text Box 20">
              <a:extLst>
                <a:ext uri="{FF2B5EF4-FFF2-40B4-BE49-F238E27FC236}">
                  <a16:creationId xmlns:a16="http://schemas.microsoft.com/office/drawing/2014/main" id="{B68757D9-A1B2-47BA-B918-592919AB4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5145" name="Text Box 21">
              <a:extLst>
                <a:ext uri="{FF2B5EF4-FFF2-40B4-BE49-F238E27FC236}">
                  <a16:creationId xmlns:a16="http://schemas.microsoft.com/office/drawing/2014/main" id="{5A0B7450-0660-437F-B259-A17EC2FDE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5146" name="Text Box 22">
              <a:extLst>
                <a:ext uri="{FF2B5EF4-FFF2-40B4-BE49-F238E27FC236}">
                  <a16:creationId xmlns:a16="http://schemas.microsoft.com/office/drawing/2014/main" id="{7256512F-3E8E-4F39-8FED-1DC58099C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5147" name="Text Box 23">
              <a:extLst>
                <a:ext uri="{FF2B5EF4-FFF2-40B4-BE49-F238E27FC236}">
                  <a16:creationId xmlns:a16="http://schemas.microsoft.com/office/drawing/2014/main" id="{317538ED-F4C4-4804-AD25-37A437021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5148" name="Text Box 24">
              <a:extLst>
                <a:ext uri="{FF2B5EF4-FFF2-40B4-BE49-F238E27FC236}">
                  <a16:creationId xmlns:a16="http://schemas.microsoft.com/office/drawing/2014/main" id="{98525C9E-7245-435A-91A0-E931EFE4C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</a:p>
          </p:txBody>
        </p:sp>
      </p:grpSp>
      <p:sp>
        <p:nvSpPr>
          <p:cNvPr id="61465" name="Freeform 25">
            <a:extLst>
              <a:ext uri="{FF2B5EF4-FFF2-40B4-BE49-F238E27FC236}">
                <a16:creationId xmlns:a16="http://schemas.microsoft.com/office/drawing/2014/main" id="{31CA497D-9EFE-4616-95CD-ECBA15BDE611}"/>
              </a:ext>
            </a:extLst>
          </p:cNvPr>
          <p:cNvSpPr>
            <a:spLocks/>
          </p:cNvSpPr>
          <p:nvPr/>
        </p:nvSpPr>
        <p:spPr bwMode="auto">
          <a:xfrm>
            <a:off x="1676400" y="3306763"/>
            <a:ext cx="5562600" cy="660400"/>
          </a:xfrm>
          <a:custGeom>
            <a:avLst/>
            <a:gdLst>
              <a:gd name="T0" fmla="*/ 0 w 3504"/>
              <a:gd name="T1" fmla="*/ 2147483646 h 416"/>
              <a:gd name="T2" fmla="*/ 2147483646 w 3504"/>
              <a:gd name="T3" fmla="*/ 2147483646 h 416"/>
              <a:gd name="T4" fmla="*/ 2147483646 w 3504"/>
              <a:gd name="T5" fmla="*/ 2147483646 h 416"/>
              <a:gd name="T6" fmla="*/ 2147483646 w 3504"/>
              <a:gd name="T7" fmla="*/ 2147483646 h 416"/>
              <a:gd name="T8" fmla="*/ 2147483646 w 3504"/>
              <a:gd name="T9" fmla="*/ 2147483646 h 416"/>
              <a:gd name="T10" fmla="*/ 2147483646 w 3504"/>
              <a:gd name="T11" fmla="*/ 2147483646 h 416"/>
              <a:gd name="T12" fmla="*/ 2147483646 w 3504"/>
              <a:gd name="T13" fmla="*/ 2147483646 h 416"/>
              <a:gd name="T14" fmla="*/ 2147483646 w 3504"/>
              <a:gd name="T15" fmla="*/ 2147483646 h 416"/>
              <a:gd name="T16" fmla="*/ 2147483646 w 3504"/>
              <a:gd name="T17" fmla="*/ 2147483646 h 416"/>
              <a:gd name="T18" fmla="*/ 2147483646 w 3504"/>
              <a:gd name="T19" fmla="*/ 2147483646 h 416"/>
              <a:gd name="T20" fmla="*/ 2147483646 w 3504"/>
              <a:gd name="T21" fmla="*/ 2147483646 h 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04"/>
              <a:gd name="T34" fmla="*/ 0 h 416"/>
              <a:gd name="T35" fmla="*/ 3504 w 3504"/>
              <a:gd name="T36" fmla="*/ 416 h 4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6">
            <a:extLst>
              <a:ext uri="{FF2B5EF4-FFF2-40B4-BE49-F238E27FC236}">
                <a16:creationId xmlns:a16="http://schemas.microsoft.com/office/drawing/2014/main" id="{4D5A15A4-9BA3-45CF-809E-E15A0E25EE7C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586163"/>
            <a:ext cx="381000" cy="1433512"/>
            <a:chOff x="2976" y="3024"/>
            <a:chExt cx="240" cy="903"/>
          </a:xfrm>
        </p:grpSpPr>
        <p:sp>
          <p:nvSpPr>
            <p:cNvPr id="5137" name="Line 27">
              <a:extLst>
                <a:ext uri="{FF2B5EF4-FFF2-40B4-BE49-F238E27FC236}">
                  <a16:creationId xmlns:a16="http://schemas.microsoft.com/office/drawing/2014/main" id="{A431B23A-4694-42D7-AB83-A5307ADB7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24"/>
              <a:ext cx="0" cy="72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Text Box 28">
              <a:extLst>
                <a:ext uri="{FF2B5EF4-FFF2-40B4-BE49-F238E27FC236}">
                  <a16:creationId xmlns:a16="http://schemas.microsoft.com/office/drawing/2014/main" id="{A69B6D6F-1F17-4A4F-8C9A-3EB924027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61469" name="AutoShape 29">
            <a:extLst>
              <a:ext uri="{FF2B5EF4-FFF2-40B4-BE49-F238E27FC236}">
                <a16:creationId xmlns:a16="http://schemas.microsoft.com/office/drawing/2014/main" id="{29700DE4-2930-4E48-81E7-3AAED386B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270250"/>
            <a:ext cx="1447800" cy="457200"/>
          </a:xfrm>
          <a:prstGeom prst="wedgeRectCallout">
            <a:avLst>
              <a:gd name="adj1" fmla="val 79935"/>
              <a:gd name="adj2" fmla="val 15625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8000"/>
                </a:solidFill>
                <a:ea typeface="楷体_GB2312" pitchFamily="49" charset="-122"/>
              </a:rPr>
              <a:t>p</a:t>
            </a:r>
            <a:r>
              <a:rPr lang="en-US" altLang="zh-CN" sz="1800" b="1">
                <a:solidFill>
                  <a:srgbClr val="008000"/>
                </a:solidFill>
                <a:ea typeface="楷体_GB2312" pitchFamily="49" charset="-122"/>
              </a:rPr>
              <a:t>(</a:t>
            </a:r>
            <a:r>
              <a:rPr lang="en-US" altLang="zh-CN" sz="1800" b="1" i="1">
                <a:solidFill>
                  <a:srgbClr val="008000"/>
                </a:solidFill>
                <a:ea typeface="楷体_GB2312" pitchFamily="49" charset="-122"/>
              </a:rPr>
              <a:t>x</a:t>
            </a:r>
            <a:r>
              <a:rPr lang="en-US" altLang="zh-CN" sz="1800" b="1">
                <a:solidFill>
                  <a:srgbClr val="008000"/>
                </a:solidFill>
                <a:ea typeface="楷体_GB2312" pitchFamily="49" charset="-122"/>
              </a:rPr>
              <a:t>)</a:t>
            </a:r>
            <a:r>
              <a:rPr lang="en-US" altLang="zh-CN" sz="1800" b="1">
                <a:ea typeface="楷体_GB2312" pitchFamily="49" charset="-122"/>
              </a:rPr>
              <a:t> </a:t>
            </a:r>
            <a:r>
              <a:rPr lang="en-US" altLang="zh-CN" sz="1800" b="1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1800" b="1" i="1">
                <a:ea typeface="楷体_GB2312" pitchFamily="49" charset="-122"/>
              </a:rPr>
              <a:t>f</a:t>
            </a:r>
            <a:r>
              <a:rPr lang="en-US" altLang="zh-CN" sz="1800" b="1">
                <a:ea typeface="楷体_GB2312" pitchFamily="49" charset="-122"/>
              </a:rPr>
              <a:t>(</a:t>
            </a:r>
            <a:r>
              <a:rPr lang="en-US" altLang="zh-CN" sz="1800" b="1" i="1">
                <a:ea typeface="楷体_GB2312" pitchFamily="49" charset="-122"/>
              </a:rPr>
              <a:t>x</a:t>
            </a:r>
            <a:r>
              <a:rPr lang="en-US" altLang="zh-CN" sz="1800" b="1">
                <a:ea typeface="楷体_GB2312" pitchFamily="49" charset="-122"/>
              </a:rPr>
              <a:t>)</a:t>
            </a:r>
          </a:p>
        </p:txBody>
      </p:sp>
      <p:grpSp>
        <p:nvGrpSpPr>
          <p:cNvPr id="4" name="Group 36">
            <a:extLst>
              <a:ext uri="{FF2B5EF4-FFF2-40B4-BE49-F238E27FC236}">
                <a16:creationId xmlns:a16="http://schemas.microsoft.com/office/drawing/2014/main" id="{26656038-7663-4246-BFBC-EFE621442542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762000"/>
            <a:ext cx="8001000" cy="1600200"/>
            <a:chOff x="528" y="480"/>
            <a:chExt cx="5040" cy="1008"/>
          </a:xfrm>
        </p:grpSpPr>
        <p:sp>
          <p:nvSpPr>
            <p:cNvPr id="5132" name="Rectangle 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BD680483-0624-49F0-BD71-D9D2DB462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480"/>
              <a:ext cx="504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如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：通常用代数多项式或分段代数多项式作为          </a:t>
              </a:r>
              <a:r>
                <a:rPr lang="en-US" altLang="zh-CN" sz="2400" b="1" dirty="0">
                  <a:solidFill>
                    <a:srgbClr val="008000"/>
                  </a:solidFill>
                  <a:latin typeface="+mn-lt"/>
                  <a:ea typeface="华文中宋" panose="02010600040101010101" pitchFamily="2" charset="-122"/>
                </a:rPr>
                <a:t>,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并使                    </a:t>
              </a:r>
            </a:p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                                对                           成立。这样确定的          就是我们希望得到的插值函数。</a:t>
              </a:r>
            </a:p>
          </p:txBody>
        </p:sp>
        <p:graphicFrame>
          <p:nvGraphicFramePr>
            <p:cNvPr id="5133" name="Object 4">
              <a:extLst>
                <a:ext uri="{FF2B5EF4-FFF2-40B4-BE49-F238E27FC236}">
                  <a16:creationId xmlns:a16="http://schemas.microsoft.com/office/drawing/2014/main" id="{93A8B9D6-50AA-4A4C-B531-C380DB0FF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863"/>
            <a:ext cx="12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9" imgW="838251" imgH="152468" progId="Equation.3">
                    <p:embed/>
                  </p:oleObj>
                </mc:Choice>
                <mc:Fallback>
                  <p:oleObj name="Equation" r:id="rId9" imgW="838251" imgH="152468" progId="Equation.3">
                    <p:embed/>
                    <p:pic>
                      <p:nvPicPr>
                        <p:cNvPr id="5133" name="Object 4">
                          <a:extLst>
                            <a:ext uri="{FF2B5EF4-FFF2-40B4-BE49-F238E27FC236}">
                              <a16:creationId xmlns:a16="http://schemas.microsoft.com/office/drawing/2014/main" id="{93A8B9D6-50AA-4A4C-B531-C380DB0FF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863"/>
                          <a:ext cx="129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5">
              <a:extLst>
                <a:ext uri="{FF2B5EF4-FFF2-40B4-BE49-F238E27FC236}">
                  <a16:creationId xmlns:a16="http://schemas.microsoft.com/office/drawing/2014/main" id="{2644C137-E9C0-4E0F-87E9-B20C7C2FF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890"/>
            <a:ext cx="11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1" imgW="704914" imgH="133486" progId="Equation.3">
                    <p:embed/>
                  </p:oleObj>
                </mc:Choice>
                <mc:Fallback>
                  <p:oleObj name="Equation" r:id="rId11" imgW="704914" imgH="133486" progId="Equation.3">
                    <p:embed/>
                    <p:pic>
                      <p:nvPicPr>
                        <p:cNvPr id="5134" name="Object 5">
                          <a:extLst>
                            <a:ext uri="{FF2B5EF4-FFF2-40B4-BE49-F238E27FC236}">
                              <a16:creationId xmlns:a16="http://schemas.microsoft.com/office/drawing/2014/main" id="{2644C137-E9C0-4E0F-87E9-B20C7C2FFA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890"/>
                          <a:ext cx="112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7">
              <a:extLst>
                <a:ext uri="{FF2B5EF4-FFF2-40B4-BE49-F238E27FC236}">
                  <a16:creationId xmlns:a16="http://schemas.microsoft.com/office/drawing/2014/main" id="{5755714F-8639-47BE-BD41-7C5F17E3C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8" y="877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3" imgW="285635" imgH="133486" progId="Equation.3">
                    <p:embed/>
                  </p:oleObj>
                </mc:Choice>
                <mc:Fallback>
                  <p:oleObj name="Equation" r:id="rId13" imgW="285635" imgH="133486" progId="Equation.3">
                    <p:embed/>
                    <p:pic>
                      <p:nvPicPr>
                        <p:cNvPr id="5135" name="Object 7">
                          <a:extLst>
                            <a:ext uri="{FF2B5EF4-FFF2-40B4-BE49-F238E27FC236}">
                              <a16:creationId xmlns:a16="http://schemas.microsoft.com/office/drawing/2014/main" id="{5755714F-8639-47BE-BD41-7C5F17E3CE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877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33">
              <a:extLst>
                <a:ext uri="{FF2B5EF4-FFF2-40B4-BE49-F238E27FC236}">
                  <a16:creationId xmlns:a16="http://schemas.microsoft.com/office/drawing/2014/main" id="{5A4423B2-E5E4-4231-9F73-94CD494F0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6" y="541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5" imgW="285635" imgH="133486" progId="Equation.DSMT4">
                    <p:embed/>
                  </p:oleObj>
                </mc:Choice>
                <mc:Fallback>
                  <p:oleObj name="Equation" r:id="rId15" imgW="285635" imgH="133486" progId="Equation.DSMT4">
                    <p:embed/>
                    <p:pic>
                      <p:nvPicPr>
                        <p:cNvPr id="5136" name="Object 33">
                          <a:extLst>
                            <a:ext uri="{FF2B5EF4-FFF2-40B4-BE49-F238E27FC236}">
                              <a16:creationId xmlns:a16="http://schemas.microsoft.com/office/drawing/2014/main" id="{5A4423B2-E5E4-4231-9F73-94CD494F07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541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5" name="Object 35">
            <a:extLst>
              <a:ext uri="{FF2B5EF4-FFF2-40B4-BE49-F238E27FC236}">
                <a16:creationId xmlns:a16="http://schemas.microsoft.com/office/drawing/2014/main" id="{308BB411-FF25-411C-87B3-72528182F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82888"/>
          <a:ext cx="68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7" imgW="295422" imgH="133486" progId="Equation.3">
                  <p:embed/>
                </p:oleObj>
              </mc:Choice>
              <mc:Fallback>
                <p:oleObj name="Equation" r:id="rId17" imgW="295422" imgH="133486" progId="Equation.3">
                  <p:embed/>
                  <p:pic>
                    <p:nvPicPr>
                      <p:cNvPr id="61475" name="Object 35">
                        <a:extLst>
                          <a:ext uri="{FF2B5EF4-FFF2-40B4-BE49-F238E27FC236}">
                            <a16:creationId xmlns:a16="http://schemas.microsoft.com/office/drawing/2014/main" id="{308BB411-FF25-411C-87B3-72528182F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2888"/>
                        <a:ext cx="685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37">
            <a:extLst>
              <a:ext uri="{FF2B5EF4-FFF2-40B4-BE49-F238E27FC236}">
                <a16:creationId xmlns:a16="http://schemas.microsoft.com/office/drawing/2014/main" id="{2BF7DCCB-D8DA-45FB-931D-BBF1E8A61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79375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§1  Intro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>
            <a:extLst>
              <a:ext uri="{FF2B5EF4-FFF2-40B4-BE49-F238E27FC236}">
                <a16:creationId xmlns:a16="http://schemas.microsoft.com/office/drawing/2014/main" id="{4ED7AFD6-AF43-4786-B09B-AEF05C8F403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35100"/>
            <a:ext cx="8229600" cy="625475"/>
            <a:chOff x="192" y="1046"/>
            <a:chExt cx="5184" cy="394"/>
          </a:xfrm>
        </p:grpSpPr>
        <p:sp>
          <p:nvSpPr>
            <p:cNvPr id="6186" name="Rectangle 6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D0217C16-CEAD-467B-915A-2E97085AF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056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   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已知在点                                上的值 </a:t>
              </a:r>
            </a:p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     </a:t>
              </a:r>
            </a:p>
          </p:txBody>
        </p:sp>
        <p:graphicFrame>
          <p:nvGraphicFramePr>
            <p:cNvPr id="6187" name="Object 8">
              <a:extLst>
                <a:ext uri="{FF2B5EF4-FFF2-40B4-BE49-F238E27FC236}">
                  <a16:creationId xmlns:a16="http://schemas.microsoft.com/office/drawing/2014/main" id="{EECAFCFC-F14C-4DC2-A8DF-A5A088B32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604044"/>
                </p:ext>
              </p:extLst>
            </p:nvPr>
          </p:nvGraphicFramePr>
          <p:xfrm>
            <a:off x="3132" y="1046"/>
            <a:ext cx="11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6" imgW="723875" imgH="152468" progId="Equation.3">
                    <p:embed/>
                  </p:oleObj>
                </mc:Choice>
                <mc:Fallback>
                  <p:oleObj name="Equation" r:id="rId6" imgW="723875" imgH="152468" progId="Equation.3">
                    <p:embed/>
                    <p:pic>
                      <p:nvPicPr>
                        <p:cNvPr id="6187" name="Object 8">
                          <a:extLst>
                            <a:ext uri="{FF2B5EF4-FFF2-40B4-BE49-F238E27FC236}">
                              <a16:creationId xmlns:a16="http://schemas.microsoft.com/office/drawing/2014/main" id="{EECAFCFC-F14C-4DC2-A8DF-A5A088B325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046"/>
                          <a:ext cx="11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8" name="Object 12">
              <a:extLst>
                <a:ext uri="{FF2B5EF4-FFF2-40B4-BE49-F238E27FC236}">
                  <a16:creationId xmlns:a16="http://schemas.microsoft.com/office/drawing/2014/main" id="{9E2367C2-BF1C-4E2E-8A82-0EF4123145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432665"/>
                </p:ext>
              </p:extLst>
            </p:nvPr>
          </p:nvGraphicFramePr>
          <p:xfrm>
            <a:off x="1176" y="1056"/>
            <a:ext cx="133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8" imgW="742835" imgH="152468" progId="Equation.3">
                    <p:embed/>
                  </p:oleObj>
                </mc:Choice>
                <mc:Fallback>
                  <p:oleObj name="Equation" r:id="rId8" imgW="742835" imgH="152468" progId="Equation.3">
                    <p:embed/>
                    <p:pic>
                      <p:nvPicPr>
                        <p:cNvPr id="6188" name="Object 12">
                          <a:extLst>
                            <a:ext uri="{FF2B5EF4-FFF2-40B4-BE49-F238E27FC236}">
                              <a16:creationId xmlns:a16="http://schemas.microsoft.com/office/drawing/2014/main" id="{9E2367C2-BF1C-4E2E-8A82-0EF4123145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1056"/>
                          <a:ext cx="133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A1865F89-EC96-44E9-BD24-0BD9178BC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1108075"/>
          <a:ext cx="35988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0" imgW="1485976" imgH="152468" progId="Equation.3">
                  <p:embed/>
                </p:oleObj>
              </mc:Choice>
              <mc:Fallback>
                <p:oleObj name="Equation" r:id="rId10" imgW="1485976" imgH="152468" progId="Equation.3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A1865F89-EC96-44E9-BD24-0BD9178BC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108075"/>
                        <a:ext cx="35988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2">
            <a:extLst>
              <a:ext uri="{FF2B5EF4-FFF2-40B4-BE49-F238E27FC236}">
                <a16:creationId xmlns:a16="http://schemas.microsoft.com/office/drawing/2014/main" id="{E98BFF07-C005-45F6-811C-00A9EDD5434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955800"/>
            <a:ext cx="6146800" cy="857250"/>
            <a:chOff x="768" y="1214"/>
            <a:chExt cx="3872" cy="540"/>
          </a:xfrm>
        </p:grpSpPr>
        <p:sp>
          <p:nvSpPr>
            <p:cNvPr id="6182" name="Rectangle 63">
              <a:extLst>
                <a:ext uri="{FF2B5EF4-FFF2-40B4-BE49-F238E27FC236}">
                  <a16:creationId xmlns:a16="http://schemas.microsoft.com/office/drawing/2014/main" id="{E7075511-89CC-4037-8592-212D45979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14"/>
              <a:ext cx="244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若存在一简单函数         ，使</a:t>
              </a:r>
            </a:p>
          </p:txBody>
        </p:sp>
        <p:graphicFrame>
          <p:nvGraphicFramePr>
            <p:cNvPr id="6183" name="Object 3">
              <a:extLst>
                <a:ext uri="{FF2B5EF4-FFF2-40B4-BE49-F238E27FC236}">
                  <a16:creationId xmlns:a16="http://schemas.microsoft.com/office/drawing/2014/main" id="{001C0D56-7276-4149-A3A3-07D5B3582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" y="1493"/>
            <a:ext cx="121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12" imgW="714394" imgH="152468" progId="Equation.3">
                    <p:embed/>
                  </p:oleObj>
                </mc:Choice>
                <mc:Fallback>
                  <p:oleObj name="Equation" r:id="rId12" imgW="714394" imgH="152468" progId="Equation.3">
                    <p:embed/>
                    <p:pic>
                      <p:nvPicPr>
                        <p:cNvPr id="6183" name="Object 3">
                          <a:extLst>
                            <a:ext uri="{FF2B5EF4-FFF2-40B4-BE49-F238E27FC236}">
                              <a16:creationId xmlns:a16="http://schemas.microsoft.com/office/drawing/2014/main" id="{001C0D56-7276-4149-A3A3-07D5B35822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493"/>
                          <a:ext cx="121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4">
              <a:extLst>
                <a:ext uri="{FF2B5EF4-FFF2-40B4-BE49-F238E27FC236}">
                  <a16:creationId xmlns:a16="http://schemas.microsoft.com/office/drawing/2014/main" id="{3C510511-BF26-4890-9662-1BBFE7083B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2" y="1527"/>
            <a:ext cx="18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Equation" r:id="rId14" imgW="1257224" imgH="133486" progId="Equation.DSMT4">
                    <p:embed/>
                  </p:oleObj>
                </mc:Choice>
                <mc:Fallback>
                  <p:oleObj name="Equation" r:id="rId14" imgW="1257224" imgH="133486" progId="Equation.DSMT4">
                    <p:embed/>
                    <p:pic>
                      <p:nvPicPr>
                        <p:cNvPr id="6184" name="Object 4">
                          <a:extLst>
                            <a:ext uri="{FF2B5EF4-FFF2-40B4-BE49-F238E27FC236}">
                              <a16:creationId xmlns:a16="http://schemas.microsoft.com/office/drawing/2014/main" id="{3C510511-BF26-4890-9662-1BBFE7083B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1527"/>
                          <a:ext cx="18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" name="Object 9">
              <a:extLst>
                <a:ext uri="{FF2B5EF4-FFF2-40B4-BE49-F238E27FC236}">
                  <a16:creationId xmlns:a16="http://schemas.microsoft.com/office/drawing/2014/main" id="{A4A2CCDE-9E90-4F31-AF6A-B0DE6DDAE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236"/>
            <a:ext cx="3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16" imgW="285635" imgH="133486" progId="Equation.3">
                    <p:embed/>
                  </p:oleObj>
                </mc:Choice>
                <mc:Fallback>
                  <p:oleObj name="Equation" r:id="rId16" imgW="285635" imgH="133486" progId="Equation.3">
                    <p:embed/>
                    <p:pic>
                      <p:nvPicPr>
                        <p:cNvPr id="6185" name="Object 9">
                          <a:extLst>
                            <a:ext uri="{FF2B5EF4-FFF2-40B4-BE49-F238E27FC236}">
                              <a16:creationId xmlns:a16="http://schemas.microsoft.com/office/drawing/2014/main" id="{A4A2CCDE-9E90-4F31-AF6A-B0DE6DDAE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36"/>
                          <a:ext cx="3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2">
            <a:extLst>
              <a:ext uri="{FF2B5EF4-FFF2-40B4-BE49-F238E27FC236}">
                <a16:creationId xmlns:a16="http://schemas.microsoft.com/office/drawing/2014/main" id="{8F09446B-0A57-462B-A7D2-0D19C5FEF40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654050"/>
            <a:ext cx="5738813" cy="484188"/>
            <a:chOff x="816" y="601"/>
            <a:chExt cx="3615" cy="305"/>
          </a:xfrm>
        </p:grpSpPr>
        <p:sp>
          <p:nvSpPr>
            <p:cNvPr id="6179" name="Rectangle 61">
              <a:extLst>
                <a:ext uri="{FF2B5EF4-FFF2-40B4-BE49-F238E27FC236}">
                  <a16:creationId xmlns:a16="http://schemas.microsoft.com/office/drawing/2014/main" id="{35E07BCD-FDF2-4C85-8AEB-24102CE3B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601"/>
              <a:ext cx="3615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设函数                 在区间          上有定义，且</a:t>
              </a:r>
            </a:p>
          </p:txBody>
        </p:sp>
        <p:graphicFrame>
          <p:nvGraphicFramePr>
            <p:cNvPr id="6180" name="Object 10">
              <a:extLst>
                <a:ext uri="{FF2B5EF4-FFF2-40B4-BE49-F238E27FC236}">
                  <a16:creationId xmlns:a16="http://schemas.microsoft.com/office/drawing/2014/main" id="{6A44BB92-C6F5-49BE-A0FD-C7320066F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5" y="616"/>
            <a:ext cx="69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Equation" r:id="rId18" imgW="552310" imgH="133486" progId="Equation.3">
                    <p:embed/>
                  </p:oleObj>
                </mc:Choice>
                <mc:Fallback>
                  <p:oleObj name="Equation" r:id="rId18" imgW="552310" imgH="133486" progId="Equation.3">
                    <p:embed/>
                    <p:pic>
                      <p:nvPicPr>
                        <p:cNvPr id="6180" name="Object 10">
                          <a:extLst>
                            <a:ext uri="{FF2B5EF4-FFF2-40B4-BE49-F238E27FC236}">
                              <a16:creationId xmlns:a16="http://schemas.microsoft.com/office/drawing/2014/main" id="{6A44BB92-C6F5-49BE-A0FD-C7320066F3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616"/>
                          <a:ext cx="69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11">
              <a:extLst>
                <a:ext uri="{FF2B5EF4-FFF2-40B4-BE49-F238E27FC236}">
                  <a16:creationId xmlns:a16="http://schemas.microsoft.com/office/drawing/2014/main" id="{81AFF4DD-85A0-4879-9F9B-4E9B137A0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9" y="623"/>
            <a:ext cx="51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20" imgW="266675" imgH="133486" progId="Equation.3">
                    <p:embed/>
                  </p:oleObj>
                </mc:Choice>
                <mc:Fallback>
                  <p:oleObj name="Equation" r:id="rId20" imgW="266675" imgH="133486" progId="Equation.3">
                    <p:embed/>
                    <p:pic>
                      <p:nvPicPr>
                        <p:cNvPr id="6181" name="Object 11">
                          <a:extLst>
                            <a:ext uri="{FF2B5EF4-FFF2-40B4-BE49-F238E27FC236}">
                              <a16:creationId xmlns:a16="http://schemas.microsoft.com/office/drawing/2014/main" id="{81AFF4DD-85A0-4879-9F9B-4E9B137A0D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623"/>
                          <a:ext cx="51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BD9076B4-B1BC-4AD3-A47A-A6C5E4B8913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6200"/>
            <a:ext cx="2740025" cy="712788"/>
            <a:chOff x="384" y="480"/>
            <a:chExt cx="1726" cy="449"/>
          </a:xfrm>
        </p:grpSpPr>
        <p:pic>
          <p:nvPicPr>
            <p:cNvPr id="6177" name="Picture 13" descr="DARTS">
              <a:extLst>
                <a:ext uri="{FF2B5EF4-FFF2-40B4-BE49-F238E27FC236}">
                  <a16:creationId xmlns:a16="http://schemas.microsoft.com/office/drawing/2014/main" id="{B558E650-B15B-4BFF-BEBD-15B4EF7C29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84" y="480"/>
              <a:ext cx="437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8" name="Rectangle 49">
              <a:extLst>
                <a:ext uri="{FF2B5EF4-FFF2-40B4-BE49-F238E27FC236}">
                  <a16:creationId xmlns:a16="http://schemas.microsoft.com/office/drawing/2014/main" id="{C9EE78F5-3485-4A25-8DED-3819C1AA1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528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latin typeface="+mn-lt"/>
                  <a:ea typeface="华文中宋" panose="02010600040101010101" pitchFamily="2" charset="-122"/>
                </a:rPr>
                <a:t>插值法定义</a:t>
              </a:r>
            </a:p>
          </p:txBody>
        </p:sp>
      </p:grpSp>
      <p:grpSp>
        <p:nvGrpSpPr>
          <p:cNvPr id="6" name="Group 55">
            <a:extLst>
              <a:ext uri="{FF2B5EF4-FFF2-40B4-BE49-F238E27FC236}">
                <a16:creationId xmlns:a16="http://schemas.microsoft.com/office/drawing/2014/main" id="{5846F6B6-2E09-465B-BFEB-83D8F973276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781300"/>
            <a:ext cx="8137525" cy="1495425"/>
            <a:chOff x="480" y="2160"/>
            <a:chExt cx="5126" cy="942"/>
          </a:xfrm>
        </p:grpSpPr>
        <p:grpSp>
          <p:nvGrpSpPr>
            <p:cNvPr id="6168" name="Group 54">
              <a:extLst>
                <a:ext uri="{FF2B5EF4-FFF2-40B4-BE49-F238E27FC236}">
                  <a16:creationId xmlns:a16="http://schemas.microsoft.com/office/drawing/2014/main" id="{1E9D07D8-186D-4198-89AA-7BBE2039D6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160"/>
              <a:ext cx="5126" cy="942"/>
              <a:chOff x="480" y="2514"/>
              <a:chExt cx="5126" cy="942"/>
            </a:xfrm>
          </p:grpSpPr>
          <p:sp>
            <p:nvSpPr>
              <p:cNvPr id="6171" name="Rectangle 15">
                <a:extLst>
                  <a:ext uri="{FF2B5EF4-FFF2-40B4-BE49-F238E27FC236}">
                    <a16:creationId xmlns:a16="http://schemas.microsoft.com/office/drawing/2014/main" id="{AFE11994-C476-4281-929A-B0BB04E13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" y="2546"/>
                <a:ext cx="35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成立，就称        为        的插值函数，点</a:t>
                </a:r>
              </a:p>
            </p:txBody>
          </p:sp>
          <p:graphicFrame>
            <p:nvGraphicFramePr>
              <p:cNvPr id="6172" name="Object 30">
                <a:extLst>
                  <a:ext uri="{FF2B5EF4-FFF2-40B4-BE49-F238E27FC236}">
                    <a16:creationId xmlns:a16="http://schemas.microsoft.com/office/drawing/2014/main" id="{E11AD769-0CA2-4DA6-8817-707BC66150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2514"/>
              <a:ext cx="107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Equation" r:id="rId23" imgW="704914" imgH="152468" progId="Equation.3">
                      <p:embed/>
                    </p:oleObj>
                  </mc:Choice>
                  <mc:Fallback>
                    <p:oleObj name="Equation" r:id="rId23" imgW="704914" imgH="152468" progId="Equation.3">
                      <p:embed/>
                      <p:pic>
                        <p:nvPicPr>
                          <p:cNvPr id="6172" name="Object 30">
                            <a:extLst>
                              <a:ext uri="{FF2B5EF4-FFF2-40B4-BE49-F238E27FC236}">
                                <a16:creationId xmlns:a16="http://schemas.microsoft.com/office/drawing/2014/main" id="{E11AD769-0CA2-4DA6-8817-707BC66150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514"/>
                            <a:ext cx="107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3" name="Object 26">
                <a:extLst>
                  <a:ext uri="{FF2B5EF4-FFF2-40B4-BE49-F238E27FC236}">
                    <a16:creationId xmlns:a16="http://schemas.microsoft.com/office/drawing/2014/main" id="{22F4F92B-6426-4018-8527-1CB75BCB35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544"/>
              <a:ext cx="40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Equation" r:id="rId25" imgW="285635" imgH="133486" progId="Equation.3">
                      <p:embed/>
                    </p:oleObj>
                  </mc:Choice>
                  <mc:Fallback>
                    <p:oleObj name="Equation" r:id="rId25" imgW="285635" imgH="133486" progId="Equation.3">
                      <p:embed/>
                      <p:pic>
                        <p:nvPicPr>
                          <p:cNvPr id="6173" name="Object 26">
                            <a:extLst>
                              <a:ext uri="{FF2B5EF4-FFF2-40B4-BE49-F238E27FC236}">
                                <a16:creationId xmlns:a16="http://schemas.microsoft.com/office/drawing/2014/main" id="{22F4F92B-6426-4018-8527-1CB75BCB35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544"/>
                            <a:ext cx="40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4" name="Object 27">
                <a:extLst>
                  <a:ext uri="{FF2B5EF4-FFF2-40B4-BE49-F238E27FC236}">
                    <a16:creationId xmlns:a16="http://schemas.microsoft.com/office/drawing/2014/main" id="{4965093E-2771-4138-B758-1E7969FE1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6" y="2570"/>
              <a:ext cx="39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Equation" r:id="rId27" imgW="295422" imgH="133486" progId="Equation.3">
                      <p:embed/>
                    </p:oleObj>
                  </mc:Choice>
                  <mc:Fallback>
                    <p:oleObj name="Equation" r:id="rId27" imgW="295422" imgH="133486" progId="Equation.3">
                      <p:embed/>
                      <p:pic>
                        <p:nvPicPr>
                          <p:cNvPr id="6174" name="Object 27">
                            <a:extLst>
                              <a:ext uri="{FF2B5EF4-FFF2-40B4-BE49-F238E27FC236}">
                                <a16:creationId xmlns:a16="http://schemas.microsoft.com/office/drawing/2014/main" id="{4965093E-2771-4138-B758-1E7969FE1D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6" y="2570"/>
                            <a:ext cx="39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5" name="Rectangle 28">
                <a:extLst>
                  <a:ext uri="{FF2B5EF4-FFF2-40B4-BE49-F238E27FC236}">
                    <a16:creationId xmlns:a16="http://schemas.microsoft.com/office/drawing/2014/main" id="{0166D316-FC8E-4723-B135-849A0E50D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800"/>
                <a:ext cx="5126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华文中宋" panose="02010600040101010101" pitchFamily="2" charset="-122"/>
                  </a:rPr>
                  <a:t>插值节点</a:t>
                </a: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，包含插值节点的区间           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华文中宋" panose="02010600040101010101" pitchFamily="2" charset="-122"/>
                  </a:rPr>
                  <a:t>插值区间，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（</a:t>
                </a:r>
                <a:r>
                  <a:rPr lang="en-US" altLang="zh-CN" sz="2400" b="1" dirty="0">
                    <a:latin typeface="+mn-lt"/>
                    <a:ea typeface="华文中宋" panose="02010600040101010101" pitchFamily="2" charset="-122"/>
                  </a:rPr>
                  <a:t>2.1</a:t>
                </a: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）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华文中宋" panose="02010600040101010101" pitchFamily="2" charset="-122"/>
                  </a:rPr>
                  <a:t>插值条件，</a:t>
                </a: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求插值函数        的方法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华文中宋" panose="02010600040101010101" pitchFamily="2" charset="-122"/>
                  </a:rPr>
                  <a:t>插值法</a:t>
                </a: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。</a:t>
                </a:r>
              </a:p>
            </p:txBody>
          </p:sp>
          <p:graphicFrame>
            <p:nvGraphicFramePr>
              <p:cNvPr id="6176" name="Object 41">
                <a:extLst>
                  <a:ext uri="{FF2B5EF4-FFF2-40B4-BE49-F238E27FC236}">
                    <a16:creationId xmlns:a16="http://schemas.microsoft.com/office/drawing/2014/main" id="{234ED066-7978-4661-8E9D-772F419771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4" y="2838"/>
              <a:ext cx="45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5" name="Equation" r:id="rId29" imgW="266675" imgH="133486" progId="Equation.3">
                      <p:embed/>
                    </p:oleObj>
                  </mc:Choice>
                  <mc:Fallback>
                    <p:oleObj name="Equation" r:id="rId29" imgW="266675" imgH="133486" progId="Equation.3">
                      <p:embed/>
                      <p:pic>
                        <p:nvPicPr>
                          <p:cNvPr id="6176" name="Object 41">
                            <a:extLst>
                              <a:ext uri="{FF2B5EF4-FFF2-40B4-BE49-F238E27FC236}">
                                <a16:creationId xmlns:a16="http://schemas.microsoft.com/office/drawing/2014/main" id="{234ED066-7978-4661-8E9D-772F419771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838"/>
                            <a:ext cx="45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69" name="Object 35">
              <a:extLst>
                <a:ext uri="{FF2B5EF4-FFF2-40B4-BE49-F238E27FC236}">
                  <a16:creationId xmlns:a16="http://schemas.microsoft.com/office/drawing/2014/main" id="{07306C9E-A005-4DDE-B29E-1CC0F5789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796"/>
            <a:ext cx="3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Equation" r:id="rId31" imgW="285635" imgH="133486" progId="Equation.3">
                    <p:embed/>
                  </p:oleObj>
                </mc:Choice>
                <mc:Fallback>
                  <p:oleObj name="Equation" r:id="rId31" imgW="285635" imgH="133486" progId="Equation.3">
                    <p:embed/>
                    <p:pic>
                      <p:nvPicPr>
                        <p:cNvPr id="6169" name="Object 35">
                          <a:extLst>
                            <a:ext uri="{FF2B5EF4-FFF2-40B4-BE49-F238E27FC236}">
                              <a16:creationId xmlns:a16="http://schemas.microsoft.com/office/drawing/2014/main" id="{07306C9E-A005-4DDE-B29E-1CC0F57898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96"/>
                          <a:ext cx="3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Rectangle 51">
              <a:extLst>
                <a:ext uri="{FF2B5EF4-FFF2-40B4-BE49-F238E27FC236}">
                  <a16:creationId xmlns:a16="http://schemas.microsoft.com/office/drawing/2014/main" id="{DA6C1DB9-4FEE-42D6-8289-8E0CEED78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latin typeface="+mn-lt"/>
                  <a:ea typeface="华文中宋" panose="02010600040101010101" pitchFamily="2" charset="-122"/>
                </a:rPr>
                <a:t>称为</a:t>
              </a:r>
            </a:p>
          </p:txBody>
        </p:sp>
      </p:grpSp>
      <p:grpSp>
        <p:nvGrpSpPr>
          <p:cNvPr id="8" name="Group 56">
            <a:extLst>
              <a:ext uri="{FF2B5EF4-FFF2-40B4-BE49-F238E27FC236}">
                <a16:creationId xmlns:a16="http://schemas.microsoft.com/office/drawing/2014/main" id="{F7EF036A-F0B8-4F03-9B10-1CF7C3C67A35}"/>
              </a:ext>
            </a:extLst>
          </p:cNvPr>
          <p:cNvGrpSpPr>
            <a:grpSpLocks/>
          </p:cNvGrpSpPr>
          <p:nvPr/>
        </p:nvGrpSpPr>
        <p:grpSpPr bwMode="auto">
          <a:xfrm>
            <a:off x="1306513" y="4271963"/>
            <a:ext cx="6618287" cy="685800"/>
            <a:chOff x="295" y="720"/>
            <a:chExt cx="4169" cy="432"/>
          </a:xfrm>
        </p:grpSpPr>
        <p:sp>
          <p:nvSpPr>
            <p:cNvPr id="6165" name="Rectangle 5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AA68F4AD-B1E2-432E-BBE1-F3B91E94E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720"/>
              <a:ext cx="41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若      为次数不超过     的代数多项式，即</a:t>
              </a:r>
            </a:p>
          </p:txBody>
        </p:sp>
        <p:graphicFrame>
          <p:nvGraphicFramePr>
            <p:cNvPr id="6166" name="Object 58">
              <a:extLst>
                <a:ext uri="{FF2B5EF4-FFF2-40B4-BE49-F238E27FC236}">
                  <a16:creationId xmlns:a16="http://schemas.microsoft.com/office/drawing/2014/main" id="{71E30B22-1391-4D0A-8973-7E4AF05CA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" y="753"/>
            <a:ext cx="3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33" imgW="285635" imgH="133486" progId="Equation.3">
                    <p:embed/>
                  </p:oleObj>
                </mc:Choice>
                <mc:Fallback>
                  <p:oleObj name="Equation" r:id="rId33" imgW="285635" imgH="133486" progId="Equation.3">
                    <p:embed/>
                    <p:pic>
                      <p:nvPicPr>
                        <p:cNvPr id="6166" name="Object 58">
                          <a:extLst>
                            <a:ext uri="{FF2B5EF4-FFF2-40B4-BE49-F238E27FC236}">
                              <a16:creationId xmlns:a16="http://schemas.microsoft.com/office/drawing/2014/main" id="{71E30B22-1391-4D0A-8973-7E4AF05CA2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753"/>
                          <a:ext cx="36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59">
              <a:extLst>
                <a:ext uri="{FF2B5EF4-FFF2-40B4-BE49-F238E27FC236}">
                  <a16:creationId xmlns:a16="http://schemas.microsoft.com/office/drawing/2014/main" id="{94962D06-235B-4615-B42E-ACC7A84B39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867458"/>
                </p:ext>
              </p:extLst>
            </p:nvPr>
          </p:nvGraphicFramePr>
          <p:xfrm>
            <a:off x="2001" y="789"/>
            <a:ext cx="15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35" imgW="57188" imgH="66743" progId="Equation.3">
                    <p:embed/>
                  </p:oleObj>
                </mc:Choice>
                <mc:Fallback>
                  <p:oleObj name="Equation" r:id="rId35" imgW="57188" imgH="66743" progId="Equation.3">
                    <p:embed/>
                    <p:pic>
                      <p:nvPicPr>
                        <p:cNvPr id="6167" name="Object 59">
                          <a:extLst>
                            <a:ext uri="{FF2B5EF4-FFF2-40B4-BE49-F238E27FC236}">
                              <a16:creationId xmlns:a16="http://schemas.microsoft.com/office/drawing/2014/main" id="{94962D06-235B-4615-B42E-ACC7A84B39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789"/>
                          <a:ext cx="15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24" name="Object 60">
            <a:extLst>
              <a:ext uri="{FF2B5EF4-FFF2-40B4-BE49-F238E27FC236}">
                <a16:creationId xmlns:a16="http://schemas.microsoft.com/office/drawing/2014/main" id="{031BDFC3-5895-40CA-BB90-806183CCB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4652963"/>
          <a:ext cx="472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37" imgW="2267039" imgH="171450" progId="Equation.3">
                  <p:embed/>
                </p:oleObj>
              </mc:Choice>
              <mc:Fallback>
                <p:oleObj name="Equation" r:id="rId37" imgW="2267039" imgH="171450" progId="Equation.3">
                  <p:embed/>
                  <p:pic>
                    <p:nvPicPr>
                      <p:cNvPr id="62524" name="Object 60">
                        <a:extLst>
                          <a:ext uri="{FF2B5EF4-FFF2-40B4-BE49-F238E27FC236}">
                            <a16:creationId xmlns:a16="http://schemas.microsoft.com/office/drawing/2014/main" id="{031BDFC3-5895-40CA-BB90-806183CCB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652963"/>
                        <a:ext cx="4724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6">
            <a:extLst>
              <a:ext uri="{FF2B5EF4-FFF2-40B4-BE49-F238E27FC236}">
                <a16:creationId xmlns:a16="http://schemas.microsoft.com/office/drawing/2014/main" id="{B5495144-7991-4B11-AC51-094761F11E2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91113"/>
            <a:ext cx="8153400" cy="1390650"/>
            <a:chOff x="432" y="1764"/>
            <a:chExt cx="5136" cy="876"/>
          </a:xfrm>
        </p:grpSpPr>
        <p:sp>
          <p:nvSpPr>
            <p:cNvPr id="6160" name="Rectangle 6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E9098293-9BC7-43EA-8ABC-4B1422C95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776"/>
              <a:ext cx="513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其中     为实数，就称         为</a:t>
              </a:r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华文中宋" panose="02010600040101010101" pitchFamily="2" charset="-122"/>
                </a:rPr>
                <a:t>插值多项式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，相应的插值法称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为</a:t>
              </a:r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华文中宋" panose="02010600040101010101" pitchFamily="2" charset="-122"/>
                </a:rPr>
                <a:t>多项式插值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。若         为分段多项式，就是</a:t>
              </a:r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华文中宋" panose="02010600040101010101" pitchFamily="2" charset="-122"/>
                </a:rPr>
                <a:t>分段插值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。若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        为三角多项式，就称为</a:t>
              </a:r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华文中宋" panose="02010600040101010101" pitchFamily="2" charset="-122"/>
                </a:rPr>
                <a:t>三角插值。</a:t>
              </a:r>
            </a:p>
          </p:txBody>
        </p:sp>
        <p:graphicFrame>
          <p:nvGraphicFramePr>
            <p:cNvPr id="6161" name="Object 68">
              <a:extLst>
                <a:ext uri="{FF2B5EF4-FFF2-40B4-BE49-F238E27FC236}">
                  <a16:creationId xmlns:a16="http://schemas.microsoft.com/office/drawing/2014/main" id="{8C28002F-FC07-4851-A104-3DFFD7314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" y="1764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Equation" r:id="rId39" imgW="76149" imgH="152468" progId="Equation.DSMT4">
                    <p:embed/>
                  </p:oleObj>
                </mc:Choice>
                <mc:Fallback>
                  <p:oleObj name="Equation" r:id="rId39" imgW="76149" imgH="152468" progId="Equation.DSMT4">
                    <p:embed/>
                    <p:pic>
                      <p:nvPicPr>
                        <p:cNvPr id="6161" name="Object 68">
                          <a:extLst>
                            <a:ext uri="{FF2B5EF4-FFF2-40B4-BE49-F238E27FC236}">
                              <a16:creationId xmlns:a16="http://schemas.microsoft.com/office/drawing/2014/main" id="{8C28002F-FC07-4851-A104-3DFFD7314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764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69">
              <a:extLst>
                <a:ext uri="{FF2B5EF4-FFF2-40B4-BE49-F238E27FC236}">
                  <a16:creationId xmlns:a16="http://schemas.microsoft.com/office/drawing/2014/main" id="{A198FA53-D70E-48E7-B4BD-AE7112F818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" y="2350"/>
            <a:ext cx="41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Equation" r:id="rId41" imgW="285635" imgH="133486" progId="Equation.3">
                    <p:embed/>
                  </p:oleObj>
                </mc:Choice>
                <mc:Fallback>
                  <p:oleObj name="Equation" r:id="rId41" imgW="285635" imgH="133486" progId="Equation.3">
                    <p:embed/>
                    <p:pic>
                      <p:nvPicPr>
                        <p:cNvPr id="6162" name="Object 69">
                          <a:extLst>
                            <a:ext uri="{FF2B5EF4-FFF2-40B4-BE49-F238E27FC236}">
                              <a16:creationId xmlns:a16="http://schemas.microsoft.com/office/drawing/2014/main" id="{A198FA53-D70E-48E7-B4BD-AE7112F818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350"/>
                          <a:ext cx="41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70">
              <a:extLst>
                <a:ext uri="{FF2B5EF4-FFF2-40B4-BE49-F238E27FC236}">
                  <a16:creationId xmlns:a16="http://schemas.microsoft.com/office/drawing/2014/main" id="{BF853854-2882-4A0F-BA40-5F79BE39C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1" y="1805"/>
            <a:ext cx="3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Equation" r:id="rId43" imgW="285635" imgH="133486" progId="Equation.3">
                    <p:embed/>
                  </p:oleObj>
                </mc:Choice>
                <mc:Fallback>
                  <p:oleObj name="Equation" r:id="rId43" imgW="285635" imgH="133486" progId="Equation.3">
                    <p:embed/>
                    <p:pic>
                      <p:nvPicPr>
                        <p:cNvPr id="6163" name="Object 70">
                          <a:extLst>
                            <a:ext uri="{FF2B5EF4-FFF2-40B4-BE49-F238E27FC236}">
                              <a16:creationId xmlns:a16="http://schemas.microsoft.com/office/drawing/2014/main" id="{BF853854-2882-4A0F-BA40-5F79BE39C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1805"/>
                          <a:ext cx="3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71">
              <a:extLst>
                <a:ext uri="{FF2B5EF4-FFF2-40B4-BE49-F238E27FC236}">
                  <a16:creationId xmlns:a16="http://schemas.microsoft.com/office/drawing/2014/main" id="{E04A4A91-869D-43E8-A826-4857158D8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2088"/>
            <a:ext cx="38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Equation" r:id="rId45" imgW="285635" imgH="133486" progId="Equation.3">
                    <p:embed/>
                  </p:oleObj>
                </mc:Choice>
                <mc:Fallback>
                  <p:oleObj name="Equation" r:id="rId45" imgW="285635" imgH="133486" progId="Equation.3">
                    <p:embed/>
                    <p:pic>
                      <p:nvPicPr>
                        <p:cNvPr id="6164" name="Object 71">
                          <a:extLst>
                            <a:ext uri="{FF2B5EF4-FFF2-40B4-BE49-F238E27FC236}">
                              <a16:creationId xmlns:a16="http://schemas.microsoft.com/office/drawing/2014/main" id="{E04A4A91-869D-43E8-A826-4857158D8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2088"/>
                          <a:ext cx="38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Rectangle 73">
            <a:extLst>
              <a:ext uri="{FF2B5EF4-FFF2-40B4-BE49-F238E27FC236}">
                <a16:creationId xmlns:a16="http://schemas.microsoft.com/office/drawing/2014/main" id="{3489F15F-24D1-48CE-B178-AC7E80149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100013"/>
            <a:ext cx="208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latin typeface="+mn-lt"/>
                <a:ea typeface="华文中宋" panose="02010600040101010101" pitchFamily="2" charset="-122"/>
              </a:rPr>
              <a:t>§1  Introduction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E4E8B40-0232-40CB-AE30-B562D115FFFC}"/>
              </a:ext>
            </a:extLst>
          </p:cNvPr>
          <p:cNvGrpSpPr>
            <a:grpSpLocks/>
          </p:cNvGrpSpPr>
          <p:nvPr/>
        </p:nvGrpSpPr>
        <p:grpSpPr bwMode="auto">
          <a:xfrm>
            <a:off x="6810375" y="1625600"/>
            <a:ext cx="2301875" cy="5214938"/>
            <a:chOff x="8082248" y="791487"/>
            <a:chExt cx="2301590" cy="5215285"/>
          </a:xfrm>
        </p:grpSpPr>
        <p:pic>
          <p:nvPicPr>
            <p:cNvPr id="6157" name="图片 10">
              <a:extLst>
                <a:ext uri="{FF2B5EF4-FFF2-40B4-BE49-F238E27FC236}">
                  <a16:creationId xmlns:a16="http://schemas.microsoft.com/office/drawing/2014/main" id="{22732427-E25D-4AF6-937F-A2B7E45F41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2248" y="1484784"/>
              <a:ext cx="2294119" cy="3036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8" name="TextBox 135">
              <a:extLst>
                <a:ext uri="{FF2B5EF4-FFF2-40B4-BE49-F238E27FC236}">
                  <a16:creationId xmlns:a16="http://schemas.microsoft.com/office/drawing/2014/main" id="{9BC56F21-B539-4222-B896-A46E91AA7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98121" y="4436630"/>
              <a:ext cx="2285717" cy="157014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latin typeface="+mn-lt"/>
                  <a:ea typeface="华文中宋" panose="02010600040101010101" pitchFamily="2" charset="-122"/>
                </a:rPr>
                <a:t>刘焯</a:t>
              </a:r>
              <a:endParaRPr lang="en-US" altLang="zh-CN" sz="2000" b="1" dirty="0">
                <a:latin typeface="+mn-lt"/>
                <a:ea typeface="华文中宋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dirty="0">
                  <a:latin typeface="+mn-lt"/>
                  <a:ea typeface="华文中宋" panose="02010600040101010101" pitchFamily="2" charset="-122"/>
                </a:rPr>
                <a:t>(</a:t>
              </a:r>
              <a:r>
                <a:rPr lang="zh-CN" altLang="en-US" sz="1600" dirty="0">
                  <a:latin typeface="+mn-lt"/>
                  <a:ea typeface="华文中宋" panose="02010600040101010101" pitchFamily="2" charset="-122"/>
                </a:rPr>
                <a:t>公元</a:t>
              </a:r>
              <a:r>
                <a:rPr lang="en-US" altLang="zh-CN" sz="1600" dirty="0">
                  <a:latin typeface="+mn-lt"/>
                  <a:ea typeface="华文中宋" panose="02010600040101010101" pitchFamily="2" charset="-122"/>
                </a:rPr>
                <a:t>554-610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latin typeface="+mn-lt"/>
                  <a:ea typeface="华文中宋" panose="02010600040101010101" pitchFamily="2" charset="-122"/>
                </a:rPr>
                <a:t>隋代天文学家</a:t>
              </a:r>
              <a:endParaRPr lang="en-US" altLang="zh-CN" sz="2000" b="1" dirty="0">
                <a:latin typeface="+mn-lt"/>
                <a:ea typeface="华文中宋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latin typeface="+mn-lt"/>
                  <a:ea typeface="华文中宋" panose="02010600040101010101" pitchFamily="2" charset="-122"/>
                </a:rPr>
                <a:t>《</a:t>
              </a:r>
              <a:r>
                <a:rPr lang="zh-CN" altLang="en-US" sz="2000" b="1" dirty="0">
                  <a:latin typeface="+mn-lt"/>
                  <a:ea typeface="华文中宋" panose="02010600040101010101" pitchFamily="2" charset="-122"/>
                </a:rPr>
                <a:t>皇极历</a:t>
              </a:r>
              <a:r>
                <a:rPr lang="en-US" altLang="zh-CN" sz="2000" b="1" dirty="0">
                  <a:latin typeface="+mn-lt"/>
                  <a:ea typeface="华文中宋" panose="02010600040101010101" pitchFamily="2" charset="-122"/>
                </a:rPr>
                <a:t>》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latin typeface="+mn-lt"/>
                  <a:ea typeface="华文中宋" panose="02010600040101010101" pitchFamily="2" charset="-122"/>
                </a:rPr>
                <a:t>《</a:t>
              </a:r>
              <a:r>
                <a:rPr lang="zh-CN" altLang="en-US" sz="2000" b="1" dirty="0">
                  <a:latin typeface="+mn-lt"/>
                  <a:ea typeface="华文中宋" panose="02010600040101010101" pitchFamily="2" charset="-122"/>
                </a:rPr>
                <a:t>历书</a:t>
              </a:r>
              <a:r>
                <a:rPr lang="en-US" altLang="zh-CN" sz="2000" b="1" dirty="0">
                  <a:latin typeface="+mn-lt"/>
                  <a:ea typeface="华文中宋" panose="02010600040101010101" pitchFamily="2" charset="-122"/>
                </a:rPr>
                <a:t>》</a:t>
              </a:r>
              <a:endParaRPr lang="zh-CN" altLang="en-US" sz="2000" b="1" dirty="0">
                <a:latin typeface="+mn-lt"/>
                <a:ea typeface="华文中宋" panose="02010600040101010101" pitchFamily="2" charset="-122"/>
              </a:endParaRPr>
            </a:p>
          </p:txBody>
        </p:sp>
        <p:sp>
          <p:nvSpPr>
            <p:cNvPr id="6159" name="TextBox 133">
              <a:extLst>
                <a:ext uri="{FF2B5EF4-FFF2-40B4-BE49-F238E27FC236}">
                  <a16:creationId xmlns:a16="http://schemas.microsoft.com/office/drawing/2014/main" id="{59A45A17-B45F-4FC9-A1E9-4921B9E4B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8597" y="791487"/>
              <a:ext cx="2285717" cy="708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latin typeface="+mn-lt"/>
                  <a:ea typeface="华文中宋" panose="02010600040101010101" pitchFamily="2" charset="-122"/>
                </a:rPr>
                <a:t>插值法</a:t>
              </a:r>
              <a:r>
                <a:rPr lang="en-US" altLang="zh-CN" sz="2000" b="1">
                  <a:latin typeface="+mn-lt"/>
                  <a:ea typeface="华文中宋" panose="02010600040101010101" pitchFamily="2" charset="-122"/>
                </a:rPr>
                <a:t>+</a:t>
              </a:r>
              <a:r>
                <a:rPr lang="zh-CN" altLang="en-US" sz="2000" b="1">
                  <a:latin typeface="+mn-lt"/>
                  <a:ea typeface="华文中宋" panose="02010600040101010101" pitchFamily="2" charset="-122"/>
                </a:rPr>
                <a:t>天文计算</a:t>
              </a:r>
              <a:endParaRPr lang="en-US" altLang="zh-CN" sz="2000" b="1">
                <a:latin typeface="+mn-lt"/>
                <a:ea typeface="华文中宋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latin typeface="+mn-lt"/>
                  <a:ea typeface="华文中宋" panose="02010600040101010101" pitchFamily="2" charset="-122"/>
                </a:rPr>
                <a:t>( </a:t>
              </a:r>
              <a:r>
                <a:rPr lang="zh-CN" altLang="en-US" sz="2000" b="1">
                  <a:latin typeface="+mn-lt"/>
                  <a:ea typeface="华文中宋" panose="02010600040101010101" pitchFamily="2" charset="-122"/>
                </a:rPr>
                <a:t>公元</a:t>
              </a:r>
              <a:r>
                <a:rPr lang="en-US" altLang="zh-CN" sz="2000" b="1">
                  <a:latin typeface="+mn-lt"/>
                  <a:ea typeface="华文中宋" panose="02010600040101010101" pitchFamily="2" charset="-122"/>
                </a:rPr>
                <a:t>6</a:t>
              </a:r>
              <a:r>
                <a:rPr lang="zh-CN" altLang="en-US" sz="2000" b="1">
                  <a:latin typeface="+mn-lt"/>
                  <a:ea typeface="华文中宋" panose="02010600040101010101" pitchFamily="2" charset="-122"/>
                </a:rPr>
                <a:t>世纪</a:t>
              </a:r>
              <a:r>
                <a:rPr lang="en-US" altLang="zh-CN" sz="2000" b="1">
                  <a:latin typeface="+mn-lt"/>
                  <a:ea typeface="华文中宋" panose="02010600040101010101" pitchFamily="2" charset="-122"/>
                </a:rPr>
                <a:t>)</a:t>
              </a:r>
              <a:endParaRPr lang="zh-CN" altLang="en-US" sz="2000" b="1">
                <a:latin typeface="+mn-lt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7" name="Text Box 15">
            <a:extLst>
              <a:ext uri="{FF2B5EF4-FFF2-40B4-BE49-F238E27FC236}">
                <a16:creationId xmlns:a16="http://schemas.microsoft.com/office/drawing/2014/main" id="{2DA04DF9-6F36-4A56-8EAE-33BEF8ADD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2474913"/>
            <a:ext cx="23288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由插值条件可得</a:t>
            </a:r>
          </a:p>
        </p:txBody>
      </p:sp>
      <p:graphicFrame>
        <p:nvGraphicFramePr>
          <p:cNvPr id="69648" name="Object 16">
            <a:extLst>
              <a:ext uri="{FF2B5EF4-FFF2-40B4-BE49-F238E27FC236}">
                <a16:creationId xmlns:a16="http://schemas.microsoft.com/office/drawing/2014/main" id="{62BFB5DB-2DA9-4ECE-9ADD-AFC8540E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786063"/>
          <a:ext cx="4641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公式" r:id="rId6" imgW="1943176" imgH="171450" progId="Equation.3">
                  <p:embed/>
                </p:oleObj>
              </mc:Choice>
              <mc:Fallback>
                <p:oleObj name="公式" r:id="rId6" imgW="1943176" imgH="171450" progId="Equation.3">
                  <p:embed/>
                  <p:pic>
                    <p:nvPicPr>
                      <p:cNvPr id="69648" name="Object 16">
                        <a:extLst>
                          <a:ext uri="{FF2B5EF4-FFF2-40B4-BE49-F238E27FC236}">
                            <a16:creationId xmlns:a16="http://schemas.microsoft.com/office/drawing/2014/main" id="{62BFB5DB-2DA9-4ECE-9ADD-AFC8540E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86063"/>
                        <a:ext cx="4641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>
            <a:extLst>
              <a:ext uri="{FF2B5EF4-FFF2-40B4-BE49-F238E27FC236}">
                <a16:creationId xmlns:a16="http://schemas.microsoft.com/office/drawing/2014/main" id="{C32D95A1-AAE5-4D0B-89DD-D15AF7D917EF}"/>
              </a:ext>
            </a:extLst>
          </p:cNvPr>
          <p:cNvGrpSpPr>
            <a:grpSpLocks/>
          </p:cNvGrpSpPr>
          <p:nvPr/>
        </p:nvGrpSpPr>
        <p:grpSpPr bwMode="auto">
          <a:xfrm>
            <a:off x="2359025" y="3146425"/>
            <a:ext cx="5641975" cy="1044575"/>
            <a:chOff x="1486" y="1956"/>
            <a:chExt cx="3554" cy="658"/>
          </a:xfrm>
        </p:grpSpPr>
        <p:sp>
          <p:nvSpPr>
            <p:cNvPr id="7193" name="Rectangle 17">
              <a:extLst>
                <a:ext uri="{FF2B5EF4-FFF2-40B4-BE49-F238E27FC236}">
                  <a16:creationId xmlns:a16="http://schemas.microsoft.com/office/drawing/2014/main" id="{C2C30EA1-006F-4FAB-8C62-71A1CF16D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1956"/>
              <a:ext cx="641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800" b="1">
                  <a:solidFill>
                    <a:srgbClr val="FF3300"/>
                  </a:solidFill>
                  <a:latin typeface="+mn-lt"/>
                  <a:ea typeface="华文中宋" panose="02010600040101010101" pitchFamily="2" charset="-122"/>
                </a:rPr>
                <a:t>… …</a:t>
              </a:r>
            </a:p>
          </p:txBody>
        </p:sp>
        <p:graphicFrame>
          <p:nvGraphicFramePr>
            <p:cNvPr id="7194" name="Object 18">
              <a:extLst>
                <a:ext uri="{FF2B5EF4-FFF2-40B4-BE49-F238E27FC236}">
                  <a16:creationId xmlns:a16="http://schemas.microsoft.com/office/drawing/2014/main" id="{B23562AE-E961-41A2-ACD8-C1CA02D16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" y="2089"/>
            <a:ext cx="4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8" imgW="266675" imgH="133486" progId="Equation.3">
                    <p:embed/>
                  </p:oleObj>
                </mc:Choice>
                <mc:Fallback>
                  <p:oleObj name="Equation" r:id="rId8" imgW="266675" imgH="133486" progId="Equation.3">
                    <p:embed/>
                    <p:pic>
                      <p:nvPicPr>
                        <p:cNvPr id="7194" name="Object 18">
                          <a:extLst>
                            <a:ext uri="{FF2B5EF4-FFF2-40B4-BE49-F238E27FC236}">
                              <a16:creationId xmlns:a16="http://schemas.microsoft.com/office/drawing/2014/main" id="{B23562AE-E961-41A2-ACD8-C1CA02D16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2089"/>
                          <a:ext cx="4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9">
              <a:extLst>
                <a:ext uri="{FF2B5EF4-FFF2-40B4-BE49-F238E27FC236}">
                  <a16:creationId xmlns:a16="http://schemas.microsoft.com/office/drawing/2014/main" id="{1EF395A4-A04F-4AE6-83A7-600667732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6" y="2244"/>
            <a:ext cx="277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10" imgW="1981098" imgH="171450" progId="Equation.3">
                    <p:embed/>
                  </p:oleObj>
                </mc:Choice>
                <mc:Fallback>
                  <p:oleObj name="Equation" r:id="rId10" imgW="1981098" imgH="171450" progId="Equation.3">
                    <p:embed/>
                    <p:pic>
                      <p:nvPicPr>
                        <p:cNvPr id="7195" name="Object 19">
                          <a:extLst>
                            <a:ext uri="{FF2B5EF4-FFF2-40B4-BE49-F238E27FC236}">
                              <a16:creationId xmlns:a16="http://schemas.microsoft.com/office/drawing/2014/main" id="{1EF395A4-A04F-4AE6-83A7-6006677320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244"/>
                          <a:ext cx="277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DD77BF65-F4C0-4142-9CBD-A50D12B0927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7813"/>
            <a:ext cx="4240213" cy="712787"/>
            <a:chOff x="432" y="175"/>
            <a:chExt cx="2671" cy="449"/>
          </a:xfrm>
        </p:grpSpPr>
        <p:pic>
          <p:nvPicPr>
            <p:cNvPr id="7191" name="Picture 20" descr="DARTS">
              <a:extLst>
                <a:ext uri="{FF2B5EF4-FFF2-40B4-BE49-F238E27FC236}">
                  <a16:creationId xmlns:a16="http://schemas.microsoft.com/office/drawing/2014/main" id="{158B16E0-5FE8-4C0B-850E-D810B5ABC5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32" y="175"/>
              <a:ext cx="437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2" name="Rectangle 21">
              <a:extLst>
                <a:ext uri="{FF2B5EF4-FFF2-40B4-BE49-F238E27FC236}">
                  <a16:creationId xmlns:a16="http://schemas.microsoft.com/office/drawing/2014/main" id="{9DA477DF-F4EB-4A8E-B637-AEA8DC535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23"/>
              <a:ext cx="2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latin typeface="+mn-lt"/>
                  <a:ea typeface="华文中宋" panose="02010600040101010101" pitchFamily="2" charset="-122"/>
                </a:rPr>
                <a:t>插值多项式的存在唯一性</a:t>
              </a: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DA4FB7B5-2413-41F7-90D7-0292E2100BC1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4229100"/>
            <a:ext cx="6416675" cy="461963"/>
            <a:chOff x="720" y="3264"/>
            <a:chExt cx="4042" cy="291"/>
          </a:xfrm>
        </p:grpSpPr>
        <p:sp>
          <p:nvSpPr>
            <p:cNvPr id="7188" name="Rectangle 26">
              <a:extLst>
                <a:ext uri="{FF2B5EF4-FFF2-40B4-BE49-F238E27FC236}">
                  <a16:creationId xmlns:a16="http://schemas.microsoft.com/office/drawing/2014/main" id="{A6C0CFC6-E355-47EE-B8A1-C953FF81B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64"/>
              <a:ext cx="40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这是一个关于                      的      元线性方程组。</a:t>
              </a:r>
            </a:p>
          </p:txBody>
        </p:sp>
        <p:graphicFrame>
          <p:nvGraphicFramePr>
            <p:cNvPr id="7189" name="Object 27">
              <a:extLst>
                <a:ext uri="{FF2B5EF4-FFF2-40B4-BE49-F238E27FC236}">
                  <a16:creationId xmlns:a16="http://schemas.microsoft.com/office/drawing/2014/main" id="{43F4ECB9-F1E1-4012-84A2-0E57C139C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264"/>
            <a:ext cx="92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13" imgW="600018" imgH="152468" progId="Equation.3">
                    <p:embed/>
                  </p:oleObj>
                </mc:Choice>
                <mc:Fallback>
                  <p:oleObj name="Equation" r:id="rId13" imgW="600018" imgH="152468" progId="Equation.3">
                    <p:embed/>
                    <p:pic>
                      <p:nvPicPr>
                        <p:cNvPr id="7189" name="Object 27">
                          <a:extLst>
                            <a:ext uri="{FF2B5EF4-FFF2-40B4-BE49-F238E27FC236}">
                              <a16:creationId xmlns:a16="http://schemas.microsoft.com/office/drawing/2014/main" id="{43F4ECB9-F1E1-4012-84A2-0E57C139C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64"/>
                          <a:ext cx="92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8">
              <a:extLst>
                <a:ext uri="{FF2B5EF4-FFF2-40B4-BE49-F238E27FC236}">
                  <a16:creationId xmlns:a16="http://schemas.microsoft.com/office/drawing/2014/main" id="{2018BD51-DC4B-433D-9C8C-AAF1A7AC30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0" y="3307"/>
            <a:ext cx="30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15" imgW="257194" imgH="104707" progId="Equation.3">
                    <p:embed/>
                  </p:oleObj>
                </mc:Choice>
                <mc:Fallback>
                  <p:oleObj name="Equation" r:id="rId15" imgW="257194" imgH="104707" progId="Equation.3">
                    <p:embed/>
                    <p:pic>
                      <p:nvPicPr>
                        <p:cNvPr id="7190" name="Object 28">
                          <a:extLst>
                            <a:ext uri="{FF2B5EF4-FFF2-40B4-BE49-F238E27FC236}">
                              <a16:creationId xmlns:a16="http://schemas.microsoft.com/office/drawing/2014/main" id="{2018BD51-DC4B-433D-9C8C-AAF1A7AC30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3307"/>
                          <a:ext cx="30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1" name="Rectangle 2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B0D92A31-D447-4693-B6AF-4A7913A6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648200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    </a:t>
            </a:r>
            <a:r>
              <a:rPr lang="zh-CN" altLang="en-US" sz="24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要证明插值多项式的存在唯一性，只要证明上述方程组存在唯一解，也就是证明方程组的系数行列式的值不为零。</a:t>
            </a:r>
          </a:p>
        </p:txBody>
      </p:sp>
      <p:grpSp>
        <p:nvGrpSpPr>
          <p:cNvPr id="5" name="Group 40">
            <a:extLst>
              <a:ext uri="{FF2B5EF4-FFF2-40B4-BE49-F238E27FC236}">
                <a16:creationId xmlns:a16="http://schemas.microsoft.com/office/drawing/2014/main" id="{B74E06E6-07E2-4896-80CC-CDA92290362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06450"/>
            <a:ext cx="8401050" cy="1614488"/>
            <a:chOff x="288" y="527"/>
            <a:chExt cx="5136" cy="1017"/>
          </a:xfrm>
        </p:grpSpPr>
        <p:sp>
          <p:nvSpPr>
            <p:cNvPr id="7178" name="Rectangle 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FB1EDB16-567B-4114-8542-65115B5AC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7"/>
              <a:ext cx="5136" cy="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      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设         是形如       的插值多项式，用      代表所有次数不超过   的多项式集合，于是                     </a:t>
              </a:r>
              <a:r>
                <a:rPr lang="en-US" altLang="zh-CN" sz="2400" b="1" dirty="0">
                  <a:latin typeface="+mn-lt"/>
                  <a:ea typeface="华文中宋" panose="02010600040101010101" pitchFamily="2" charset="-122"/>
                </a:rPr>
                <a:t>.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所谓插值多项式        存在且唯一，就是指在集合    中有且只有一个       满足</a:t>
              </a:r>
              <a:r>
                <a:rPr lang="zh-CN" altLang="en-US" sz="2400" b="1" dirty="0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插值条件                                                    </a:t>
              </a: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7179" name="Object 5">
              <a:extLst>
                <a:ext uri="{FF2B5EF4-FFF2-40B4-BE49-F238E27FC236}">
                  <a16:creationId xmlns:a16="http://schemas.microsoft.com/office/drawing/2014/main" id="{D865830C-1963-434F-A4D2-E16C798511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532"/>
            <a:ext cx="36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" name="Equation" r:id="rId17" imgW="285635" imgH="133486" progId="Equation.3">
                    <p:embed/>
                  </p:oleObj>
                </mc:Choice>
                <mc:Fallback>
                  <p:oleObj name="Equation" r:id="rId17" imgW="285635" imgH="133486" progId="Equation.3">
                    <p:embed/>
                    <p:pic>
                      <p:nvPicPr>
                        <p:cNvPr id="7179" name="Object 5">
                          <a:extLst>
                            <a:ext uri="{FF2B5EF4-FFF2-40B4-BE49-F238E27FC236}">
                              <a16:creationId xmlns:a16="http://schemas.microsoft.com/office/drawing/2014/main" id="{D865830C-1963-434F-A4D2-E16C798511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532"/>
                          <a:ext cx="36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6">
              <a:extLst>
                <a:ext uri="{FF2B5EF4-FFF2-40B4-BE49-F238E27FC236}">
                  <a16:creationId xmlns:a16="http://schemas.microsoft.com/office/drawing/2014/main" id="{FB956BF2-2FB7-4013-BF9D-13EB94392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3" y="554"/>
            <a:ext cx="30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" name="Equation" r:id="rId19" imgW="171565" imgH="152468" progId="Equation.3">
                    <p:embed/>
                  </p:oleObj>
                </mc:Choice>
                <mc:Fallback>
                  <p:oleObj name="Equation" r:id="rId19" imgW="171565" imgH="152468" progId="Equation.3">
                    <p:embed/>
                    <p:pic>
                      <p:nvPicPr>
                        <p:cNvPr id="7180" name="Object 6">
                          <a:extLst>
                            <a:ext uri="{FF2B5EF4-FFF2-40B4-BE49-F238E27FC236}">
                              <a16:creationId xmlns:a16="http://schemas.microsoft.com/office/drawing/2014/main" id="{FB956BF2-2FB7-4013-BF9D-13EB94392C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554"/>
                          <a:ext cx="30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7">
              <a:extLst>
                <a:ext uri="{FF2B5EF4-FFF2-40B4-BE49-F238E27FC236}">
                  <a16:creationId xmlns:a16="http://schemas.microsoft.com/office/drawing/2014/main" id="{25ABB965-6AD3-4D1F-A72F-68C5A78F0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821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Equation" r:id="rId21" imgW="57188" imgH="66743" progId="Equation.3">
                    <p:embed/>
                  </p:oleObj>
                </mc:Choice>
                <mc:Fallback>
                  <p:oleObj name="Equation" r:id="rId21" imgW="57188" imgH="66743" progId="Equation.3">
                    <p:embed/>
                    <p:pic>
                      <p:nvPicPr>
                        <p:cNvPr id="7181" name="Object 7">
                          <a:extLst>
                            <a:ext uri="{FF2B5EF4-FFF2-40B4-BE49-F238E27FC236}">
                              <a16:creationId xmlns:a16="http://schemas.microsoft.com/office/drawing/2014/main" id="{25ABB965-6AD3-4D1F-A72F-68C5A78F0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821"/>
                          <a:ext cx="17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8">
              <a:extLst>
                <a:ext uri="{FF2B5EF4-FFF2-40B4-BE49-F238E27FC236}">
                  <a16:creationId xmlns:a16="http://schemas.microsoft.com/office/drawing/2014/main" id="{BC0BD003-FAD0-418E-93E4-59BEF4C64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9" y="776"/>
            <a:ext cx="85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" name="Equation" r:id="rId23" imgW="628765" imgH="152468" progId="Equation.3">
                    <p:embed/>
                  </p:oleObj>
                </mc:Choice>
                <mc:Fallback>
                  <p:oleObj name="Equation" r:id="rId23" imgW="628765" imgH="152468" progId="Equation.3">
                    <p:embed/>
                    <p:pic>
                      <p:nvPicPr>
                        <p:cNvPr id="7182" name="Object 8">
                          <a:extLst>
                            <a:ext uri="{FF2B5EF4-FFF2-40B4-BE49-F238E27FC236}">
                              <a16:creationId xmlns:a16="http://schemas.microsoft.com/office/drawing/2014/main" id="{BC0BD003-FAD0-418E-93E4-59BEF4C642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776"/>
                          <a:ext cx="85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0">
              <a:extLst>
                <a:ext uri="{FF2B5EF4-FFF2-40B4-BE49-F238E27FC236}">
                  <a16:creationId xmlns:a16="http://schemas.microsoft.com/office/drawing/2014/main" id="{B07460BA-9432-44C5-9B1C-6AEA8C8187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1" y="550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" name="Equation" r:id="rId25" imgW="266675" imgH="133486" progId="Equation.3">
                    <p:embed/>
                  </p:oleObj>
                </mc:Choice>
                <mc:Fallback>
                  <p:oleObj name="Equation" r:id="rId25" imgW="266675" imgH="133486" progId="Equation.3">
                    <p:embed/>
                    <p:pic>
                      <p:nvPicPr>
                        <p:cNvPr id="7183" name="Object 10">
                          <a:extLst>
                            <a:ext uri="{FF2B5EF4-FFF2-40B4-BE49-F238E27FC236}">
                              <a16:creationId xmlns:a16="http://schemas.microsoft.com/office/drawing/2014/main" id="{B07460BA-9432-44C5-9B1C-6AEA8C8187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550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2">
              <a:extLst>
                <a:ext uri="{FF2B5EF4-FFF2-40B4-BE49-F238E27FC236}">
                  <a16:creationId xmlns:a16="http://schemas.microsoft.com/office/drawing/2014/main" id="{B2E32B81-8007-4842-8231-3351AF590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3" y="777"/>
            <a:ext cx="4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" name="Equation" r:id="rId27" imgW="285635" imgH="133486" progId="Equation.3">
                    <p:embed/>
                  </p:oleObj>
                </mc:Choice>
                <mc:Fallback>
                  <p:oleObj name="Equation" r:id="rId27" imgW="285635" imgH="133486" progId="Equation.3">
                    <p:embed/>
                    <p:pic>
                      <p:nvPicPr>
                        <p:cNvPr id="7184" name="Object 12">
                          <a:extLst>
                            <a:ext uri="{FF2B5EF4-FFF2-40B4-BE49-F238E27FC236}">
                              <a16:creationId xmlns:a16="http://schemas.microsoft.com/office/drawing/2014/main" id="{B2E32B81-8007-4842-8231-3351AF5904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777"/>
                          <a:ext cx="4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3">
              <a:extLst>
                <a:ext uri="{FF2B5EF4-FFF2-40B4-BE49-F238E27FC236}">
                  <a16:creationId xmlns:a16="http://schemas.microsoft.com/office/drawing/2014/main" id="{A61504B9-F224-4657-A87F-5AB6F5F5B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7" y="1009"/>
            <a:ext cx="3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1" name="Equation" r:id="rId29" imgW="285635" imgH="133486" progId="Equation.3">
                    <p:embed/>
                  </p:oleObj>
                </mc:Choice>
                <mc:Fallback>
                  <p:oleObj name="Equation" r:id="rId29" imgW="285635" imgH="133486" progId="Equation.3">
                    <p:embed/>
                    <p:pic>
                      <p:nvPicPr>
                        <p:cNvPr id="7185" name="Object 13">
                          <a:extLst>
                            <a:ext uri="{FF2B5EF4-FFF2-40B4-BE49-F238E27FC236}">
                              <a16:creationId xmlns:a16="http://schemas.microsoft.com/office/drawing/2014/main" id="{A61504B9-F224-4657-A87F-5AB6F5F5BE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1009"/>
                          <a:ext cx="3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34">
              <a:extLst>
                <a:ext uri="{FF2B5EF4-FFF2-40B4-BE49-F238E27FC236}">
                  <a16:creationId xmlns:a16="http://schemas.microsoft.com/office/drawing/2014/main" id="{9A12452F-9D41-445B-BEEA-7E530D7B39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406250"/>
                </p:ext>
              </p:extLst>
            </p:nvPr>
          </p:nvGraphicFramePr>
          <p:xfrm>
            <a:off x="853" y="1239"/>
            <a:ext cx="192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Equation" r:id="rId31" imgW="1409827" imgH="152468" progId="Equation.3">
                    <p:embed/>
                  </p:oleObj>
                </mc:Choice>
                <mc:Fallback>
                  <p:oleObj name="Equation" r:id="rId31" imgW="1409827" imgH="152468" progId="Equation.3">
                    <p:embed/>
                    <p:pic>
                      <p:nvPicPr>
                        <p:cNvPr id="7186" name="Object 34">
                          <a:extLst>
                            <a:ext uri="{FF2B5EF4-FFF2-40B4-BE49-F238E27FC236}">
                              <a16:creationId xmlns:a16="http://schemas.microsoft.com/office/drawing/2014/main" id="{9A12452F-9D41-445B-BEEA-7E530D7B39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239"/>
                          <a:ext cx="192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9">
              <a:extLst>
                <a:ext uri="{FF2B5EF4-FFF2-40B4-BE49-F238E27FC236}">
                  <a16:creationId xmlns:a16="http://schemas.microsoft.com/office/drawing/2014/main" id="{AA748173-1BE3-430A-87AD-D5B4DC931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7" y="1014"/>
            <a:ext cx="3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Equation" r:id="rId33" imgW="171565" imgH="152468" progId="Equation.3">
                    <p:embed/>
                  </p:oleObj>
                </mc:Choice>
                <mc:Fallback>
                  <p:oleObj name="Equation" r:id="rId33" imgW="171565" imgH="152468" progId="Equation.3">
                    <p:embed/>
                    <p:pic>
                      <p:nvPicPr>
                        <p:cNvPr id="7187" name="Object 9">
                          <a:extLst>
                            <a:ext uri="{FF2B5EF4-FFF2-40B4-BE49-F238E27FC236}">
                              <a16:creationId xmlns:a16="http://schemas.microsoft.com/office/drawing/2014/main" id="{AA748173-1BE3-430A-87AD-D5B4DC9317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1014"/>
                          <a:ext cx="3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Rectangle 37">
            <a:extLst>
              <a:ext uri="{FF2B5EF4-FFF2-40B4-BE49-F238E27FC236}">
                <a16:creationId xmlns:a16="http://schemas.microsoft.com/office/drawing/2014/main" id="{909F9B07-63EC-4B14-9196-99C404041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100013"/>
            <a:ext cx="208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latin typeface="+mn-lt"/>
                <a:ea typeface="华文中宋" panose="02010600040101010101" pitchFamily="2" charset="-122"/>
              </a:rPr>
              <a:t>§1  Introduc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7" grpId="0" autoUpdateAnimBg="0"/>
      <p:bldP spid="6966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>
            <a:extLst>
              <a:ext uri="{FF2B5EF4-FFF2-40B4-BE49-F238E27FC236}">
                <a16:creationId xmlns:a16="http://schemas.microsoft.com/office/drawing/2014/main" id="{D16E7C36-6486-469A-8BD9-948F8A3C25E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14600"/>
            <a:ext cx="7772400" cy="533400"/>
            <a:chOff x="528" y="1248"/>
            <a:chExt cx="4896" cy="336"/>
          </a:xfrm>
        </p:grpSpPr>
        <p:sp>
          <p:nvSpPr>
            <p:cNvPr id="8215" name="Rectangle 2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FC2EFA9D-4F6D-47CA-B66C-0A424C1CA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489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式中                                  称为</a:t>
              </a:r>
              <a:r>
                <a:rPr lang="en-US" altLang="zh-CN" sz="2400" b="1" dirty="0" err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Vandermond</a:t>
              </a:r>
              <a:r>
                <a:rPr lang="zh-CN" altLang="en-US" sz="2400" b="1" dirty="0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行列式。                                            </a:t>
              </a:r>
            </a:p>
          </p:txBody>
        </p:sp>
        <p:graphicFrame>
          <p:nvGraphicFramePr>
            <p:cNvPr id="8216" name="Object 3">
              <a:extLst>
                <a:ext uri="{FF2B5EF4-FFF2-40B4-BE49-F238E27FC236}">
                  <a16:creationId xmlns:a16="http://schemas.microsoft.com/office/drawing/2014/main" id="{A77C025E-B785-4112-BEC2-267499D7F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263"/>
            <a:ext cx="146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6" imgW="1009510" imgH="152468" progId="Equation.3">
                    <p:embed/>
                  </p:oleObj>
                </mc:Choice>
                <mc:Fallback>
                  <p:oleObj name="Equation" r:id="rId6" imgW="1009510" imgH="152468" progId="Equation.3">
                    <p:embed/>
                    <p:pic>
                      <p:nvPicPr>
                        <p:cNvPr id="8216" name="Object 3">
                          <a:extLst>
                            <a:ext uri="{FF2B5EF4-FFF2-40B4-BE49-F238E27FC236}">
                              <a16:creationId xmlns:a16="http://schemas.microsoft.com/office/drawing/2014/main" id="{A77C025E-B785-4112-BEC2-267499D7F6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63"/>
                          <a:ext cx="146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id="{19019378-A6E4-4BD1-B114-01F3B8C0802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4878388" cy="484188"/>
            <a:chOff x="432" y="3168"/>
            <a:chExt cx="3073" cy="305"/>
          </a:xfrm>
        </p:grpSpPr>
        <p:sp>
          <p:nvSpPr>
            <p:cNvPr id="8213" name="Rectangle 16">
              <a:extLst>
                <a:ext uri="{FF2B5EF4-FFF2-40B4-BE49-F238E27FC236}">
                  <a16:creationId xmlns:a16="http://schemas.microsoft.com/office/drawing/2014/main" id="{A9F3CC4C-CC3F-4D83-A630-8CA9441E5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30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故方程组         存在唯一的一组解。</a:t>
              </a:r>
            </a:p>
          </p:txBody>
        </p:sp>
        <p:graphicFrame>
          <p:nvGraphicFramePr>
            <p:cNvPr id="8214" name="Object 9">
              <a:extLst>
                <a:ext uri="{FF2B5EF4-FFF2-40B4-BE49-F238E27FC236}">
                  <a16:creationId xmlns:a16="http://schemas.microsoft.com/office/drawing/2014/main" id="{70574428-2ECB-450C-ADF1-351888BFB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16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8" imgW="266675" imgH="133486" progId="Equation.3">
                    <p:embed/>
                  </p:oleObj>
                </mc:Choice>
                <mc:Fallback>
                  <p:oleObj name="Equation" r:id="rId8" imgW="266675" imgH="133486" progId="Equation.3">
                    <p:embed/>
                    <p:pic>
                      <p:nvPicPr>
                        <p:cNvPr id="8214" name="Object 9">
                          <a:extLst>
                            <a:ext uri="{FF2B5EF4-FFF2-40B4-BE49-F238E27FC236}">
                              <a16:creationId xmlns:a16="http://schemas.microsoft.com/office/drawing/2014/main" id="{70574428-2ECB-450C-ADF1-351888BFBB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43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986BF3EF-483E-4637-9E8F-F2A43EE75CC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971800"/>
            <a:ext cx="4572000" cy="944563"/>
            <a:chOff x="432" y="1872"/>
            <a:chExt cx="2880" cy="595"/>
          </a:xfrm>
        </p:grpSpPr>
        <p:graphicFrame>
          <p:nvGraphicFramePr>
            <p:cNvPr id="8211" name="Object 4">
              <a:extLst>
                <a:ext uri="{FF2B5EF4-FFF2-40B4-BE49-F238E27FC236}">
                  <a16:creationId xmlns:a16="http://schemas.microsoft.com/office/drawing/2014/main" id="{23FCAAB4-B61F-41DD-9392-138562D8A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" y="2161"/>
            <a:ext cx="17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10" imgW="1133367" imgH="152468" progId="Equation.3">
                    <p:embed/>
                  </p:oleObj>
                </mc:Choice>
                <mc:Fallback>
                  <p:oleObj name="Equation" r:id="rId10" imgW="1133367" imgH="152468" progId="Equation.3">
                    <p:embed/>
                    <p:pic>
                      <p:nvPicPr>
                        <p:cNvPr id="8211" name="Object 4">
                          <a:extLst>
                            <a:ext uri="{FF2B5EF4-FFF2-40B4-BE49-F238E27FC236}">
                              <a16:creationId xmlns:a16="http://schemas.microsoft.com/office/drawing/2014/main" id="{23FCAAB4-B61F-41DD-9392-138562D8A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161"/>
                          <a:ext cx="171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Rectangle 12">
              <a:extLst>
                <a:ext uri="{FF2B5EF4-FFF2-40B4-BE49-F238E27FC236}">
                  <a16:creationId xmlns:a16="http://schemas.microsoft.com/office/drawing/2014/main" id="{5B15AB33-830C-4396-ACB7-E9B865424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872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利用行列式性质可得</a:t>
              </a:r>
            </a:p>
          </p:txBody>
        </p:sp>
      </p:grpSp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03531E4C-E0C2-4D4A-9606-AB6169D81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76600"/>
          <a:ext cx="23225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公式" r:id="rId12" imgW="971588" imgH="371373" progId="Equation.3">
                  <p:embed/>
                </p:oleObj>
              </mc:Choice>
              <mc:Fallback>
                <p:oleObj name="公式" r:id="rId12" imgW="971588" imgH="371373" progId="Equation.3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03531E4C-E0C2-4D4A-9606-AB6169D81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23225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>
            <a:extLst>
              <a:ext uri="{FF2B5EF4-FFF2-40B4-BE49-F238E27FC236}">
                <a16:creationId xmlns:a16="http://schemas.microsoft.com/office/drawing/2014/main" id="{25711232-B4FE-4CF9-8D8A-AB6BF768138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938588"/>
            <a:ext cx="6684963" cy="557212"/>
            <a:chOff x="624" y="1713"/>
            <a:chExt cx="4211" cy="351"/>
          </a:xfrm>
        </p:grpSpPr>
        <p:graphicFrame>
          <p:nvGraphicFramePr>
            <p:cNvPr id="8207" name="Object 8">
              <a:extLst>
                <a:ext uri="{FF2B5EF4-FFF2-40B4-BE49-F238E27FC236}">
                  <a16:creationId xmlns:a16="http://schemas.microsoft.com/office/drawing/2014/main" id="{5FE5DBD3-0378-43E3-A2B2-9CA8C90E1C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728"/>
            <a:ext cx="98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14" imgW="638245" imgH="171450" progId="Equation.3">
                    <p:embed/>
                  </p:oleObj>
                </mc:Choice>
                <mc:Fallback>
                  <p:oleObj name="Equation" r:id="rId14" imgW="638245" imgH="171450" progId="Equation.3">
                    <p:embed/>
                    <p:pic>
                      <p:nvPicPr>
                        <p:cNvPr id="8207" name="Object 8">
                          <a:extLst>
                            <a:ext uri="{FF2B5EF4-FFF2-40B4-BE49-F238E27FC236}">
                              <a16:creationId xmlns:a16="http://schemas.microsoft.com/office/drawing/2014/main" id="{5FE5DBD3-0378-43E3-A2B2-9CA8C90E1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728"/>
                          <a:ext cx="98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Rectangle 14">
              <a:extLst>
                <a:ext uri="{FF2B5EF4-FFF2-40B4-BE49-F238E27FC236}">
                  <a16:creationId xmlns:a16="http://schemas.microsoft.com/office/drawing/2014/main" id="{EC3EFB62-D43F-49F4-AD6F-4DD9EECFD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722"/>
              <a:ext cx="11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,</a:t>
              </a:r>
              <a:r>
                <a:rPr lang="zh-CN" altLang="en-US" sz="2400" b="1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故所有因子</a:t>
              </a:r>
            </a:p>
          </p:txBody>
        </p:sp>
        <p:graphicFrame>
          <p:nvGraphicFramePr>
            <p:cNvPr id="8209" name="Object 7">
              <a:extLst>
                <a:ext uri="{FF2B5EF4-FFF2-40B4-BE49-F238E27FC236}">
                  <a16:creationId xmlns:a16="http://schemas.microsoft.com/office/drawing/2014/main" id="{EF3DEB26-E3C5-45BF-91AA-E8F191035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0" y="1728"/>
            <a:ext cx="155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16" imgW="828771" imgH="171450" progId="Equation.3">
                    <p:embed/>
                  </p:oleObj>
                </mc:Choice>
                <mc:Fallback>
                  <p:oleObj name="Equation" r:id="rId16" imgW="828771" imgH="171450" progId="Equation.3">
                    <p:embed/>
                    <p:pic>
                      <p:nvPicPr>
                        <p:cNvPr id="8209" name="Object 7">
                          <a:extLst>
                            <a:ext uri="{FF2B5EF4-FFF2-40B4-BE49-F238E27FC236}">
                              <a16:creationId xmlns:a16="http://schemas.microsoft.com/office/drawing/2014/main" id="{EF3DEB26-E3C5-45BF-91AA-E8F191035F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28"/>
                          <a:ext cx="155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Rectangle 15">
              <a:extLst>
                <a:ext uri="{FF2B5EF4-FFF2-40B4-BE49-F238E27FC236}">
                  <a16:creationId xmlns:a16="http://schemas.microsoft.com/office/drawing/2014/main" id="{307C085F-8EA8-4575-81B3-19133B0C7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713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由于</a:t>
              </a:r>
            </a:p>
          </p:txBody>
        </p:sp>
      </p:grpSp>
      <p:sp>
        <p:nvSpPr>
          <p:cNvPr id="72721" name="Rectangle 17">
            <a:extLst>
              <a:ext uri="{FF2B5EF4-FFF2-40B4-BE49-F238E27FC236}">
                <a16:creationId xmlns:a16="http://schemas.microsoft.com/office/drawing/2014/main" id="{162BF233-4116-455F-B5E9-C2010558F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86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chemeClr val="tx2"/>
                </a:solidFill>
                <a:latin typeface="+mn-lt"/>
                <a:ea typeface="华文中宋" panose="02010600040101010101" pitchFamily="2" charset="-122"/>
              </a:rPr>
              <a:t>以上论述可写成下列定理：</a:t>
            </a:r>
          </a:p>
        </p:txBody>
      </p:sp>
      <p:grpSp>
        <p:nvGrpSpPr>
          <p:cNvPr id="6" name="Group 33">
            <a:extLst>
              <a:ext uri="{FF2B5EF4-FFF2-40B4-BE49-F238E27FC236}">
                <a16:creationId xmlns:a16="http://schemas.microsoft.com/office/drawing/2014/main" id="{D258F9D5-6141-4877-B614-B8944023C463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4495800"/>
            <a:ext cx="3843338" cy="487363"/>
            <a:chOff x="414" y="2832"/>
            <a:chExt cx="2421" cy="307"/>
          </a:xfrm>
        </p:grpSpPr>
        <p:graphicFrame>
          <p:nvGraphicFramePr>
            <p:cNvPr id="8205" name="Object 6">
              <a:extLst>
                <a:ext uri="{FF2B5EF4-FFF2-40B4-BE49-F238E27FC236}">
                  <a16:creationId xmlns:a16="http://schemas.microsoft.com/office/drawing/2014/main" id="{8B52A01D-8EF6-4BCE-84A4-224FE0612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" y="2854"/>
            <a:ext cx="190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18" imgW="1238263" imgH="152468" progId="Equation.3">
                    <p:embed/>
                  </p:oleObj>
                </mc:Choice>
                <mc:Fallback>
                  <p:oleObj name="Equation" r:id="rId18" imgW="1238263" imgH="152468" progId="Equation.3">
                    <p:embed/>
                    <p:pic>
                      <p:nvPicPr>
                        <p:cNvPr id="8205" name="Object 6">
                          <a:extLst>
                            <a:ext uri="{FF2B5EF4-FFF2-40B4-BE49-F238E27FC236}">
                              <a16:creationId xmlns:a16="http://schemas.microsoft.com/office/drawing/2014/main" id="{8B52A01D-8EF6-4BCE-84A4-224FE0612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854"/>
                          <a:ext cx="190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Rectangle 18">
              <a:extLst>
                <a:ext uri="{FF2B5EF4-FFF2-40B4-BE49-F238E27FC236}">
                  <a16:creationId xmlns:a16="http://schemas.microsoft.com/office/drawing/2014/main" id="{8AE18DCA-7284-4C29-9C37-9D4EB56FA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283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chemeClr val="tx2"/>
                  </a:solidFill>
                  <a:latin typeface="+mn-lt"/>
                  <a:ea typeface="华文中宋" panose="02010600040101010101" pitchFamily="2" charset="-122"/>
                </a:rPr>
                <a:t>于是</a:t>
              </a: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D72B01FE-2578-4C5A-8124-BF247A762D8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39738"/>
            <a:ext cx="6934200" cy="2085975"/>
            <a:chOff x="480" y="277"/>
            <a:chExt cx="4368" cy="1314"/>
          </a:xfrm>
        </p:grpSpPr>
        <p:graphicFrame>
          <p:nvGraphicFramePr>
            <p:cNvPr id="8203" name="Object 28">
              <a:extLst>
                <a:ext uri="{FF2B5EF4-FFF2-40B4-BE49-F238E27FC236}">
                  <a16:creationId xmlns:a16="http://schemas.microsoft.com/office/drawing/2014/main" id="{62C8AB20-E6D8-442D-91ED-D0EC53B37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" y="277"/>
            <a:ext cx="3093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20" imgW="2533714" imgH="876232" progId="Equation.3">
                    <p:embed/>
                  </p:oleObj>
                </mc:Choice>
                <mc:Fallback>
                  <p:oleObj name="Equation" r:id="rId20" imgW="2533714" imgH="876232" progId="Equation.3">
                    <p:embed/>
                    <p:pic>
                      <p:nvPicPr>
                        <p:cNvPr id="8203" name="Object 28">
                          <a:extLst>
                            <a:ext uri="{FF2B5EF4-FFF2-40B4-BE49-F238E27FC236}">
                              <a16:creationId xmlns:a16="http://schemas.microsoft.com/office/drawing/2014/main" id="{62C8AB20-E6D8-442D-91ED-D0EC53B375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77"/>
                          <a:ext cx="3093" cy="1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29">
              <a:extLst>
                <a:ext uri="{FF2B5EF4-FFF2-40B4-BE49-F238E27FC236}">
                  <a16:creationId xmlns:a16="http://schemas.microsoft.com/office/drawing/2014/main" id="{85E187DF-B54A-44F6-8047-E1646E732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6"/>
              <a:ext cx="1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latin typeface="+mn-lt"/>
                  <a:ea typeface="华文中宋" panose="02010600040101010101" pitchFamily="2" charset="-122"/>
                </a:rPr>
                <a:t>其系数行列式为</a:t>
              </a:r>
            </a:p>
          </p:txBody>
        </p:sp>
      </p:grpSp>
      <p:sp>
        <p:nvSpPr>
          <p:cNvPr id="8202" name="Rectangle 35">
            <a:extLst>
              <a:ext uri="{FF2B5EF4-FFF2-40B4-BE49-F238E27FC236}">
                <a16:creationId xmlns:a16="http://schemas.microsoft.com/office/drawing/2014/main" id="{469B306E-40A9-48A4-A442-95433612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44450"/>
            <a:ext cx="208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latin typeface="+mn-lt"/>
                <a:ea typeface="华文中宋" panose="02010600040101010101" pitchFamily="2" charset="-122"/>
              </a:rPr>
              <a:t>§1  Introduc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FF086980-0329-489E-B62A-AF8F7E0FB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0"/>
            <a:ext cx="1979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AB89F26-AD5B-47BC-8B70-A7241F1AB6F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"/>
            <a:ext cx="7924800" cy="1082675"/>
            <a:chOff x="336" y="288"/>
            <a:chExt cx="4992" cy="682"/>
          </a:xfrm>
        </p:grpSpPr>
        <p:sp>
          <p:nvSpPr>
            <p:cNvPr id="9242" name="AutoShape 4" descr="白色大理石">
              <a:extLst>
                <a:ext uri="{FF2B5EF4-FFF2-40B4-BE49-F238E27FC236}">
                  <a16:creationId xmlns:a16="http://schemas.microsoft.com/office/drawing/2014/main" id="{5743D1F7-1ED7-41F2-880C-5726DEA7E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  <p:sp>
          <p:nvSpPr>
            <p:cNvPr id="9243" name="Text Box 5">
              <a:extLst>
                <a:ext uri="{FF2B5EF4-FFF2-40B4-BE49-F238E27FC236}">
                  <a16:creationId xmlns:a16="http://schemas.microsoft.com/office/drawing/2014/main" id="{1E3E307C-254A-43FD-908B-CB2679B23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"/>
              <a:ext cx="499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(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唯一性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                                      次数不超过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插值多项式是唯一存在的。</a:t>
              </a:r>
            </a:p>
          </p:txBody>
        </p:sp>
        <p:graphicFrame>
          <p:nvGraphicFramePr>
            <p:cNvPr id="9244" name="Object 6">
              <a:extLst>
                <a:ext uri="{FF2B5EF4-FFF2-40B4-BE49-F238E27FC236}">
                  <a16:creationId xmlns:a16="http://schemas.microsoft.com/office/drawing/2014/main" id="{7C151E24-A7B6-4192-AECE-FFBB5E699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432"/>
            <a:ext cx="18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0" imgW="1485900" imgH="228600" progId="Equation.3">
                    <p:embed/>
                  </p:oleObj>
                </mc:Choice>
                <mc:Fallback>
                  <p:oleObj name="Equation" r:id="rId10" imgW="1485900" imgH="228600" progId="Equation.3">
                    <p:embed/>
                    <p:pic>
                      <p:nvPicPr>
                        <p:cNvPr id="9244" name="Object 6">
                          <a:extLst>
                            <a:ext uri="{FF2B5EF4-FFF2-40B4-BE49-F238E27FC236}">
                              <a16:creationId xmlns:a16="http://schemas.microsoft.com/office/drawing/2014/main" id="{7C151E24-A7B6-4192-AECE-FFBB5E699B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32"/>
                          <a:ext cx="18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7" name="Text Box 7">
            <a:extLst>
              <a:ext uri="{FF2B5EF4-FFF2-40B4-BE49-F238E27FC236}">
                <a16:creationId xmlns:a16="http://schemas.microsoft.com/office/drawing/2014/main" id="{0305F562-C027-404B-BBC6-354F11DC2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明：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另一证法）</a:t>
            </a: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E6641B27-C1D5-4405-9E92-A1105F3CA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812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反证：若不唯一，则除了</a:t>
            </a:r>
            <a:r>
              <a:rPr lang="en-US" altLang="zh-CN" sz="2400" b="1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外还有另一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多项式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满足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E385492C-F78E-429F-B159-9CAB6863507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95600"/>
            <a:ext cx="5410200" cy="468313"/>
            <a:chOff x="912" y="1824"/>
            <a:chExt cx="3408" cy="295"/>
          </a:xfrm>
        </p:grpSpPr>
        <p:sp>
          <p:nvSpPr>
            <p:cNvPr id="9240" name="Text Box 10">
              <a:extLst>
                <a:ext uri="{FF2B5EF4-FFF2-40B4-BE49-F238E27FC236}">
                  <a16:creationId xmlns:a16="http://schemas.microsoft.com/office/drawing/2014/main" id="{12B4DB21-FAC3-431C-9E10-60E5A85AD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824"/>
              <a:ext cx="34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                                     则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次数</a:t>
              </a:r>
            </a:p>
          </p:txBody>
        </p:sp>
        <p:graphicFrame>
          <p:nvGraphicFramePr>
            <p:cNvPr id="9241" name="Object 11">
              <a:extLst>
                <a:ext uri="{FF2B5EF4-FFF2-40B4-BE49-F238E27FC236}">
                  <a16:creationId xmlns:a16="http://schemas.microsoft.com/office/drawing/2014/main" id="{2D20A030-49E0-47D9-9ED7-52CD40029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824"/>
            <a:ext cx="17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2" imgW="1498600" imgH="228600" progId="Equation.3">
                    <p:embed/>
                  </p:oleObj>
                </mc:Choice>
                <mc:Fallback>
                  <p:oleObj name="Equation" r:id="rId12" imgW="1498600" imgH="228600" progId="Equation.3">
                    <p:embed/>
                    <p:pic>
                      <p:nvPicPr>
                        <p:cNvPr id="9241" name="Object 11">
                          <a:extLst>
                            <a:ext uri="{FF2B5EF4-FFF2-40B4-BE49-F238E27FC236}">
                              <a16:creationId xmlns:a16="http://schemas.microsoft.com/office/drawing/2014/main" id="{2D20A030-49E0-47D9-9ED7-52CD400299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17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2" name="Text Box 12">
            <a:extLst>
              <a:ext uri="{FF2B5EF4-FFF2-40B4-BE49-F238E27FC236}">
                <a16:creationId xmlns:a16="http://schemas.microsoft.com/office/drawing/2014/main" id="{04D8EF91-EE0F-4BFA-B352-A9ADE1B5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895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zh-CN" sz="28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81E363DE-C450-416D-880D-D6F33550620F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403600"/>
            <a:ext cx="4137025" cy="457200"/>
            <a:chOff x="1680" y="2160"/>
            <a:chExt cx="2352" cy="288"/>
          </a:xfrm>
        </p:grpSpPr>
        <p:sp>
          <p:nvSpPr>
            <p:cNvPr id="9238" name="Text Box 14">
              <a:extLst>
                <a:ext uri="{FF2B5EF4-FFF2-40B4-BE49-F238E27FC236}">
                  <a16:creationId xmlns:a16="http://schemas.microsoft.com/office/drawing/2014/main" id="{0AFFD210-0EEB-4F82-974A-2B6974A3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altLang="zh-CN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 1</a:t>
              </a:r>
            </a:p>
          </p:txBody>
        </p:sp>
        <p:sp>
          <p:nvSpPr>
            <p:cNvPr id="9239" name="Text Box 15">
              <a:extLst>
                <a:ext uri="{FF2B5EF4-FFF2-40B4-BE49-F238E27FC236}">
                  <a16:creationId xmlns:a16="http://schemas.microsoft.com/office/drawing/2014/main" id="{E9573A2B-6178-4771-8080-C5DB3383D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16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76C16540-0790-4CE6-AEB2-9F0FEFB0186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895600"/>
            <a:ext cx="4648200" cy="1295400"/>
            <a:chOff x="1680" y="1824"/>
            <a:chExt cx="2928" cy="816"/>
          </a:xfrm>
        </p:grpSpPr>
        <p:sp>
          <p:nvSpPr>
            <p:cNvPr id="9234" name="Oval 17">
              <a:extLst>
                <a:ext uri="{FF2B5EF4-FFF2-40B4-BE49-F238E27FC236}">
                  <a16:creationId xmlns:a16="http://schemas.microsoft.com/office/drawing/2014/main" id="{D71554F5-AC66-4BA8-A353-4B2DC1079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60"/>
              <a:ext cx="576" cy="336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5" name="Oval 18">
              <a:extLst>
                <a:ext uri="{FF2B5EF4-FFF2-40B4-BE49-F238E27FC236}">
                  <a16:creationId xmlns:a16="http://schemas.microsoft.com/office/drawing/2014/main" id="{AA66A9EB-CB96-44BE-9A31-1AEBF1A4C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824"/>
              <a:ext cx="384" cy="336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6" name="Freeform 19">
              <a:extLst>
                <a:ext uri="{FF2B5EF4-FFF2-40B4-BE49-F238E27FC236}">
                  <a16:creationId xmlns:a16="http://schemas.microsoft.com/office/drawing/2014/main" id="{25E7CC3B-2246-4E46-81E1-FAF9D01236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2448"/>
              <a:ext cx="1104" cy="192"/>
            </a:xfrm>
            <a:custGeom>
              <a:avLst/>
              <a:gdLst>
                <a:gd name="T0" fmla="*/ 0 w 1104"/>
                <a:gd name="T1" fmla="*/ 0 h 192"/>
                <a:gd name="T2" fmla="*/ 336 w 1104"/>
                <a:gd name="T3" fmla="*/ 144 h 192"/>
                <a:gd name="T4" fmla="*/ 1104 w 1104"/>
                <a:gd name="T5" fmla="*/ 192 h 192"/>
                <a:gd name="T6" fmla="*/ 0 60000 65536"/>
                <a:gd name="T7" fmla="*/ 0 60000 65536"/>
                <a:gd name="T8" fmla="*/ 0 60000 65536"/>
                <a:gd name="T9" fmla="*/ 0 w 1104"/>
                <a:gd name="T10" fmla="*/ 0 h 192"/>
                <a:gd name="T11" fmla="*/ 1104 w 110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192">
                  <a:moveTo>
                    <a:pt x="0" y="0"/>
                  </a:moveTo>
                  <a:cubicBezTo>
                    <a:pt x="76" y="56"/>
                    <a:pt x="152" y="112"/>
                    <a:pt x="336" y="144"/>
                  </a:cubicBezTo>
                  <a:cubicBezTo>
                    <a:pt x="520" y="176"/>
                    <a:pt x="812" y="184"/>
                    <a:pt x="1104" y="192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Freeform 20">
              <a:extLst>
                <a:ext uri="{FF2B5EF4-FFF2-40B4-BE49-F238E27FC236}">
                  <a16:creationId xmlns:a16="http://schemas.microsoft.com/office/drawing/2014/main" id="{0007D639-6136-4278-A5A4-DF3A20D6C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160"/>
              <a:ext cx="1104" cy="480"/>
            </a:xfrm>
            <a:custGeom>
              <a:avLst/>
              <a:gdLst>
                <a:gd name="T0" fmla="*/ 1104 w 1104"/>
                <a:gd name="T1" fmla="*/ 0 h 480"/>
                <a:gd name="T2" fmla="*/ 960 w 1104"/>
                <a:gd name="T3" fmla="*/ 240 h 480"/>
                <a:gd name="T4" fmla="*/ 624 w 1104"/>
                <a:gd name="T5" fmla="*/ 384 h 480"/>
                <a:gd name="T6" fmla="*/ 0 w 1104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480"/>
                <a:gd name="T14" fmla="*/ 1104 w 110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480">
                  <a:moveTo>
                    <a:pt x="1104" y="0"/>
                  </a:moveTo>
                  <a:cubicBezTo>
                    <a:pt x="1072" y="88"/>
                    <a:pt x="1040" y="176"/>
                    <a:pt x="960" y="240"/>
                  </a:cubicBezTo>
                  <a:cubicBezTo>
                    <a:pt x="880" y="304"/>
                    <a:pt x="784" y="344"/>
                    <a:pt x="624" y="384"/>
                  </a:cubicBezTo>
                  <a:cubicBezTo>
                    <a:pt x="464" y="424"/>
                    <a:pt x="232" y="452"/>
                    <a:pt x="0" y="480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941" name="Rectangle 21">
            <a:extLst>
              <a:ext uri="{FF2B5EF4-FFF2-40B4-BE49-F238E27FC236}">
                <a16:creationId xmlns:a16="http://schemas.microsoft.com/office/drawing/2014/main" id="{61FEC8EE-51A7-4523-ABFB-E91D0336B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8100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0BBFD144-4BC5-4C2C-A1CE-DE2558265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3429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而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           个不同的零点</a:t>
            </a:r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B0FABEA9-36DC-4AB8-8C8C-81C13F009DC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56088"/>
            <a:ext cx="8077200" cy="1981200"/>
            <a:chOff x="336" y="2736"/>
            <a:chExt cx="5088" cy="1248"/>
          </a:xfrm>
        </p:grpSpPr>
        <p:sp>
          <p:nvSpPr>
            <p:cNvPr id="9230" name="AutoShape 24" descr="再生纸">
              <a:extLst>
                <a:ext uri="{FF2B5EF4-FFF2-40B4-BE49-F238E27FC236}">
                  <a16:creationId xmlns:a16="http://schemas.microsoft.com/office/drawing/2014/main" id="{28538E3E-5803-4F75-B502-4D92787C7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36"/>
              <a:ext cx="5088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不将多项式次数限制为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插值多项式</a:t>
              </a: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不唯一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Text Box 25">
              <a:extLst>
                <a:ext uri="{FF2B5EF4-FFF2-40B4-BE49-F238E27FC236}">
                  <a16:creationId xmlns:a16="http://schemas.microsoft.com/office/drawing/2014/main" id="{4E28DDEB-E9A6-4FD1-8E90-FBC4EE5A2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120"/>
              <a:ext cx="4512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例如                                                        也是一个插值多项式，其中       可以是任意多项式。</a:t>
              </a:r>
            </a:p>
          </p:txBody>
        </p:sp>
        <p:graphicFrame>
          <p:nvGraphicFramePr>
            <p:cNvPr id="9232" name="Object 26">
              <a:extLst>
                <a:ext uri="{FF2B5EF4-FFF2-40B4-BE49-F238E27FC236}">
                  <a16:creationId xmlns:a16="http://schemas.microsoft.com/office/drawing/2014/main" id="{FA53A016-5B0A-4C3E-A4DD-47AAC4551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112"/>
            <a:ext cx="26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5" imgW="1933696" imgH="361882" progId="Equation.DSMT4">
                    <p:embed/>
                  </p:oleObj>
                </mc:Choice>
                <mc:Fallback>
                  <p:oleObj name="Equation" r:id="rId15" imgW="1933696" imgH="361882" progId="Equation.DSMT4">
                    <p:embed/>
                    <p:pic>
                      <p:nvPicPr>
                        <p:cNvPr id="9232" name="Object 26">
                          <a:extLst>
                            <a:ext uri="{FF2B5EF4-FFF2-40B4-BE49-F238E27FC236}">
                              <a16:creationId xmlns:a16="http://schemas.microsoft.com/office/drawing/2014/main" id="{FA53A016-5B0A-4C3E-A4DD-47AAC4551E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12"/>
                          <a:ext cx="26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27">
              <a:extLst>
                <a:ext uri="{FF2B5EF4-FFF2-40B4-BE49-F238E27FC236}">
                  <a16:creationId xmlns:a16="http://schemas.microsoft.com/office/drawing/2014/main" id="{C7991CB3-CFCE-433F-B1CA-E0CFD988D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2" y="3592"/>
            <a:ext cx="37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17" imgW="342751" imgH="203112" progId="Equation.DSMT4">
                    <p:embed/>
                  </p:oleObj>
                </mc:Choice>
                <mc:Fallback>
                  <p:oleObj name="Equation" r:id="rId17" imgW="342751" imgH="203112" progId="Equation.DSMT4">
                    <p:embed/>
                    <p:pic>
                      <p:nvPicPr>
                        <p:cNvPr id="9233" name="Object 27">
                          <a:extLst>
                            <a:ext uri="{FF2B5EF4-FFF2-40B4-BE49-F238E27FC236}">
                              <a16:creationId xmlns:a16="http://schemas.microsoft.com/office/drawing/2014/main" id="{C7991CB3-CFCE-433F-B1CA-E0CFD988D7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3592"/>
                          <a:ext cx="37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7">
            <a:extLst>
              <a:ext uri="{FF2B5EF4-FFF2-40B4-BE49-F238E27FC236}">
                <a16:creationId xmlns:a16="http://schemas.microsoft.com/office/drawing/2014/main" id="{635295C1-32AE-4FDE-9A86-E03112ABA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30872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问题：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如何确定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多项式？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 autoUpdateAnimBg="0"/>
      <p:bldP spid="81928" grpId="0" autoUpdateAnimBg="0"/>
      <p:bldP spid="81932" grpId="0" autoUpdateAnimBg="0"/>
      <p:bldP spid="81941" grpId="0" animBg="1"/>
      <p:bldP spid="81942" grpId="0" autoUpdateAnimBg="0"/>
      <p:bldP spid="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Text Box 6">
            <a:extLst>
              <a:ext uri="{FF2B5EF4-FFF2-40B4-BE49-F238E27FC236}">
                <a16:creationId xmlns:a16="http://schemas.microsoft.com/office/drawing/2014/main" id="{54F9E22B-7924-4DBC-B789-0CE6B67D6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拉格朗日多项式  </a:t>
            </a: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agrange Polynomial */</a:t>
            </a:r>
          </a:p>
        </p:txBody>
      </p:sp>
      <p:grpSp>
        <p:nvGrpSpPr>
          <p:cNvPr id="2" name="Group 155">
            <a:extLst>
              <a:ext uri="{FF2B5EF4-FFF2-40B4-BE49-F238E27FC236}">
                <a16:creationId xmlns:a16="http://schemas.microsoft.com/office/drawing/2014/main" id="{D3D41EED-DBD4-4662-92BE-F08E1D4CB0BE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071563"/>
            <a:ext cx="7304087" cy="960437"/>
            <a:chOff x="113" y="709"/>
            <a:chExt cx="4601" cy="605"/>
          </a:xfrm>
        </p:grpSpPr>
        <p:graphicFrame>
          <p:nvGraphicFramePr>
            <p:cNvPr id="10366" name="Object 7">
              <a:extLst>
                <a:ext uri="{FF2B5EF4-FFF2-40B4-BE49-F238E27FC236}">
                  <a16:creationId xmlns:a16="http://schemas.microsoft.com/office/drawing/2014/main" id="{37CB9C1E-23F8-456C-A97F-C88A67155D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0" y="726"/>
            <a:ext cx="2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9" imgW="2438400" imgH="228600" progId="Equation.DSMT4">
                    <p:embed/>
                  </p:oleObj>
                </mc:Choice>
                <mc:Fallback>
                  <p:oleObj name="Equation" r:id="rId9" imgW="2438400" imgH="228600" progId="Equation.DSMT4">
                    <p:embed/>
                    <p:pic>
                      <p:nvPicPr>
                        <p:cNvPr id="10366" name="Object 7">
                          <a:extLst>
                            <a:ext uri="{FF2B5EF4-FFF2-40B4-BE49-F238E27FC236}">
                              <a16:creationId xmlns:a16="http://schemas.microsoft.com/office/drawing/2014/main" id="{37CB9C1E-23F8-456C-A97F-C88A67155D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726"/>
                          <a:ext cx="28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7" name="Rectangle 9">
              <a:extLst>
                <a:ext uri="{FF2B5EF4-FFF2-40B4-BE49-F238E27FC236}">
                  <a16:creationId xmlns:a16="http://schemas.microsoft.com/office/drawing/2014/main" id="{6D36E070-2E41-4C78-8FB8-D2A5F9217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709"/>
              <a:ext cx="13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多项式</a:t>
              </a:r>
            </a:p>
          </p:txBody>
        </p:sp>
        <p:pic>
          <p:nvPicPr>
            <p:cNvPr id="10368" name="Picture 20" descr="DARTS">
              <a:extLst>
                <a:ext uri="{FF2B5EF4-FFF2-40B4-BE49-F238E27FC236}">
                  <a16:creationId xmlns:a16="http://schemas.microsoft.com/office/drawing/2014/main" id="{26865EED-6528-4A1C-9FD5-0A939D2656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709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69" name="Rectangle 35">
              <a:extLst>
                <a:ext uri="{FF2B5EF4-FFF2-40B4-BE49-F238E27FC236}">
                  <a16:creationId xmlns:a16="http://schemas.microsoft.com/office/drawing/2014/main" id="{EADA7DF8-348D-46FD-A372-48AB8E323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2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10370" name="Object 39">
              <a:extLst>
                <a:ext uri="{FF2B5EF4-FFF2-40B4-BE49-F238E27FC236}">
                  <a16:creationId xmlns:a16="http://schemas.microsoft.com/office/drawing/2014/main" id="{77202B57-6A1B-4243-A2C7-7C5B56192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" y="1060"/>
            <a:ext cx="17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2" imgW="1778000" imgH="228600" progId="Equation.DSMT4">
                    <p:embed/>
                  </p:oleObj>
                </mc:Choice>
                <mc:Fallback>
                  <p:oleObj name="Equation" r:id="rId12" imgW="1778000" imgH="228600" progId="Equation.DSMT4">
                    <p:embed/>
                    <p:pic>
                      <p:nvPicPr>
                        <p:cNvPr id="10370" name="Object 39">
                          <a:extLst>
                            <a:ext uri="{FF2B5EF4-FFF2-40B4-BE49-F238E27FC236}">
                              <a16:creationId xmlns:a16="http://schemas.microsoft.com/office/drawing/2014/main" id="{77202B57-6A1B-4243-A2C7-7C5B561922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060"/>
                          <a:ext cx="17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C33A6F03-0724-42BC-A1C0-EDEBB9885EA1}"/>
              </a:ext>
            </a:extLst>
          </p:cNvPr>
          <p:cNvGrpSpPr>
            <a:grpSpLocks/>
          </p:cNvGrpSpPr>
          <p:nvPr/>
        </p:nvGrpSpPr>
        <p:grpSpPr bwMode="auto">
          <a:xfrm>
            <a:off x="865188" y="2133600"/>
            <a:ext cx="5454650" cy="457200"/>
            <a:chOff x="864" y="1152"/>
            <a:chExt cx="3436" cy="288"/>
          </a:xfrm>
        </p:grpSpPr>
        <p:sp>
          <p:nvSpPr>
            <p:cNvPr id="10362" name="Text Box 43">
              <a:extLst>
                <a:ext uri="{FF2B5EF4-FFF2-40B4-BE49-F238E27FC236}">
                  <a16:creationId xmlns:a16="http://schemas.microsoft.com/office/drawing/2014/main" id="{4E587328-C043-4789-9D7F-F9B54DEF9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15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条件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无重合节点，即</a:t>
              </a:r>
            </a:p>
          </p:txBody>
        </p:sp>
        <p:graphicFrame>
          <p:nvGraphicFramePr>
            <p:cNvPr id="10363" name="Object 44">
              <a:extLst>
                <a:ext uri="{FF2B5EF4-FFF2-40B4-BE49-F238E27FC236}">
                  <a16:creationId xmlns:a16="http://schemas.microsoft.com/office/drawing/2014/main" id="{F069047D-4BBB-4909-B4B9-753A22362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152"/>
            <a:ext cx="65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14" imgW="482391" imgH="241195" progId="Equation.3">
                    <p:embed/>
                  </p:oleObj>
                </mc:Choice>
                <mc:Fallback>
                  <p:oleObj name="Equation" r:id="rId14" imgW="482391" imgH="241195" progId="Equation.3">
                    <p:embed/>
                    <p:pic>
                      <p:nvPicPr>
                        <p:cNvPr id="10363" name="Object 44">
                          <a:extLst>
                            <a:ext uri="{FF2B5EF4-FFF2-40B4-BE49-F238E27FC236}">
                              <a16:creationId xmlns:a16="http://schemas.microsoft.com/office/drawing/2014/main" id="{F069047D-4BBB-4909-B4B9-753A22362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52"/>
                          <a:ext cx="65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4" name="Object 45">
              <a:extLst>
                <a:ext uri="{FF2B5EF4-FFF2-40B4-BE49-F238E27FC236}">
                  <a16:creationId xmlns:a16="http://schemas.microsoft.com/office/drawing/2014/main" id="{D7DBA842-D250-46B7-B2C0-6F07D7CCF9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00"/>
            <a:ext cx="44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0364" name="Object 45">
                          <a:extLst>
                            <a:ext uri="{FF2B5EF4-FFF2-40B4-BE49-F238E27FC236}">
                              <a16:creationId xmlns:a16="http://schemas.microsoft.com/office/drawing/2014/main" id="{D7DBA842-D250-46B7-B2C0-6F07D7CCF9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00"/>
                          <a:ext cx="44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5" name="AutoShape 46">
              <a:extLst>
                <a:ext uri="{FF2B5EF4-FFF2-40B4-BE49-F238E27FC236}">
                  <a16:creationId xmlns:a16="http://schemas.microsoft.com/office/drawing/2014/main" id="{81ED04A8-D610-46B3-9976-61E30EA4A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48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54">
            <a:extLst>
              <a:ext uri="{FF2B5EF4-FFF2-40B4-BE49-F238E27FC236}">
                <a16:creationId xmlns:a16="http://schemas.microsoft.com/office/drawing/2014/main" id="{C409F1E1-2DD5-4BBC-AF85-62FD8D064C2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8275"/>
            <a:ext cx="7732712" cy="1082675"/>
            <a:chOff x="385" y="1706"/>
            <a:chExt cx="4871" cy="682"/>
          </a:xfrm>
        </p:grpSpPr>
        <p:graphicFrame>
          <p:nvGraphicFramePr>
            <p:cNvPr id="10333" name="Object 59">
              <a:extLst>
                <a:ext uri="{FF2B5EF4-FFF2-40B4-BE49-F238E27FC236}">
                  <a16:creationId xmlns:a16="http://schemas.microsoft.com/office/drawing/2014/main" id="{C7A0C770-6E06-498A-967A-D62DBCFA9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752"/>
            <a:ext cx="219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公式" r:id="rId18" imgW="1701800" imgH="228600" progId="Equation.3">
                    <p:embed/>
                  </p:oleObj>
                </mc:Choice>
                <mc:Fallback>
                  <p:oleObj name="公式" r:id="rId18" imgW="1701800" imgH="228600" progId="Equation.3">
                    <p:embed/>
                    <p:pic>
                      <p:nvPicPr>
                        <p:cNvPr id="10333" name="Object 59">
                          <a:extLst>
                            <a:ext uri="{FF2B5EF4-FFF2-40B4-BE49-F238E27FC236}">
                              <a16:creationId xmlns:a16="http://schemas.microsoft.com/office/drawing/2014/main" id="{C7A0C770-6E06-498A-967A-D62DBCFA9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752"/>
                          <a:ext cx="219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4" name="Rectangle 48">
              <a:extLst>
                <a:ext uri="{FF2B5EF4-FFF2-40B4-BE49-F238E27FC236}">
                  <a16:creationId xmlns:a16="http://schemas.microsoft.com/office/drawing/2014/main" id="{18AD8840-BDA4-4049-99D2-EB8148E45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35"/>
              <a:ext cx="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5" name="Rectangle 50">
              <a:extLst>
                <a:ext uri="{FF2B5EF4-FFF2-40B4-BE49-F238E27FC236}">
                  <a16:creationId xmlns:a16="http://schemas.microsoft.com/office/drawing/2014/main" id="{0989ACB9-65BC-4BF3-B4A8-9CA9F4310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226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6" name="Text Box 52">
              <a:extLst>
                <a:ext uri="{FF2B5EF4-FFF2-40B4-BE49-F238E27FC236}">
                  <a16:creationId xmlns:a16="http://schemas.microsoft.com/office/drawing/2014/main" id="{8E6B01CD-64D3-40BF-B8A3-31A18A8B3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2069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  <p:sp>
          <p:nvSpPr>
            <p:cNvPr id="10337" name="AutoShape 53" descr="再生纸">
              <a:extLst>
                <a:ext uri="{FF2B5EF4-FFF2-40B4-BE49-F238E27FC236}">
                  <a16:creationId xmlns:a16="http://schemas.microsoft.com/office/drawing/2014/main" id="{EAB82356-CEB7-4AC2-B6B5-EFDC88360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706"/>
              <a:ext cx="624" cy="336"/>
            </a:xfrm>
            <a:prstGeom prst="bevel">
              <a:avLst>
                <a:gd name="adj" fmla="val 6944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1</a:t>
              </a:r>
              <a:endPara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8" name="Rectangle 54">
              <a:extLst>
                <a:ext uri="{FF2B5EF4-FFF2-40B4-BE49-F238E27FC236}">
                  <a16:creationId xmlns:a16="http://schemas.microsoft.com/office/drawing/2014/main" id="{16FA7717-98DD-4638-AC38-40C76C428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31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339" name="Group 55">
              <a:extLst>
                <a:ext uri="{FF2B5EF4-FFF2-40B4-BE49-F238E27FC236}">
                  <a16:creationId xmlns:a16="http://schemas.microsoft.com/office/drawing/2014/main" id="{0DB456C0-4CAF-45AA-A4F2-727F28ACB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5" y="2112"/>
              <a:ext cx="173" cy="225"/>
              <a:chOff x="1123" y="1868"/>
              <a:chExt cx="173" cy="225"/>
            </a:xfrm>
          </p:grpSpPr>
          <p:sp>
            <p:nvSpPr>
              <p:cNvPr id="10360" name="Rectangle 56">
                <a:extLst>
                  <a:ext uri="{FF2B5EF4-FFF2-40B4-BE49-F238E27FC236}">
                    <a16:creationId xmlns:a16="http://schemas.microsoft.com/office/drawing/2014/main" id="{998A7EF8-F7EB-42BA-84F6-F4ECBF149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4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61" name="Rectangle 57">
                <a:extLst>
                  <a:ext uri="{FF2B5EF4-FFF2-40B4-BE49-F238E27FC236}">
                    <a16:creationId xmlns:a16="http://schemas.microsoft.com/office/drawing/2014/main" id="{B3BD7BC3-1328-45EA-9753-27804CFA1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3" y="1868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40" name="Text Box 58">
              <a:extLst>
                <a:ext uri="{FF2B5EF4-FFF2-40B4-BE49-F238E27FC236}">
                  <a16:creationId xmlns:a16="http://schemas.microsoft.com/office/drawing/2014/main" id="{0A55FA3A-6D4E-4952-A042-E14615AFB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706"/>
              <a:ext cx="21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已知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求</a:t>
              </a:r>
            </a:p>
          </p:txBody>
        </p:sp>
        <p:grpSp>
          <p:nvGrpSpPr>
            <p:cNvPr id="10341" name="Group 60">
              <a:extLst>
                <a:ext uri="{FF2B5EF4-FFF2-40B4-BE49-F238E27FC236}">
                  <a16:creationId xmlns:a16="http://schemas.microsoft.com/office/drawing/2014/main" id="{B347E977-8FBD-4940-B905-52D7D159E2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9"/>
              <a:ext cx="286" cy="240"/>
              <a:chOff x="1826" y="1825"/>
              <a:chExt cx="286" cy="240"/>
            </a:xfrm>
          </p:grpSpPr>
          <p:sp>
            <p:nvSpPr>
              <p:cNvPr id="10357" name="Rectangle 61">
                <a:extLst>
                  <a:ext uri="{FF2B5EF4-FFF2-40B4-BE49-F238E27FC236}">
                    <a16:creationId xmlns:a16="http://schemas.microsoft.com/office/drawing/2014/main" id="{C4B0B1E9-1D6C-41C4-9976-2FADFFD18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6" y="1852"/>
                <a:ext cx="7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8" name="Rectangle 62">
                <a:extLst>
                  <a:ext uri="{FF2B5EF4-FFF2-40B4-BE49-F238E27FC236}">
                    <a16:creationId xmlns:a16="http://schemas.microsoft.com/office/drawing/2014/main" id="{36A94841-50CB-48B7-9518-668D58117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937"/>
                <a:ext cx="5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9" name="Rectangle 63">
                <a:extLst>
                  <a:ext uri="{FF2B5EF4-FFF2-40B4-BE49-F238E27FC236}">
                    <a16:creationId xmlns:a16="http://schemas.microsoft.com/office/drawing/2014/main" id="{C4E73F89-DA8B-4A2A-A7ED-976C3953B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1825"/>
                <a:ext cx="4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42" name="Group 64">
              <a:extLst>
                <a:ext uri="{FF2B5EF4-FFF2-40B4-BE49-F238E27FC236}">
                  <a16:creationId xmlns:a16="http://schemas.microsoft.com/office/drawing/2014/main" id="{C57F3DE8-CAB7-46D5-A1BF-34EF9AD64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2116"/>
              <a:ext cx="190" cy="213"/>
              <a:chOff x="2304" y="1872"/>
              <a:chExt cx="190" cy="213"/>
            </a:xfrm>
          </p:grpSpPr>
          <p:sp>
            <p:nvSpPr>
              <p:cNvPr id="10355" name="Rectangle 65">
                <a:extLst>
                  <a:ext uri="{FF2B5EF4-FFF2-40B4-BE49-F238E27FC236}">
                    <a16:creationId xmlns:a16="http://schemas.microsoft.com/office/drawing/2014/main" id="{DAE32029-F916-4F74-A7F7-CBC659D96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6" name="Rectangle 66">
                <a:extLst>
                  <a:ext uri="{FF2B5EF4-FFF2-40B4-BE49-F238E27FC236}">
                    <a16:creationId xmlns:a16="http://schemas.microsoft.com/office/drawing/2014/main" id="{ED59F813-6C02-4E10-8307-C0354A957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1872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43" name="Group 67">
              <a:extLst>
                <a:ext uri="{FF2B5EF4-FFF2-40B4-BE49-F238E27FC236}">
                  <a16:creationId xmlns:a16="http://schemas.microsoft.com/office/drawing/2014/main" id="{A9BBA673-6FA8-44FD-9FB8-22466141CD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3" y="2093"/>
              <a:ext cx="137" cy="224"/>
              <a:chOff x="2151" y="1849"/>
              <a:chExt cx="137" cy="224"/>
            </a:xfrm>
          </p:grpSpPr>
          <p:sp>
            <p:nvSpPr>
              <p:cNvPr id="10353" name="Rectangle 68">
                <a:extLst>
                  <a:ext uri="{FF2B5EF4-FFF2-40B4-BE49-F238E27FC236}">
                    <a16:creationId xmlns:a16="http://schemas.microsoft.com/office/drawing/2014/main" id="{9241609E-ECF5-4C38-A067-B1A365FB2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5" y="1947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4" name="Rectangle 69">
                <a:extLst>
                  <a:ext uri="{FF2B5EF4-FFF2-40B4-BE49-F238E27FC236}">
                    <a16:creationId xmlns:a16="http://schemas.microsoft.com/office/drawing/2014/main" id="{D9226977-112F-4DBD-84D7-CAE6A7F72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1" y="1849"/>
                <a:ext cx="10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44" name="Group 70">
              <a:extLst>
                <a:ext uri="{FF2B5EF4-FFF2-40B4-BE49-F238E27FC236}">
                  <a16:creationId xmlns:a16="http://schemas.microsoft.com/office/drawing/2014/main" id="{EC9D8AB0-5E14-4BF4-980A-07352C610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112"/>
              <a:ext cx="417" cy="245"/>
              <a:chOff x="2544" y="1868"/>
              <a:chExt cx="417" cy="245"/>
            </a:xfrm>
          </p:grpSpPr>
          <p:sp>
            <p:nvSpPr>
              <p:cNvPr id="10349" name="Rectangle 71">
                <a:extLst>
                  <a:ext uri="{FF2B5EF4-FFF2-40B4-BE49-F238E27FC236}">
                    <a16:creationId xmlns:a16="http://schemas.microsoft.com/office/drawing/2014/main" id="{36809045-E483-46D4-A52D-7DA99016C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872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0" name="Rectangle 72">
                <a:extLst>
                  <a:ext uri="{FF2B5EF4-FFF2-40B4-BE49-F238E27FC236}">
                    <a16:creationId xmlns:a16="http://schemas.microsoft.com/office/drawing/2014/main" id="{29B29D7F-3474-4F26-AE2D-2BDA0B245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1987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1" name="Rectangle 73">
                <a:extLst>
                  <a:ext uri="{FF2B5EF4-FFF2-40B4-BE49-F238E27FC236}">
                    <a16:creationId xmlns:a16="http://schemas.microsoft.com/office/drawing/2014/main" id="{F0DA4310-4D88-4656-9914-E0F91303E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2" y="1868"/>
                <a:ext cx="7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52" name="Rectangle 74">
                <a:extLst>
                  <a:ext uri="{FF2B5EF4-FFF2-40B4-BE49-F238E27FC236}">
                    <a16:creationId xmlns:a16="http://schemas.microsoft.com/office/drawing/2014/main" id="{DACC59CE-CA3C-46F1-A800-74423A1BB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3" y="1868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45" name="Group 75">
              <a:extLst>
                <a:ext uri="{FF2B5EF4-FFF2-40B4-BE49-F238E27FC236}">
                  <a16:creationId xmlns:a16="http://schemas.microsoft.com/office/drawing/2014/main" id="{0783DDA8-97E2-4C85-A4FF-6BF696767E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091"/>
              <a:ext cx="387" cy="238"/>
              <a:chOff x="1392" y="1847"/>
              <a:chExt cx="387" cy="238"/>
            </a:xfrm>
          </p:grpSpPr>
          <p:sp>
            <p:nvSpPr>
              <p:cNvPr id="10346" name="Rectangle 76">
                <a:extLst>
                  <a:ext uri="{FF2B5EF4-FFF2-40B4-BE49-F238E27FC236}">
                    <a16:creationId xmlns:a16="http://schemas.microsoft.com/office/drawing/2014/main" id="{3D703092-3CA5-4BE7-B969-0BA5F4E3D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3" y="1870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7" name="Rectangle 77">
                <a:extLst>
                  <a:ext uri="{FF2B5EF4-FFF2-40B4-BE49-F238E27FC236}">
                    <a16:creationId xmlns:a16="http://schemas.microsoft.com/office/drawing/2014/main" id="{6EE0A5A7-94C5-4871-AB3D-FD1B91644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872"/>
                <a:ext cx="9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8" name="Rectangle 78">
                <a:extLst>
                  <a:ext uri="{FF2B5EF4-FFF2-40B4-BE49-F238E27FC236}">
                    <a16:creationId xmlns:a16="http://schemas.microsoft.com/office/drawing/2014/main" id="{F278BFBB-5360-4863-AAC9-C9017D70C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847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7903" name="Text Box 79">
            <a:extLst>
              <a:ext uri="{FF2B5EF4-FFF2-40B4-BE49-F238E27FC236}">
                <a16:creationId xmlns:a16="http://schemas.microsoft.com/office/drawing/2014/main" id="{D2A4BC49-E479-46B8-8E0C-D525A5CA4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3933825"/>
            <a:ext cx="670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见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是过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两点的直线。</a:t>
            </a:r>
          </a:p>
        </p:txBody>
      </p:sp>
      <p:grpSp>
        <p:nvGrpSpPr>
          <p:cNvPr id="11" name="Group 80">
            <a:extLst>
              <a:ext uri="{FF2B5EF4-FFF2-40B4-BE49-F238E27FC236}">
                <a16:creationId xmlns:a16="http://schemas.microsoft.com/office/drawing/2014/main" id="{677955F8-435D-45DF-81D1-2ABEE3E46F9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298950"/>
            <a:ext cx="4151312" cy="787400"/>
            <a:chOff x="720" y="2534"/>
            <a:chExt cx="2615" cy="496"/>
          </a:xfrm>
        </p:grpSpPr>
        <p:sp>
          <p:nvSpPr>
            <p:cNvPr id="10306" name="Line 81">
              <a:extLst>
                <a:ext uri="{FF2B5EF4-FFF2-40B4-BE49-F238E27FC236}">
                  <a16:creationId xmlns:a16="http://schemas.microsoft.com/office/drawing/2014/main" id="{AFC684BB-6D2E-4FE9-B479-5259866AA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789"/>
              <a:ext cx="5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7" name="Rectangle 82">
              <a:extLst>
                <a:ext uri="{FF2B5EF4-FFF2-40B4-BE49-F238E27FC236}">
                  <a16:creationId xmlns:a16="http://schemas.microsoft.com/office/drawing/2014/main" id="{8BB0A665-CB61-4957-B509-2027964D0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267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8" name="Rectangle 83">
              <a:extLst>
                <a:ext uri="{FF2B5EF4-FFF2-40B4-BE49-F238E27FC236}">
                  <a16:creationId xmlns:a16="http://schemas.microsoft.com/office/drawing/2014/main" id="{894A3511-133F-4418-95B3-18D600A23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267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9" name="Rectangle 84">
              <a:extLst>
                <a:ext uri="{FF2B5EF4-FFF2-40B4-BE49-F238E27FC236}">
                  <a16:creationId xmlns:a16="http://schemas.microsoft.com/office/drawing/2014/main" id="{BB5A25B0-2FB3-4409-8C2B-8E62C4CB7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267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0" name="Rectangle 85">
              <a:extLst>
                <a:ext uri="{FF2B5EF4-FFF2-40B4-BE49-F238E27FC236}">
                  <a16:creationId xmlns:a16="http://schemas.microsoft.com/office/drawing/2014/main" id="{EE3877BE-730E-4E7C-A6E9-2C3879276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267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1" name="Rectangle 86">
              <a:extLst>
                <a:ext uri="{FF2B5EF4-FFF2-40B4-BE49-F238E27FC236}">
                  <a16:creationId xmlns:a16="http://schemas.microsoft.com/office/drawing/2014/main" id="{5EAFD4E0-22C4-4B63-A2D2-46FD4BBA9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5" y="2783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2" name="Rectangle 87">
              <a:extLst>
                <a:ext uri="{FF2B5EF4-FFF2-40B4-BE49-F238E27FC236}">
                  <a16:creationId xmlns:a16="http://schemas.microsoft.com/office/drawing/2014/main" id="{615C291F-9E9C-464E-A4F3-3D4ED34A6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904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3" name="Rectangle 88">
              <a:extLst>
                <a:ext uri="{FF2B5EF4-FFF2-40B4-BE49-F238E27FC236}">
                  <a16:creationId xmlns:a16="http://schemas.microsoft.com/office/drawing/2014/main" id="{1EE77CBC-A943-406D-8E4A-E2D4FC305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904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4" name="Rectangle 89">
              <a:extLst>
                <a:ext uri="{FF2B5EF4-FFF2-40B4-BE49-F238E27FC236}">
                  <a16:creationId xmlns:a16="http://schemas.microsoft.com/office/drawing/2014/main" id="{DAB8FB22-3062-4EB3-A1B5-92F3DD960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667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5" name="Rectangle 90">
              <a:extLst>
                <a:ext uri="{FF2B5EF4-FFF2-40B4-BE49-F238E27FC236}">
                  <a16:creationId xmlns:a16="http://schemas.microsoft.com/office/drawing/2014/main" id="{52860968-31AF-4A4B-83B6-80285900A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667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6" name="Rectangle 91">
              <a:extLst>
                <a:ext uri="{FF2B5EF4-FFF2-40B4-BE49-F238E27FC236}">
                  <a16:creationId xmlns:a16="http://schemas.microsoft.com/office/drawing/2014/main" id="{DF5EE6C5-F0B2-447B-AA01-830A43395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0" y="2783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7" name="Rectangle 92">
              <a:extLst>
                <a:ext uri="{FF2B5EF4-FFF2-40B4-BE49-F238E27FC236}">
                  <a16:creationId xmlns:a16="http://schemas.microsoft.com/office/drawing/2014/main" id="{7319049D-C5D4-4950-B5A0-A4AD3C7B2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2783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8" name="Rectangle 93">
              <a:extLst>
                <a:ext uri="{FF2B5EF4-FFF2-40B4-BE49-F238E27FC236}">
                  <a16:creationId xmlns:a16="http://schemas.microsoft.com/office/drawing/2014/main" id="{245674BF-FCCD-4DAB-A8CE-052DBD496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2671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9" name="Rectangle 94">
              <a:extLst>
                <a:ext uri="{FF2B5EF4-FFF2-40B4-BE49-F238E27FC236}">
                  <a16:creationId xmlns:a16="http://schemas.microsoft.com/office/drawing/2014/main" id="{CE467D2D-DAB4-4E65-BDDD-1A5B58513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2671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0" name="Rectangle 95">
              <a:extLst>
                <a:ext uri="{FF2B5EF4-FFF2-40B4-BE49-F238E27FC236}">
                  <a16:creationId xmlns:a16="http://schemas.microsoft.com/office/drawing/2014/main" id="{6E778A51-F418-4438-A764-F1273C183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2792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1" name="Rectangle 96">
              <a:extLst>
                <a:ext uri="{FF2B5EF4-FFF2-40B4-BE49-F238E27FC236}">
                  <a16:creationId xmlns:a16="http://schemas.microsoft.com/office/drawing/2014/main" id="{1468D1B9-7F8C-4FFA-878E-1361F0914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792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2" name="Rectangle 97">
              <a:extLst>
                <a:ext uri="{FF2B5EF4-FFF2-40B4-BE49-F238E27FC236}">
                  <a16:creationId xmlns:a16="http://schemas.microsoft.com/office/drawing/2014/main" id="{266376A7-9A4B-4352-B5E0-508CD609C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2555"/>
              <a:ext cx="8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3" name="Rectangle 98">
              <a:extLst>
                <a:ext uri="{FF2B5EF4-FFF2-40B4-BE49-F238E27FC236}">
                  <a16:creationId xmlns:a16="http://schemas.microsoft.com/office/drawing/2014/main" id="{7E027073-FF27-4D20-BD4C-747E0BFC3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55"/>
              <a:ext cx="8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4" name="Rectangle 99">
              <a:extLst>
                <a:ext uri="{FF2B5EF4-FFF2-40B4-BE49-F238E27FC236}">
                  <a16:creationId xmlns:a16="http://schemas.microsoft.com/office/drawing/2014/main" id="{D6F7F600-EE78-4807-B586-9806CF82E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1"/>
              <a:ext cx="8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5" name="Rectangle 100">
              <a:extLst>
                <a:ext uri="{FF2B5EF4-FFF2-40B4-BE49-F238E27FC236}">
                  <a16:creationId xmlns:a16="http://schemas.microsoft.com/office/drawing/2014/main" id="{D84E0D43-5493-42AF-9124-B243FE431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2671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6" name="Rectangle 101">
              <a:extLst>
                <a:ext uri="{FF2B5EF4-FFF2-40B4-BE49-F238E27FC236}">
                  <a16:creationId xmlns:a16="http://schemas.microsoft.com/office/drawing/2014/main" id="{E5945818-8D29-448B-B52E-70479E1EB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671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7" name="Rectangle 102">
              <a:extLst>
                <a:ext uri="{FF2B5EF4-FFF2-40B4-BE49-F238E27FC236}">
                  <a16:creationId xmlns:a16="http://schemas.microsoft.com/office/drawing/2014/main" id="{F0706046-D3CA-4223-8D83-5387601A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2650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8" name="Rectangle 103">
              <a:extLst>
                <a:ext uri="{FF2B5EF4-FFF2-40B4-BE49-F238E27FC236}">
                  <a16:creationId xmlns:a16="http://schemas.microsoft.com/office/drawing/2014/main" id="{B8E966C8-4A61-4DCA-A4B5-864ED1E14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77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9" name="Rectangle 104">
              <a:extLst>
                <a:ext uri="{FF2B5EF4-FFF2-40B4-BE49-F238E27FC236}">
                  <a16:creationId xmlns:a16="http://schemas.microsoft.com/office/drawing/2014/main" id="{625DDD1E-15C6-4636-8D6F-4F76D09A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534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0" name="Rectangle 105">
              <a:extLst>
                <a:ext uri="{FF2B5EF4-FFF2-40B4-BE49-F238E27FC236}">
                  <a16:creationId xmlns:a16="http://schemas.microsoft.com/office/drawing/2014/main" id="{86E51D61-5C61-4A53-9C7A-55C94C98B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2650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1" name="Rectangle 106">
              <a:extLst>
                <a:ext uri="{FF2B5EF4-FFF2-40B4-BE49-F238E27FC236}">
                  <a16:creationId xmlns:a16="http://schemas.microsoft.com/office/drawing/2014/main" id="{2C02C02F-21D9-4368-8638-CC81D823B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2" y="2650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2" name="AutoShape 107">
              <a:extLst>
                <a:ext uri="{FF2B5EF4-FFF2-40B4-BE49-F238E27FC236}">
                  <a16:creationId xmlns:a16="http://schemas.microsoft.com/office/drawing/2014/main" id="{61109E30-29B2-402B-9B3C-1B35F2301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88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08">
            <a:extLst>
              <a:ext uri="{FF2B5EF4-FFF2-40B4-BE49-F238E27FC236}">
                <a16:creationId xmlns:a16="http://schemas.microsoft.com/office/drawing/2014/main" id="{0E19897F-E080-4321-8F08-7EF0FF97152D}"/>
              </a:ext>
            </a:extLst>
          </p:cNvPr>
          <p:cNvGrpSpPr>
            <a:grpSpLocks/>
          </p:cNvGrpSpPr>
          <p:nvPr/>
        </p:nvGrpSpPr>
        <p:grpSpPr bwMode="auto">
          <a:xfrm>
            <a:off x="2332038" y="5157788"/>
            <a:ext cx="2454275" cy="703262"/>
            <a:chOff x="1852" y="3687"/>
            <a:chExt cx="1546" cy="443"/>
          </a:xfrm>
        </p:grpSpPr>
        <p:sp>
          <p:nvSpPr>
            <p:cNvPr id="10286" name="Line 109">
              <a:extLst>
                <a:ext uri="{FF2B5EF4-FFF2-40B4-BE49-F238E27FC236}">
                  <a16:creationId xmlns:a16="http://schemas.microsoft.com/office/drawing/2014/main" id="{156B091C-6FB8-4F15-81B8-7E57939D8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2" y="3913"/>
              <a:ext cx="49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7" name="Rectangle 110">
              <a:extLst>
                <a:ext uri="{FF2B5EF4-FFF2-40B4-BE49-F238E27FC236}">
                  <a16:creationId xmlns:a16="http://schemas.microsoft.com/office/drawing/2014/main" id="{4AB8B447-5D22-4146-9F6B-24B13252E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401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8" name="Rectangle 111">
              <a:extLst>
                <a:ext uri="{FF2B5EF4-FFF2-40B4-BE49-F238E27FC236}">
                  <a16:creationId xmlns:a16="http://schemas.microsoft.com/office/drawing/2014/main" id="{739018F7-2078-4DAF-806B-D3EDD6AD8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401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9" name="Rectangle 112">
              <a:extLst>
                <a:ext uri="{FF2B5EF4-FFF2-40B4-BE49-F238E27FC236}">
                  <a16:creationId xmlns:a16="http://schemas.microsoft.com/office/drawing/2014/main" id="{8AB34128-266E-49B6-990C-77F2D5341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380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0" name="Rectangle 113">
              <a:extLst>
                <a:ext uri="{FF2B5EF4-FFF2-40B4-BE49-F238E27FC236}">
                  <a16:creationId xmlns:a16="http://schemas.microsoft.com/office/drawing/2014/main" id="{97EA50EC-B3CC-4FD8-800B-8E8ED007D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91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1" name="Rectangle 114">
              <a:extLst>
                <a:ext uri="{FF2B5EF4-FFF2-40B4-BE49-F238E27FC236}">
                  <a16:creationId xmlns:a16="http://schemas.microsoft.com/office/drawing/2014/main" id="{2FAFB2FF-C157-4303-900E-91C90713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391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2" name="Rectangle 115">
              <a:extLst>
                <a:ext uri="{FF2B5EF4-FFF2-40B4-BE49-F238E27FC236}">
                  <a16:creationId xmlns:a16="http://schemas.microsoft.com/office/drawing/2014/main" id="{6A791D2E-6905-4246-AA7E-7396B2EF8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370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3" name="Rectangle 116">
              <a:extLst>
                <a:ext uri="{FF2B5EF4-FFF2-40B4-BE49-F238E27FC236}">
                  <a16:creationId xmlns:a16="http://schemas.microsoft.com/office/drawing/2014/main" id="{D4DDDC14-B908-40A4-BBFB-80759182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370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4" name="Rectangle 117">
              <a:extLst>
                <a:ext uri="{FF2B5EF4-FFF2-40B4-BE49-F238E27FC236}">
                  <a16:creationId xmlns:a16="http://schemas.microsoft.com/office/drawing/2014/main" id="{EEE67D38-EE10-4489-8470-5491A57FC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89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5" name="Rectangle 118">
              <a:extLst>
                <a:ext uri="{FF2B5EF4-FFF2-40B4-BE49-F238E27FC236}">
                  <a16:creationId xmlns:a16="http://schemas.microsoft.com/office/drawing/2014/main" id="{3B34512F-5A12-4273-A89D-EE04813A1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3689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6" name="Line 119">
              <a:extLst>
                <a:ext uri="{FF2B5EF4-FFF2-40B4-BE49-F238E27FC236}">
                  <a16:creationId xmlns:a16="http://schemas.microsoft.com/office/drawing/2014/main" id="{A6773554-EA1D-4FD8-90EC-5DD4A1EF4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8" y="3913"/>
              <a:ext cx="49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7" name="Rectangle 120">
              <a:extLst>
                <a:ext uri="{FF2B5EF4-FFF2-40B4-BE49-F238E27FC236}">
                  <a16:creationId xmlns:a16="http://schemas.microsoft.com/office/drawing/2014/main" id="{3EC8E6AF-3380-463F-ADB7-046BF4AEB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401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8" name="Rectangle 121">
              <a:extLst>
                <a:ext uri="{FF2B5EF4-FFF2-40B4-BE49-F238E27FC236}">
                  <a16:creationId xmlns:a16="http://schemas.microsoft.com/office/drawing/2014/main" id="{EE0B3E37-799F-423A-8577-820E4BF39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401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9" name="Rectangle 122">
              <a:extLst>
                <a:ext uri="{FF2B5EF4-FFF2-40B4-BE49-F238E27FC236}">
                  <a16:creationId xmlns:a16="http://schemas.microsoft.com/office/drawing/2014/main" id="{19E0738E-1235-48CC-8C2B-2DA152FB0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380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0" name="Rectangle 123">
              <a:extLst>
                <a:ext uri="{FF2B5EF4-FFF2-40B4-BE49-F238E27FC236}">
                  <a16:creationId xmlns:a16="http://schemas.microsoft.com/office/drawing/2014/main" id="{FCCEE691-D201-4265-BAD0-F6B273C59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391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1" name="Rectangle 124">
              <a:extLst>
                <a:ext uri="{FF2B5EF4-FFF2-40B4-BE49-F238E27FC236}">
                  <a16:creationId xmlns:a16="http://schemas.microsoft.com/office/drawing/2014/main" id="{E4590526-0402-40DF-A957-5BC6C728B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391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2" name="Rectangle 125">
              <a:extLst>
                <a:ext uri="{FF2B5EF4-FFF2-40B4-BE49-F238E27FC236}">
                  <a16:creationId xmlns:a16="http://schemas.microsoft.com/office/drawing/2014/main" id="{8502C31A-CF5B-4FA0-97A3-88BC5876B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370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3" name="Rectangle 126">
              <a:extLst>
                <a:ext uri="{FF2B5EF4-FFF2-40B4-BE49-F238E27FC236}">
                  <a16:creationId xmlns:a16="http://schemas.microsoft.com/office/drawing/2014/main" id="{52E76821-7877-48E6-B287-E5677A970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70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4" name="Rectangle 127">
              <a:extLst>
                <a:ext uri="{FF2B5EF4-FFF2-40B4-BE49-F238E27FC236}">
                  <a16:creationId xmlns:a16="http://schemas.microsoft.com/office/drawing/2014/main" id="{6C454BB3-1A1F-4BD3-8B05-EAE22AE9F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389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5" name="Rectangle 128">
              <a:extLst>
                <a:ext uri="{FF2B5EF4-FFF2-40B4-BE49-F238E27FC236}">
                  <a16:creationId xmlns:a16="http://schemas.microsoft.com/office/drawing/2014/main" id="{AC7C89A6-4E91-4777-9CEE-09A1C26CC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6" y="368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9">
            <a:extLst>
              <a:ext uri="{FF2B5EF4-FFF2-40B4-BE49-F238E27FC236}">
                <a16:creationId xmlns:a16="http://schemas.microsoft.com/office/drawing/2014/main" id="{E6D9508C-78CE-4A58-B026-316E55229155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229225"/>
            <a:ext cx="3733800" cy="609600"/>
            <a:chOff x="1536" y="3120"/>
            <a:chExt cx="2352" cy="384"/>
          </a:xfrm>
        </p:grpSpPr>
        <p:sp>
          <p:nvSpPr>
            <p:cNvPr id="10283" name="Text Box 130">
              <a:extLst>
                <a:ext uri="{FF2B5EF4-FFF2-40B4-BE49-F238E27FC236}">
                  <a16:creationId xmlns:a16="http://schemas.microsoft.com/office/drawing/2014/main" id="{02EF0E2F-718E-4E22-B9D7-1E7F1DF3E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120"/>
              <a:ext cx="2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rPr>
                <a:t>=            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               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84" name="AutoShape 131">
              <a:extLst>
                <a:ext uri="{FF2B5EF4-FFF2-40B4-BE49-F238E27FC236}">
                  <a16:creationId xmlns:a16="http://schemas.microsoft.com/office/drawing/2014/main" id="{ACF9469E-9F75-47AB-8CD9-8F2BF1BE1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20"/>
              <a:ext cx="624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5" name="AutoShape 132">
              <a:extLst>
                <a:ext uri="{FF2B5EF4-FFF2-40B4-BE49-F238E27FC236}">
                  <a16:creationId xmlns:a16="http://schemas.microsoft.com/office/drawing/2014/main" id="{B01E9C61-888A-46D8-801B-E3A46B84C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120"/>
              <a:ext cx="624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3">
            <a:extLst>
              <a:ext uri="{FF2B5EF4-FFF2-40B4-BE49-F238E27FC236}">
                <a16:creationId xmlns:a16="http://schemas.microsoft.com/office/drawing/2014/main" id="{EA56CD90-C605-43BF-A0E7-7D795C4961B0}"/>
              </a:ext>
            </a:extLst>
          </p:cNvPr>
          <p:cNvGrpSpPr>
            <a:grpSpLocks/>
          </p:cNvGrpSpPr>
          <p:nvPr/>
        </p:nvGrpSpPr>
        <p:grpSpPr bwMode="auto">
          <a:xfrm>
            <a:off x="2255838" y="5843588"/>
            <a:ext cx="2590800" cy="609600"/>
            <a:chOff x="1824" y="3504"/>
            <a:chExt cx="1632" cy="384"/>
          </a:xfrm>
        </p:grpSpPr>
        <p:sp>
          <p:nvSpPr>
            <p:cNvPr id="10279" name="AutoShape 134">
              <a:extLst>
                <a:ext uri="{FF2B5EF4-FFF2-40B4-BE49-F238E27FC236}">
                  <a16:creationId xmlns:a16="http://schemas.microsoft.com/office/drawing/2014/main" id="{FE4A0863-141B-48C6-81F3-3FA71D5BAA58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040" y="3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0" name="AutoShape 135">
              <a:extLst>
                <a:ext uri="{FF2B5EF4-FFF2-40B4-BE49-F238E27FC236}">
                  <a16:creationId xmlns:a16="http://schemas.microsoft.com/office/drawing/2014/main" id="{25DDCF43-054F-4033-A6D8-612F243C63E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096" y="3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1" name="Text Box 136">
              <a:extLst>
                <a:ext uri="{FF2B5EF4-FFF2-40B4-BE49-F238E27FC236}">
                  <a16:creationId xmlns:a16="http://schemas.microsoft.com/office/drawing/2014/main" id="{8E1E2540-A7E8-41B8-8094-D4C04448E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6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2" name="Text Box 137">
              <a:extLst>
                <a:ext uri="{FF2B5EF4-FFF2-40B4-BE49-F238E27FC236}">
                  <a16:creationId xmlns:a16="http://schemas.microsoft.com/office/drawing/2014/main" id="{66456473-FBE6-4786-882D-599864966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38">
            <a:extLst>
              <a:ext uri="{FF2B5EF4-FFF2-40B4-BE49-F238E27FC236}">
                <a16:creationId xmlns:a16="http://schemas.microsoft.com/office/drawing/2014/main" id="{BD6CF48D-5148-4FB2-A189-2492C359C3A8}"/>
              </a:ext>
            </a:extLst>
          </p:cNvPr>
          <p:cNvGrpSpPr>
            <a:grpSpLocks/>
          </p:cNvGrpSpPr>
          <p:nvPr/>
        </p:nvGrpSpPr>
        <p:grpSpPr bwMode="auto">
          <a:xfrm>
            <a:off x="5424488" y="5191125"/>
            <a:ext cx="1409700" cy="700088"/>
            <a:chOff x="3820" y="3093"/>
            <a:chExt cx="888" cy="441"/>
          </a:xfrm>
        </p:grpSpPr>
        <p:sp>
          <p:nvSpPr>
            <p:cNvPr id="10266" name="Rectangle 139">
              <a:extLst>
                <a:ext uri="{FF2B5EF4-FFF2-40B4-BE49-F238E27FC236}">
                  <a16:creationId xmlns:a16="http://schemas.microsoft.com/office/drawing/2014/main" id="{7F7F57CA-0B9A-4498-AF05-26803A165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3143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7" name="Rectangle 140">
              <a:extLst>
                <a:ext uri="{FF2B5EF4-FFF2-40B4-BE49-F238E27FC236}">
                  <a16:creationId xmlns:a16="http://schemas.microsoft.com/office/drawing/2014/main" id="{2DD7887B-C110-4334-9724-328034CA4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3396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8" name="Rectangle 141">
              <a:extLst>
                <a:ext uri="{FF2B5EF4-FFF2-40B4-BE49-F238E27FC236}">
                  <a16:creationId xmlns:a16="http://schemas.microsoft.com/office/drawing/2014/main" id="{E8A0F06A-D49B-4D51-AA35-6EC987C1E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0" y="3194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9" name="Rectangle 142">
              <a:extLst>
                <a:ext uri="{FF2B5EF4-FFF2-40B4-BE49-F238E27FC236}">
                  <a16:creationId xmlns:a16="http://schemas.microsoft.com/office/drawing/2014/main" id="{D12CA6DA-787E-450E-8E2E-EF5542B43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093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0" name="Rectangle 143">
              <a:extLst>
                <a:ext uri="{FF2B5EF4-FFF2-40B4-BE49-F238E27FC236}">
                  <a16:creationId xmlns:a16="http://schemas.microsoft.com/office/drawing/2014/main" id="{FEC431AA-DFC6-437B-9A9E-309AC5DDB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340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1" name="Rectangle 144">
              <a:extLst>
                <a:ext uri="{FF2B5EF4-FFF2-40B4-BE49-F238E27FC236}">
                  <a16:creationId xmlns:a16="http://schemas.microsoft.com/office/drawing/2014/main" id="{7D3E304B-2E15-4F7D-BD5C-68967F8D5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3215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2" name="Rectangle 145">
              <a:extLst>
                <a:ext uri="{FF2B5EF4-FFF2-40B4-BE49-F238E27FC236}">
                  <a16:creationId xmlns:a16="http://schemas.microsoft.com/office/drawing/2014/main" id="{597F30F1-93B8-4760-BDEC-D8D594109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3215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3" name="Rectangle 146">
              <a:extLst>
                <a:ext uri="{FF2B5EF4-FFF2-40B4-BE49-F238E27FC236}">
                  <a16:creationId xmlns:a16="http://schemas.microsoft.com/office/drawing/2014/main" id="{BAB48289-66B1-4CF1-A812-597402657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4" name="Rectangle 147">
              <a:extLst>
                <a:ext uri="{FF2B5EF4-FFF2-40B4-BE49-F238E27FC236}">
                  <a16:creationId xmlns:a16="http://schemas.microsoft.com/office/drawing/2014/main" id="{D23F89E2-A6DC-4230-B1CC-728F9FD5C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3328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Rectangle 148">
              <a:extLst>
                <a:ext uri="{FF2B5EF4-FFF2-40B4-BE49-F238E27FC236}">
                  <a16:creationId xmlns:a16="http://schemas.microsoft.com/office/drawing/2014/main" id="{92685F8E-47B7-4846-9869-8F717DE26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7" y="3328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6" name="Rectangle 149">
              <a:extLst>
                <a:ext uri="{FF2B5EF4-FFF2-40B4-BE49-F238E27FC236}">
                  <a16:creationId xmlns:a16="http://schemas.microsoft.com/office/drawing/2014/main" id="{6B36A178-8C2C-453B-BB97-8F597679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3215"/>
              <a:ext cx="8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7" name="Rectangle 150">
              <a:extLst>
                <a:ext uri="{FF2B5EF4-FFF2-40B4-BE49-F238E27FC236}">
                  <a16:creationId xmlns:a16="http://schemas.microsoft.com/office/drawing/2014/main" id="{C5D6A97B-004C-4211-B246-4E0DBCCDB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321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8" name="Rectangle 151">
              <a:extLst>
                <a:ext uri="{FF2B5EF4-FFF2-40B4-BE49-F238E27FC236}">
                  <a16:creationId xmlns:a16="http://schemas.microsoft.com/office/drawing/2014/main" id="{4243D79A-AEDB-4383-9986-5EE7C226E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7" y="3215"/>
              <a:ext cx="5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7976" name="AutoShape 152">
            <a:extLst>
              <a:ext uri="{FF2B5EF4-FFF2-40B4-BE49-F238E27FC236}">
                <a16:creationId xmlns:a16="http://schemas.microsoft.com/office/drawing/2014/main" id="{DDA218EC-C33D-4A3F-AE6B-87FB27240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84538"/>
            <a:ext cx="7010400" cy="1371600"/>
          </a:xfrm>
          <a:prstGeom prst="wedgeEllipseCallout">
            <a:avLst>
              <a:gd name="adj1" fmla="val 7269"/>
              <a:gd name="adj2" fmla="val 104861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拉氏基函数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agrange Basis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</a:p>
          <a:p>
            <a:pPr algn="ctr" eaLnBrk="1" hangingPunct="1">
              <a:spcBef>
                <a:spcPct val="3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满足条件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Kronecker Delta */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53" name="Object 161">
            <a:extLst>
              <a:ext uri="{FF2B5EF4-FFF2-40B4-BE49-F238E27FC236}">
                <a16:creationId xmlns:a16="http://schemas.microsoft.com/office/drawing/2014/main" id="{96E057D7-966D-4108-B4C9-ED7D5D39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6289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10253" name="Object 161">
                        <a:extLst>
                          <a:ext uri="{FF2B5EF4-FFF2-40B4-BE49-F238E27FC236}">
                            <a16:creationId xmlns:a16="http://schemas.microsoft.com/office/drawing/2014/main" id="{96E057D7-966D-4108-B4C9-ED7D5D39C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22">
            <a:extLst>
              <a:ext uri="{FF2B5EF4-FFF2-40B4-BE49-F238E27FC236}">
                <a16:creationId xmlns:a16="http://schemas.microsoft.com/office/drawing/2014/main" id="{52DDCA79-7A62-4835-AD7F-8418FBBCBB54}"/>
              </a:ext>
            </a:extLst>
          </p:cNvPr>
          <p:cNvGrpSpPr>
            <a:grpSpLocks/>
          </p:cNvGrpSpPr>
          <p:nvPr/>
        </p:nvGrpSpPr>
        <p:grpSpPr bwMode="auto">
          <a:xfrm>
            <a:off x="6572250" y="1500188"/>
            <a:ext cx="2357438" cy="5213350"/>
            <a:chOff x="1142976" y="642918"/>
            <a:chExt cx="2357454" cy="5212998"/>
          </a:xfrm>
        </p:grpSpPr>
        <p:grpSp>
          <p:nvGrpSpPr>
            <p:cNvPr id="10262" name="组合 12">
              <a:extLst>
                <a:ext uri="{FF2B5EF4-FFF2-40B4-BE49-F238E27FC236}">
                  <a16:creationId xmlns:a16="http://schemas.microsoft.com/office/drawing/2014/main" id="{C96EA948-74D5-4B49-8E27-BEA96C5A1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2976" y="1285859"/>
              <a:ext cx="2357454" cy="4570057"/>
              <a:chOff x="1142976" y="1285859"/>
              <a:chExt cx="2357454" cy="4570057"/>
            </a:xfrm>
          </p:grpSpPr>
          <p:pic>
            <p:nvPicPr>
              <p:cNvPr id="10264" name="Picture 3" descr="C:\Users\Administrator\Desktop\200px-Edwardwaring.jpg">
                <a:extLst>
                  <a:ext uri="{FF2B5EF4-FFF2-40B4-BE49-F238E27FC236}">
                    <a16:creationId xmlns:a16="http://schemas.microsoft.com/office/drawing/2014/main" id="{C5D98B73-6169-4C0F-B844-592E57EAEB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976" y="1285859"/>
                <a:ext cx="2357454" cy="3052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65" name="TextBox 126">
                <a:extLst>
                  <a:ext uri="{FF2B5EF4-FFF2-40B4-BE49-F238E27FC236}">
                    <a16:creationId xmlns:a16="http://schemas.microsoft.com/office/drawing/2014/main" id="{B97939AF-ABB3-47E3-8C0D-7C65912106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976" y="4285984"/>
                <a:ext cx="2357454" cy="15699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. Waring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(1736-1798)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英国数学家、皇家学会院士</a:t>
                </a:r>
                <a:endPara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ucas</a:t>
                </a: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教授</a:t>
                </a:r>
              </a:p>
            </p:txBody>
          </p:sp>
        </p:grpSp>
        <p:sp>
          <p:nvSpPr>
            <p:cNvPr id="10263" name="TextBox 124">
              <a:extLst>
                <a:ext uri="{FF2B5EF4-FFF2-40B4-BE49-F238E27FC236}">
                  <a16:creationId xmlns:a16="http://schemas.microsoft.com/office/drawing/2014/main" id="{B70B063B-6691-426A-915C-AF1A4EB47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976" y="642918"/>
              <a:ext cx="2357454" cy="70797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agrange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法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779)</a:t>
              </a:r>
            </a:p>
          </p:txBody>
        </p:sp>
      </p:grpSp>
      <p:grpSp>
        <p:nvGrpSpPr>
          <p:cNvPr id="18" name="组合 127">
            <a:extLst>
              <a:ext uri="{FF2B5EF4-FFF2-40B4-BE49-F238E27FC236}">
                <a16:creationId xmlns:a16="http://schemas.microsoft.com/office/drawing/2014/main" id="{FC8713CF-645D-4B7C-9814-E33000EBCC09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1571625"/>
            <a:ext cx="2571750" cy="5135563"/>
            <a:chOff x="3643306" y="1006602"/>
            <a:chExt cx="2571768" cy="5135066"/>
          </a:xfrm>
        </p:grpSpPr>
        <p:pic>
          <p:nvPicPr>
            <p:cNvPr id="10259" name="Picture 4" descr="C:\Users\Administrator\Desktop\a71ea8d3fd1f413432d43fd4251f95cad0c85ebc.jpg">
              <a:extLst>
                <a:ext uri="{FF2B5EF4-FFF2-40B4-BE49-F238E27FC236}">
                  <a16:creationId xmlns:a16="http://schemas.microsoft.com/office/drawing/2014/main" id="{20F68944-3D68-459C-BB98-6131BC11A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3306" y="1643050"/>
              <a:ext cx="2571768" cy="296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0" name="TextBox 129">
              <a:extLst>
                <a:ext uri="{FF2B5EF4-FFF2-40B4-BE49-F238E27FC236}">
                  <a16:creationId xmlns:a16="http://schemas.microsoft.com/office/drawing/2014/main" id="{EE1DD17F-3395-45BA-88F8-BB02427A3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306" y="4571782"/>
              <a:ext cx="2571768" cy="156988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. Euler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707-1783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瑞士数学家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最伟大的数学家之一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最多产的数学家</a:t>
              </a:r>
            </a:p>
          </p:txBody>
        </p:sp>
        <p:sp>
          <p:nvSpPr>
            <p:cNvPr id="10261" name="TextBox 130">
              <a:extLst>
                <a:ext uri="{FF2B5EF4-FFF2-40B4-BE49-F238E27FC236}">
                  <a16:creationId xmlns:a16="http://schemas.microsoft.com/office/drawing/2014/main" id="{E57F1C9A-6912-46EB-B493-7FE4754A2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306" y="1006602"/>
              <a:ext cx="2571768" cy="70795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agrange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法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783)</a:t>
              </a:r>
            </a:p>
          </p:txBody>
        </p:sp>
      </p:grpSp>
      <p:grpSp>
        <p:nvGrpSpPr>
          <p:cNvPr id="19" name="组合 131">
            <a:extLst>
              <a:ext uri="{FF2B5EF4-FFF2-40B4-BE49-F238E27FC236}">
                <a16:creationId xmlns:a16="http://schemas.microsoft.com/office/drawing/2014/main" id="{BD21F966-46F4-42CC-A38B-832E4309F020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1530350"/>
            <a:ext cx="2286000" cy="5041900"/>
            <a:chOff x="5286380" y="720850"/>
            <a:chExt cx="2286016" cy="5041605"/>
          </a:xfrm>
        </p:grpSpPr>
        <p:grpSp>
          <p:nvGrpSpPr>
            <p:cNvPr id="20" name="组合 119">
              <a:extLst>
                <a:ext uri="{FF2B5EF4-FFF2-40B4-BE49-F238E27FC236}">
                  <a16:creationId xmlns:a16="http://schemas.microsoft.com/office/drawing/2014/main" id="{8A075CD5-566A-435E-8A28-6A47BFF94943}"/>
                </a:ext>
              </a:extLst>
            </p:cNvPr>
            <p:cNvGrpSpPr/>
            <p:nvPr/>
          </p:nvGrpSpPr>
          <p:grpSpPr>
            <a:xfrm>
              <a:off x="5286380" y="1357298"/>
              <a:ext cx="2286016" cy="4405157"/>
              <a:chOff x="5929322" y="1000108"/>
              <a:chExt cx="2286016" cy="4405157"/>
            </a:xfrm>
            <a:solidFill>
              <a:schemeClr val="accent1"/>
            </a:solidFill>
          </p:grpSpPr>
          <p:pic>
            <p:nvPicPr>
              <p:cNvPr id="135" name="Picture 119" descr="C:\Users\Administrator\Desktop\242dd42a2834349b6446b68bc9ea15ce36d3be78.jpg">
                <a:extLst>
                  <a:ext uri="{FF2B5EF4-FFF2-40B4-BE49-F238E27FC236}">
                    <a16:creationId xmlns:a16="http://schemas.microsoft.com/office/drawing/2014/main" id="{221AD07A-ACC1-4184-9B5C-5E9DC62237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5929322" y="1000108"/>
                <a:ext cx="2286016" cy="3188953"/>
              </a:xfrm>
              <a:prstGeom prst="rect">
                <a:avLst/>
              </a:prstGeom>
              <a:grpFill/>
            </p:spPr>
          </p:pic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CD9F6E8-1113-43F2-BF03-FE63A4CD3E9F}"/>
                  </a:ext>
                </a:extLst>
              </p:cNvPr>
              <p:cNvSpPr txBox="1"/>
              <p:nvPr/>
            </p:nvSpPr>
            <p:spPr>
              <a:xfrm>
                <a:off x="5929322" y="4143381"/>
                <a:ext cx="2286016" cy="1261884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20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.-L. Lagrange</a:t>
                </a:r>
              </a:p>
              <a:p>
                <a:pPr algn="ctr" eaLnBrk="1" hangingPunct="1">
                  <a:defRPr/>
                </a:pPr>
                <a:r>
                  <a:rPr lang="en-US" sz="16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736-1813)</a:t>
                </a:r>
              </a:p>
              <a:p>
                <a:pPr algn="ctr" eaLnBrk="1" hangingPunct="1">
                  <a:defRPr/>
                </a:pPr>
                <a:r>
                  <a:rPr lang="zh-CN" altLang="en-US" sz="2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法国数学、力学家</a:t>
                </a:r>
                <a:endParaRPr lang="en-US" altLang="zh-CN" sz="20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zh-CN" altLang="en-US" sz="20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分析力学的创立者</a:t>
                </a:r>
              </a:p>
            </p:txBody>
          </p:sp>
        </p:grpSp>
        <p:sp>
          <p:nvSpPr>
            <p:cNvPr id="10258" name="TextBox 133">
              <a:extLst>
                <a:ext uri="{FF2B5EF4-FFF2-40B4-BE49-F238E27FC236}">
                  <a16:creationId xmlns:a16="http://schemas.microsoft.com/office/drawing/2014/main" id="{43BE309B-100B-40B4-98B9-E7C58A5E4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6380" y="720850"/>
              <a:ext cx="2286016" cy="7079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agrange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插值法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795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1" dur="500"/>
                                        <p:tgtEl>
                                          <p:spTgt spid="77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  <p:bldP spid="77903" grpId="0" autoUpdateAnimBg="0"/>
      <p:bldP spid="7797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4">
            <a:extLst>
              <a:ext uri="{FF2B5EF4-FFF2-40B4-BE49-F238E27FC236}">
                <a16:creationId xmlns:a16="http://schemas.microsoft.com/office/drawing/2014/main" id="{E3D281BE-537C-4949-AB2A-19BE7ADA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Lagrange Polynomial</a:t>
            </a:r>
          </a:p>
        </p:txBody>
      </p:sp>
      <p:sp>
        <p:nvSpPr>
          <p:cNvPr id="47159" name="AutoShape 55" descr="再生纸">
            <a:extLst>
              <a:ext uri="{FF2B5EF4-FFF2-40B4-BE49-F238E27FC236}">
                <a16:creationId xmlns:a16="http://schemas.microsoft.com/office/drawing/2014/main" id="{542B4F82-2C6E-4D43-8843-F5C0BA3A3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71500"/>
            <a:ext cx="990600" cy="533400"/>
          </a:xfrm>
          <a:prstGeom prst="bevel">
            <a:avLst>
              <a:gd name="adj" fmla="val 6944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1</a:t>
            </a:r>
            <a:endParaRPr lang="en-US" altLang="zh-CN" sz="24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9">
            <a:extLst>
              <a:ext uri="{FF2B5EF4-FFF2-40B4-BE49-F238E27FC236}">
                <a16:creationId xmlns:a16="http://schemas.microsoft.com/office/drawing/2014/main" id="{1DA8972F-3462-4647-B994-F4A6A51E264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49275"/>
            <a:ext cx="6781800" cy="1173163"/>
            <a:chOff x="960" y="1968"/>
            <a:chExt cx="4272" cy="739"/>
          </a:xfrm>
        </p:grpSpPr>
        <p:sp>
          <p:nvSpPr>
            <p:cNvPr id="11419" name="Text Box 56">
              <a:extLst>
                <a:ext uri="{FF2B5EF4-FFF2-40B4-BE49-F238E27FC236}">
                  <a16:creationId xmlns:a16="http://schemas.microsoft.com/office/drawing/2014/main" id="{B443C6AD-D746-4F46-8175-304EADFB7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968"/>
              <a:ext cx="4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希望找到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 =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, …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  <a:r>
                <a:rPr lang="zh-CN" altLang="en-US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；然后令</a:t>
              </a:r>
            </a:p>
          </p:txBody>
        </p:sp>
        <p:grpSp>
          <p:nvGrpSpPr>
            <p:cNvPr id="11420" name="Group 77">
              <a:extLst>
                <a:ext uri="{FF2B5EF4-FFF2-40B4-BE49-F238E27FC236}">
                  <a16:creationId xmlns:a16="http://schemas.microsoft.com/office/drawing/2014/main" id="{FDA27535-FB37-4640-B584-CEF81C050E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256"/>
              <a:ext cx="1356" cy="451"/>
              <a:chOff x="1044" y="2278"/>
              <a:chExt cx="1356" cy="451"/>
            </a:xfrm>
          </p:grpSpPr>
          <p:sp>
            <p:nvSpPr>
              <p:cNvPr id="11422" name="Rectangle 58">
                <a:extLst>
                  <a:ext uri="{FF2B5EF4-FFF2-40B4-BE49-F238E27FC236}">
                    <a16:creationId xmlns:a16="http://schemas.microsoft.com/office/drawing/2014/main" id="{689825C4-C7F4-4D51-BA40-948836547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2344"/>
                <a:ext cx="15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3" name="Rectangle 59">
                <a:extLst>
                  <a:ext uri="{FF2B5EF4-FFF2-40B4-BE49-F238E27FC236}">
                    <a16:creationId xmlns:a16="http://schemas.microsoft.com/office/drawing/2014/main" id="{1F1E2395-8A7F-4CF4-B80A-B3E9E347AE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2602"/>
                <a:ext cx="56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4" name="Rectangle 61">
                <a:extLst>
                  <a:ext uri="{FF2B5EF4-FFF2-40B4-BE49-F238E27FC236}">
                    <a16:creationId xmlns:a16="http://schemas.microsoft.com/office/drawing/2014/main" id="{EDD6706D-A17B-4FB5-889D-2EC6C4917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2369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5" name="Rectangle 62">
                <a:extLst>
                  <a:ext uri="{FF2B5EF4-FFF2-40B4-BE49-F238E27FC236}">
                    <a16:creationId xmlns:a16="http://schemas.microsoft.com/office/drawing/2014/main" id="{CE8A77E7-F9DE-4F31-B35C-3E805B14E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8" y="227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6" name="Rectangle 63">
                <a:extLst>
                  <a:ext uri="{FF2B5EF4-FFF2-40B4-BE49-F238E27FC236}">
                    <a16:creationId xmlns:a16="http://schemas.microsoft.com/office/drawing/2014/main" id="{D092BC5E-7630-4828-978A-822BFDC44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9" y="261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7" name="Rectangle 64">
                <a:extLst>
                  <a:ext uri="{FF2B5EF4-FFF2-40B4-BE49-F238E27FC236}">
                    <a16:creationId xmlns:a16="http://schemas.microsoft.com/office/drawing/2014/main" id="{16EE8B75-68B1-489D-A43F-701540239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2505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8" name="Rectangle 65">
                <a:extLst>
                  <a:ext uri="{FF2B5EF4-FFF2-40B4-BE49-F238E27FC236}">
                    <a16:creationId xmlns:a16="http://schemas.microsoft.com/office/drawing/2014/main" id="{26375350-D585-4301-B4E9-E81EB8CFA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8" y="249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29" name="Rectangle 66">
                <a:extLst>
                  <a:ext uri="{FF2B5EF4-FFF2-40B4-BE49-F238E27FC236}">
                    <a16:creationId xmlns:a16="http://schemas.microsoft.com/office/drawing/2014/main" id="{DF9D6ADB-F7A6-45ED-BFFE-ABC79BB7A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2493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0" name="Rectangle 67">
                <a:extLst>
                  <a:ext uri="{FF2B5EF4-FFF2-40B4-BE49-F238E27FC236}">
                    <a16:creationId xmlns:a16="http://schemas.microsoft.com/office/drawing/2014/main" id="{98440BFC-F82C-4F0F-B4D0-16481DAED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352"/>
                <a:ext cx="14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1" name="Rectangle 68">
                <a:extLst>
                  <a:ext uri="{FF2B5EF4-FFF2-40B4-BE49-F238E27FC236}">
                    <a16:creationId xmlns:a16="http://schemas.microsoft.com/office/drawing/2014/main" id="{683E24DD-93BD-407C-ACB7-ED750584E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2388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2" name="Rectangle 69">
                <a:extLst>
                  <a:ext uri="{FF2B5EF4-FFF2-40B4-BE49-F238E27FC236}">
                    <a16:creationId xmlns:a16="http://schemas.microsoft.com/office/drawing/2014/main" id="{A9A10485-0242-46EB-A473-CECBF8E0B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2388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3" name="Rectangle 70">
                <a:extLst>
                  <a:ext uri="{FF2B5EF4-FFF2-40B4-BE49-F238E27FC236}">
                    <a16:creationId xmlns:a16="http://schemas.microsoft.com/office/drawing/2014/main" id="{E24E75B0-EBAB-4E84-B6E1-9317E9578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388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4" name="Rectangle 71">
                <a:extLst>
                  <a:ext uri="{FF2B5EF4-FFF2-40B4-BE49-F238E27FC236}">
                    <a16:creationId xmlns:a16="http://schemas.microsoft.com/office/drawing/2014/main" id="{B5865CDF-984A-478B-A125-EAF5BCB41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388"/>
                <a:ext cx="10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5" name="Rectangle 72">
                <a:extLst>
                  <a:ext uri="{FF2B5EF4-FFF2-40B4-BE49-F238E27FC236}">
                    <a16:creationId xmlns:a16="http://schemas.microsoft.com/office/drawing/2014/main" id="{E3C31519-0EA7-4ED0-8693-1331560812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261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6" name="Rectangle 73">
                <a:extLst>
                  <a:ext uri="{FF2B5EF4-FFF2-40B4-BE49-F238E27FC236}">
                    <a16:creationId xmlns:a16="http://schemas.microsoft.com/office/drawing/2014/main" id="{F18CB313-21D9-4DC8-A2DF-49C015C51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7" name="Rectangle 74">
                <a:extLst>
                  <a:ext uri="{FF2B5EF4-FFF2-40B4-BE49-F238E27FC236}">
                    <a16:creationId xmlns:a16="http://schemas.microsoft.com/office/drawing/2014/main" id="{AFE09D8F-8A79-4CFD-B79F-DFB5CF98F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1" y="238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8" name="Rectangle 75">
                <a:extLst>
                  <a:ext uri="{FF2B5EF4-FFF2-40B4-BE49-F238E27FC236}">
                    <a16:creationId xmlns:a16="http://schemas.microsoft.com/office/drawing/2014/main" id="{1D3DDC31-E18A-4696-8EB4-7A3051186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8" y="238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9" name="Rectangle 76">
                <a:extLst>
                  <a:ext uri="{FF2B5EF4-FFF2-40B4-BE49-F238E27FC236}">
                    <a16:creationId xmlns:a16="http://schemas.microsoft.com/office/drawing/2014/main" id="{83E1FEBE-80EF-4496-9031-D2BAB2B7B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5" y="2388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421" name="Text Box 78">
              <a:extLst>
                <a:ext uri="{FF2B5EF4-FFF2-40B4-BE49-F238E27FC236}">
                  <a16:creationId xmlns:a16="http://schemas.microsoft.com/office/drawing/2014/main" id="{81F2E623-413A-43CA-A987-29AB62A36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352"/>
              <a:ext cx="2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显然有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4" name="Group 134">
            <a:extLst>
              <a:ext uri="{FF2B5EF4-FFF2-40B4-BE49-F238E27FC236}">
                <a16:creationId xmlns:a16="http://schemas.microsoft.com/office/drawing/2014/main" id="{4F9F5C0B-B0BA-4976-BF77-CFA4FB9F628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16075"/>
            <a:ext cx="931863" cy="1262063"/>
            <a:chOff x="1307" y="2889"/>
            <a:chExt cx="587" cy="795"/>
          </a:xfrm>
        </p:grpSpPr>
        <p:grpSp>
          <p:nvGrpSpPr>
            <p:cNvPr id="11366" name="Group 133">
              <a:extLst>
                <a:ext uri="{FF2B5EF4-FFF2-40B4-BE49-F238E27FC236}">
                  <a16:creationId xmlns:a16="http://schemas.microsoft.com/office/drawing/2014/main" id="{46FE8EC4-0691-4C10-825B-D1E981E022E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307" y="2889"/>
              <a:ext cx="574" cy="795"/>
              <a:chOff x="1307" y="2889"/>
              <a:chExt cx="574" cy="795"/>
            </a:xfrm>
          </p:grpSpPr>
          <p:grpSp>
            <p:nvGrpSpPr>
              <p:cNvPr id="11368" name="Group 96">
                <a:extLst>
                  <a:ext uri="{FF2B5EF4-FFF2-40B4-BE49-F238E27FC236}">
                    <a16:creationId xmlns:a16="http://schemas.microsoft.com/office/drawing/2014/main" id="{B39E78D9-3319-4687-9ED6-BB09F9B987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7" y="2889"/>
                <a:ext cx="486" cy="483"/>
                <a:chOff x="1307" y="2889"/>
                <a:chExt cx="486" cy="483"/>
              </a:xfrm>
            </p:grpSpPr>
            <p:grpSp>
              <p:nvGrpSpPr>
                <p:cNvPr id="11405" name="Group 90">
                  <a:extLst>
                    <a:ext uri="{FF2B5EF4-FFF2-40B4-BE49-F238E27FC236}">
                      <a16:creationId xmlns:a16="http://schemas.microsoft.com/office/drawing/2014/main" id="{B84FE58A-E2C9-4DBD-96BB-EA9738FC58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17" y="2895"/>
                  <a:ext cx="476" cy="477"/>
                  <a:chOff x="1317" y="2895"/>
                  <a:chExt cx="476" cy="477"/>
                </a:xfrm>
              </p:grpSpPr>
              <p:grpSp>
                <p:nvGrpSpPr>
                  <p:cNvPr id="11411" name="Group 84">
                    <a:extLst>
                      <a:ext uri="{FF2B5EF4-FFF2-40B4-BE49-F238E27FC236}">
                        <a16:creationId xmlns:a16="http://schemas.microsoft.com/office/drawing/2014/main" id="{453CC197-8D65-4E36-874D-5FD06909DE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7" y="2895"/>
                    <a:ext cx="476" cy="477"/>
                    <a:chOff x="1317" y="2895"/>
                    <a:chExt cx="476" cy="477"/>
                  </a:xfrm>
                </p:grpSpPr>
                <p:sp>
                  <p:nvSpPr>
                    <p:cNvPr id="11417" name="Freeform 82">
                      <a:extLst>
                        <a:ext uri="{FF2B5EF4-FFF2-40B4-BE49-F238E27FC236}">
                          <a16:creationId xmlns:a16="http://schemas.microsoft.com/office/drawing/2014/main" id="{9DE41E18-270D-4786-A840-0D5CEE984DA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17" y="2895"/>
                      <a:ext cx="404" cy="277"/>
                    </a:xfrm>
                    <a:custGeom>
                      <a:avLst/>
                      <a:gdLst>
                        <a:gd name="T0" fmla="*/ 0 w 1214"/>
                        <a:gd name="T1" fmla="*/ 0 h 830"/>
                        <a:gd name="T2" fmla="*/ 0 w 1214"/>
                        <a:gd name="T3" fmla="*/ 0 h 830"/>
                        <a:gd name="T4" fmla="*/ 0 w 1214"/>
                        <a:gd name="T5" fmla="*/ 0 h 830"/>
                        <a:gd name="T6" fmla="*/ 0 w 1214"/>
                        <a:gd name="T7" fmla="*/ 0 h 830"/>
                        <a:gd name="T8" fmla="*/ 0 w 1214"/>
                        <a:gd name="T9" fmla="*/ 0 h 830"/>
                        <a:gd name="T10" fmla="*/ 0 w 1214"/>
                        <a:gd name="T11" fmla="*/ 0 h 830"/>
                        <a:gd name="T12" fmla="*/ 0 w 1214"/>
                        <a:gd name="T13" fmla="*/ 0 h 830"/>
                        <a:gd name="T14" fmla="*/ 0 w 1214"/>
                        <a:gd name="T15" fmla="*/ 0 h 830"/>
                        <a:gd name="T16" fmla="*/ 0 w 1214"/>
                        <a:gd name="T17" fmla="*/ 0 h 830"/>
                        <a:gd name="T18" fmla="*/ 0 w 1214"/>
                        <a:gd name="T19" fmla="*/ 0 h 830"/>
                        <a:gd name="T20" fmla="*/ 0 w 1214"/>
                        <a:gd name="T21" fmla="*/ 0 h 830"/>
                        <a:gd name="T22" fmla="*/ 0 w 1214"/>
                        <a:gd name="T23" fmla="*/ 0 h 830"/>
                        <a:gd name="T24" fmla="*/ 0 w 1214"/>
                        <a:gd name="T25" fmla="*/ 0 h 830"/>
                        <a:gd name="T26" fmla="*/ 0 w 1214"/>
                        <a:gd name="T27" fmla="*/ 0 h 830"/>
                        <a:gd name="T28" fmla="*/ 0 w 1214"/>
                        <a:gd name="T29" fmla="*/ 0 h 830"/>
                        <a:gd name="T30" fmla="*/ 0 w 1214"/>
                        <a:gd name="T31" fmla="*/ 0 h 830"/>
                        <a:gd name="T32" fmla="*/ 0 w 1214"/>
                        <a:gd name="T33" fmla="*/ 0 h 830"/>
                        <a:gd name="T34" fmla="*/ 0 w 1214"/>
                        <a:gd name="T35" fmla="*/ 0 h 830"/>
                        <a:gd name="T36" fmla="*/ 0 w 1214"/>
                        <a:gd name="T37" fmla="*/ 0 h 830"/>
                        <a:gd name="T38" fmla="*/ 0 w 1214"/>
                        <a:gd name="T39" fmla="*/ 0 h 830"/>
                        <a:gd name="T40" fmla="*/ 0 w 1214"/>
                        <a:gd name="T41" fmla="*/ 0 h 830"/>
                        <a:gd name="T42" fmla="*/ 0 w 1214"/>
                        <a:gd name="T43" fmla="*/ 0 h 830"/>
                        <a:gd name="T44" fmla="*/ 0 w 1214"/>
                        <a:gd name="T45" fmla="*/ 0 h 830"/>
                        <a:gd name="T46" fmla="*/ 0 w 1214"/>
                        <a:gd name="T47" fmla="*/ 0 h 830"/>
                        <a:gd name="T48" fmla="*/ 0 w 1214"/>
                        <a:gd name="T49" fmla="*/ 0 h 830"/>
                        <a:gd name="T50" fmla="*/ 0 w 1214"/>
                        <a:gd name="T51" fmla="*/ 0 h 830"/>
                        <a:gd name="T52" fmla="*/ 0 w 1214"/>
                        <a:gd name="T53" fmla="*/ 0 h 830"/>
                        <a:gd name="T54" fmla="*/ 0 w 1214"/>
                        <a:gd name="T55" fmla="*/ 0 h 830"/>
                        <a:gd name="T56" fmla="*/ 0 w 1214"/>
                        <a:gd name="T57" fmla="*/ 0 h 830"/>
                        <a:gd name="T58" fmla="*/ 0 w 1214"/>
                        <a:gd name="T59" fmla="*/ 0 h 830"/>
                        <a:gd name="T60" fmla="*/ 0 w 1214"/>
                        <a:gd name="T61" fmla="*/ 0 h 830"/>
                        <a:gd name="T62" fmla="*/ 0 w 1214"/>
                        <a:gd name="T63" fmla="*/ 0 h 830"/>
                        <a:gd name="T64" fmla="*/ 0 w 1214"/>
                        <a:gd name="T65" fmla="*/ 0 h 830"/>
                        <a:gd name="T66" fmla="*/ 0 w 1214"/>
                        <a:gd name="T67" fmla="*/ 0 h 830"/>
                        <a:gd name="T68" fmla="*/ 0 w 1214"/>
                        <a:gd name="T69" fmla="*/ 0 h 830"/>
                        <a:gd name="T70" fmla="*/ 0 w 1214"/>
                        <a:gd name="T71" fmla="*/ 0 h 830"/>
                        <a:gd name="T72" fmla="*/ 0 w 1214"/>
                        <a:gd name="T73" fmla="*/ 0 h 830"/>
                        <a:gd name="T74" fmla="*/ 0 w 1214"/>
                        <a:gd name="T75" fmla="*/ 0 h 830"/>
                        <a:gd name="T76" fmla="*/ 0 w 1214"/>
                        <a:gd name="T77" fmla="*/ 0 h 830"/>
                        <a:gd name="T78" fmla="*/ 0 w 1214"/>
                        <a:gd name="T79" fmla="*/ 0 h 830"/>
                        <a:gd name="T80" fmla="*/ 0 w 1214"/>
                        <a:gd name="T81" fmla="*/ 0 h 830"/>
                        <a:gd name="T82" fmla="*/ 0 w 1214"/>
                        <a:gd name="T83" fmla="*/ 0 h 830"/>
                        <a:gd name="T84" fmla="*/ 0 w 1214"/>
                        <a:gd name="T85" fmla="*/ 0 h 830"/>
                        <a:gd name="T86" fmla="*/ 0 w 1214"/>
                        <a:gd name="T87" fmla="*/ 0 h 830"/>
                        <a:gd name="T88" fmla="*/ 0 w 1214"/>
                        <a:gd name="T89" fmla="*/ 0 h 830"/>
                        <a:gd name="T90" fmla="*/ 0 w 1214"/>
                        <a:gd name="T91" fmla="*/ 0 h 83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1214"/>
                        <a:gd name="T139" fmla="*/ 0 h 830"/>
                        <a:gd name="T140" fmla="*/ 1214 w 1214"/>
                        <a:gd name="T141" fmla="*/ 830 h 83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1214" h="830">
                          <a:moveTo>
                            <a:pt x="25" y="830"/>
                          </a:moveTo>
                          <a:lnTo>
                            <a:pt x="7" y="732"/>
                          </a:lnTo>
                          <a:lnTo>
                            <a:pt x="0" y="637"/>
                          </a:lnTo>
                          <a:lnTo>
                            <a:pt x="3" y="572"/>
                          </a:lnTo>
                          <a:lnTo>
                            <a:pt x="14" y="512"/>
                          </a:lnTo>
                          <a:lnTo>
                            <a:pt x="32" y="447"/>
                          </a:lnTo>
                          <a:lnTo>
                            <a:pt x="61" y="382"/>
                          </a:lnTo>
                          <a:lnTo>
                            <a:pt x="98" y="313"/>
                          </a:lnTo>
                          <a:lnTo>
                            <a:pt x="134" y="258"/>
                          </a:lnTo>
                          <a:lnTo>
                            <a:pt x="178" y="204"/>
                          </a:lnTo>
                          <a:lnTo>
                            <a:pt x="228" y="156"/>
                          </a:lnTo>
                          <a:lnTo>
                            <a:pt x="279" y="116"/>
                          </a:lnTo>
                          <a:lnTo>
                            <a:pt x="334" y="84"/>
                          </a:lnTo>
                          <a:lnTo>
                            <a:pt x="400" y="55"/>
                          </a:lnTo>
                          <a:lnTo>
                            <a:pt x="477" y="29"/>
                          </a:lnTo>
                          <a:lnTo>
                            <a:pt x="542" y="11"/>
                          </a:lnTo>
                          <a:lnTo>
                            <a:pt x="622" y="0"/>
                          </a:lnTo>
                          <a:lnTo>
                            <a:pt x="723" y="0"/>
                          </a:lnTo>
                          <a:lnTo>
                            <a:pt x="800" y="15"/>
                          </a:lnTo>
                          <a:lnTo>
                            <a:pt x="891" y="36"/>
                          </a:lnTo>
                          <a:lnTo>
                            <a:pt x="981" y="76"/>
                          </a:lnTo>
                          <a:lnTo>
                            <a:pt x="1061" y="124"/>
                          </a:lnTo>
                          <a:lnTo>
                            <a:pt x="1116" y="171"/>
                          </a:lnTo>
                          <a:lnTo>
                            <a:pt x="1170" y="225"/>
                          </a:lnTo>
                          <a:lnTo>
                            <a:pt x="1214" y="280"/>
                          </a:lnTo>
                          <a:lnTo>
                            <a:pt x="1097" y="193"/>
                          </a:lnTo>
                          <a:lnTo>
                            <a:pt x="1036" y="156"/>
                          </a:lnTo>
                          <a:lnTo>
                            <a:pt x="970" y="131"/>
                          </a:lnTo>
                          <a:lnTo>
                            <a:pt x="887" y="105"/>
                          </a:lnTo>
                          <a:lnTo>
                            <a:pt x="807" y="95"/>
                          </a:lnTo>
                          <a:lnTo>
                            <a:pt x="720" y="91"/>
                          </a:lnTo>
                          <a:lnTo>
                            <a:pt x="655" y="95"/>
                          </a:lnTo>
                          <a:lnTo>
                            <a:pt x="586" y="105"/>
                          </a:lnTo>
                          <a:lnTo>
                            <a:pt x="517" y="124"/>
                          </a:lnTo>
                          <a:lnTo>
                            <a:pt x="451" y="145"/>
                          </a:lnTo>
                          <a:lnTo>
                            <a:pt x="379" y="182"/>
                          </a:lnTo>
                          <a:lnTo>
                            <a:pt x="323" y="214"/>
                          </a:lnTo>
                          <a:lnTo>
                            <a:pt x="276" y="254"/>
                          </a:lnTo>
                          <a:lnTo>
                            <a:pt x="221" y="298"/>
                          </a:lnTo>
                          <a:lnTo>
                            <a:pt x="178" y="345"/>
                          </a:lnTo>
                          <a:lnTo>
                            <a:pt x="134" y="411"/>
                          </a:lnTo>
                          <a:lnTo>
                            <a:pt x="94" y="480"/>
                          </a:lnTo>
                          <a:lnTo>
                            <a:pt x="69" y="545"/>
                          </a:lnTo>
                          <a:lnTo>
                            <a:pt x="47" y="623"/>
                          </a:lnTo>
                          <a:lnTo>
                            <a:pt x="32" y="717"/>
                          </a:lnTo>
                          <a:lnTo>
                            <a:pt x="25" y="83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18" name="Freeform 83">
                      <a:extLst>
                        <a:ext uri="{FF2B5EF4-FFF2-40B4-BE49-F238E27FC236}">
                          <a16:creationId xmlns:a16="http://schemas.microsoft.com/office/drawing/2014/main" id="{3F0CFA00-5515-440E-BE5D-46CC1DA21F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47" y="3032"/>
                      <a:ext cx="446" cy="340"/>
                    </a:xfrm>
                    <a:custGeom>
                      <a:avLst/>
                      <a:gdLst>
                        <a:gd name="T0" fmla="*/ 0 w 1339"/>
                        <a:gd name="T1" fmla="*/ 0 h 1018"/>
                        <a:gd name="T2" fmla="*/ 0 w 1339"/>
                        <a:gd name="T3" fmla="*/ 0 h 1018"/>
                        <a:gd name="T4" fmla="*/ 0 w 1339"/>
                        <a:gd name="T5" fmla="*/ 0 h 1018"/>
                        <a:gd name="T6" fmla="*/ 0 w 1339"/>
                        <a:gd name="T7" fmla="*/ 0 h 1018"/>
                        <a:gd name="T8" fmla="*/ 0 w 1339"/>
                        <a:gd name="T9" fmla="*/ 0 h 1018"/>
                        <a:gd name="T10" fmla="*/ 0 w 1339"/>
                        <a:gd name="T11" fmla="*/ 0 h 1018"/>
                        <a:gd name="T12" fmla="*/ 0 w 1339"/>
                        <a:gd name="T13" fmla="*/ 0 h 1018"/>
                        <a:gd name="T14" fmla="*/ 0 w 1339"/>
                        <a:gd name="T15" fmla="*/ 0 h 1018"/>
                        <a:gd name="T16" fmla="*/ 0 w 1339"/>
                        <a:gd name="T17" fmla="*/ 0 h 1018"/>
                        <a:gd name="T18" fmla="*/ 0 w 1339"/>
                        <a:gd name="T19" fmla="*/ 0 h 1018"/>
                        <a:gd name="T20" fmla="*/ 0 w 1339"/>
                        <a:gd name="T21" fmla="*/ 0 h 1018"/>
                        <a:gd name="T22" fmla="*/ 0 w 1339"/>
                        <a:gd name="T23" fmla="*/ 0 h 1018"/>
                        <a:gd name="T24" fmla="*/ 0 w 1339"/>
                        <a:gd name="T25" fmla="*/ 0 h 1018"/>
                        <a:gd name="T26" fmla="*/ 0 w 1339"/>
                        <a:gd name="T27" fmla="*/ 0 h 1018"/>
                        <a:gd name="T28" fmla="*/ 0 w 1339"/>
                        <a:gd name="T29" fmla="*/ 0 h 1018"/>
                        <a:gd name="T30" fmla="*/ 0 w 1339"/>
                        <a:gd name="T31" fmla="*/ 0 h 1018"/>
                        <a:gd name="T32" fmla="*/ 0 w 1339"/>
                        <a:gd name="T33" fmla="*/ 0 h 1018"/>
                        <a:gd name="T34" fmla="*/ 0 w 1339"/>
                        <a:gd name="T35" fmla="*/ 0 h 1018"/>
                        <a:gd name="T36" fmla="*/ 0 w 1339"/>
                        <a:gd name="T37" fmla="*/ 0 h 1018"/>
                        <a:gd name="T38" fmla="*/ 0 w 1339"/>
                        <a:gd name="T39" fmla="*/ 0 h 1018"/>
                        <a:gd name="T40" fmla="*/ 0 w 1339"/>
                        <a:gd name="T41" fmla="*/ 0 h 1018"/>
                        <a:gd name="T42" fmla="*/ 0 w 1339"/>
                        <a:gd name="T43" fmla="*/ 0 h 1018"/>
                        <a:gd name="T44" fmla="*/ 0 w 1339"/>
                        <a:gd name="T45" fmla="*/ 0 h 1018"/>
                        <a:gd name="T46" fmla="*/ 0 w 1339"/>
                        <a:gd name="T47" fmla="*/ 0 h 1018"/>
                        <a:gd name="T48" fmla="*/ 0 w 1339"/>
                        <a:gd name="T49" fmla="*/ 0 h 1018"/>
                        <a:gd name="T50" fmla="*/ 0 w 1339"/>
                        <a:gd name="T51" fmla="*/ 0 h 1018"/>
                        <a:gd name="T52" fmla="*/ 0 w 1339"/>
                        <a:gd name="T53" fmla="*/ 0 h 1018"/>
                        <a:gd name="T54" fmla="*/ 0 w 1339"/>
                        <a:gd name="T55" fmla="*/ 0 h 1018"/>
                        <a:gd name="T56" fmla="*/ 0 w 1339"/>
                        <a:gd name="T57" fmla="*/ 0 h 1018"/>
                        <a:gd name="T58" fmla="*/ 0 w 1339"/>
                        <a:gd name="T59" fmla="*/ 0 h 1018"/>
                        <a:gd name="T60" fmla="*/ 0 w 1339"/>
                        <a:gd name="T61" fmla="*/ 0 h 1018"/>
                        <a:gd name="T62" fmla="*/ 0 w 1339"/>
                        <a:gd name="T63" fmla="*/ 0 h 1018"/>
                        <a:gd name="T64" fmla="*/ 0 w 1339"/>
                        <a:gd name="T65" fmla="*/ 0 h 1018"/>
                        <a:gd name="T66" fmla="*/ 0 w 1339"/>
                        <a:gd name="T67" fmla="*/ 0 h 1018"/>
                        <a:gd name="T68" fmla="*/ 0 w 1339"/>
                        <a:gd name="T69" fmla="*/ 0 h 1018"/>
                        <a:gd name="T70" fmla="*/ 0 w 1339"/>
                        <a:gd name="T71" fmla="*/ 0 h 1018"/>
                        <a:gd name="T72" fmla="*/ 0 w 1339"/>
                        <a:gd name="T73" fmla="*/ 0 h 1018"/>
                        <a:gd name="T74" fmla="*/ 0 w 1339"/>
                        <a:gd name="T75" fmla="*/ 0 h 1018"/>
                        <a:gd name="T76" fmla="*/ 0 w 1339"/>
                        <a:gd name="T77" fmla="*/ 0 h 1018"/>
                        <a:gd name="T78" fmla="*/ 0 w 1339"/>
                        <a:gd name="T79" fmla="*/ 0 h 1018"/>
                        <a:gd name="T80" fmla="*/ 0 w 1339"/>
                        <a:gd name="T81" fmla="*/ 0 h 1018"/>
                        <a:gd name="T82" fmla="*/ 0 w 1339"/>
                        <a:gd name="T83" fmla="*/ 0 h 1018"/>
                        <a:gd name="T84" fmla="*/ 0 w 1339"/>
                        <a:gd name="T85" fmla="*/ 0 h 1018"/>
                        <a:gd name="T86" fmla="*/ 0 w 1339"/>
                        <a:gd name="T87" fmla="*/ 0 h 1018"/>
                        <a:gd name="T88" fmla="*/ 0 w 1339"/>
                        <a:gd name="T89" fmla="*/ 0 h 1018"/>
                        <a:gd name="T90" fmla="*/ 0 w 1339"/>
                        <a:gd name="T91" fmla="*/ 0 h 1018"/>
                        <a:gd name="T92" fmla="*/ 0 w 1339"/>
                        <a:gd name="T93" fmla="*/ 0 h 1018"/>
                        <a:gd name="T94" fmla="*/ 0 w 1339"/>
                        <a:gd name="T95" fmla="*/ 0 h 1018"/>
                        <a:gd name="T96" fmla="*/ 0 w 1339"/>
                        <a:gd name="T97" fmla="*/ 0 h 1018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w 1339"/>
                        <a:gd name="T148" fmla="*/ 0 h 1018"/>
                        <a:gd name="T149" fmla="*/ 1339 w 1339"/>
                        <a:gd name="T150" fmla="*/ 1018 h 1018"/>
                      </a:gdLst>
                      <a:ahLst/>
                      <a:cxnLst>
                        <a:cxn ang="T98">
                          <a:pos x="T0" y="T1"/>
                        </a:cxn>
                        <a:cxn ang="T99">
                          <a:pos x="T2" y="T3"/>
                        </a:cxn>
                        <a:cxn ang="T100">
                          <a:pos x="T4" y="T5"/>
                        </a:cxn>
                        <a:cxn ang="T101">
                          <a:pos x="T6" y="T7"/>
                        </a:cxn>
                        <a:cxn ang="T102">
                          <a:pos x="T8" y="T9"/>
                        </a:cxn>
                        <a:cxn ang="T103">
                          <a:pos x="T10" y="T11"/>
                        </a:cxn>
                        <a:cxn ang="T104">
                          <a:pos x="T12" y="T13"/>
                        </a:cxn>
                        <a:cxn ang="T105">
                          <a:pos x="T14" y="T15"/>
                        </a:cxn>
                        <a:cxn ang="T106">
                          <a:pos x="T16" y="T17"/>
                        </a:cxn>
                        <a:cxn ang="T107">
                          <a:pos x="T18" y="T19"/>
                        </a:cxn>
                        <a:cxn ang="T108">
                          <a:pos x="T20" y="T21"/>
                        </a:cxn>
                        <a:cxn ang="T109">
                          <a:pos x="T22" y="T23"/>
                        </a:cxn>
                        <a:cxn ang="T110">
                          <a:pos x="T24" y="T25"/>
                        </a:cxn>
                        <a:cxn ang="T111">
                          <a:pos x="T26" y="T27"/>
                        </a:cxn>
                        <a:cxn ang="T112">
                          <a:pos x="T28" y="T29"/>
                        </a:cxn>
                        <a:cxn ang="T113">
                          <a:pos x="T30" y="T31"/>
                        </a:cxn>
                        <a:cxn ang="T114">
                          <a:pos x="T32" y="T33"/>
                        </a:cxn>
                        <a:cxn ang="T115">
                          <a:pos x="T34" y="T35"/>
                        </a:cxn>
                        <a:cxn ang="T116">
                          <a:pos x="T36" y="T37"/>
                        </a:cxn>
                        <a:cxn ang="T117">
                          <a:pos x="T38" y="T39"/>
                        </a:cxn>
                        <a:cxn ang="T118">
                          <a:pos x="T40" y="T41"/>
                        </a:cxn>
                        <a:cxn ang="T119">
                          <a:pos x="T42" y="T43"/>
                        </a:cxn>
                        <a:cxn ang="T120">
                          <a:pos x="T44" y="T45"/>
                        </a:cxn>
                        <a:cxn ang="T121">
                          <a:pos x="T46" y="T47"/>
                        </a:cxn>
                        <a:cxn ang="T122">
                          <a:pos x="T48" y="T49"/>
                        </a:cxn>
                        <a:cxn ang="T123">
                          <a:pos x="T50" y="T51"/>
                        </a:cxn>
                        <a:cxn ang="T124">
                          <a:pos x="T52" y="T53"/>
                        </a:cxn>
                        <a:cxn ang="T125">
                          <a:pos x="T54" y="T55"/>
                        </a:cxn>
                        <a:cxn ang="T126">
                          <a:pos x="T56" y="T57"/>
                        </a:cxn>
                        <a:cxn ang="T127">
                          <a:pos x="T58" y="T59"/>
                        </a:cxn>
                        <a:cxn ang="T128">
                          <a:pos x="T60" y="T61"/>
                        </a:cxn>
                        <a:cxn ang="T129">
                          <a:pos x="T62" y="T63"/>
                        </a:cxn>
                        <a:cxn ang="T130">
                          <a:pos x="T64" y="T65"/>
                        </a:cxn>
                        <a:cxn ang="T131">
                          <a:pos x="T66" y="T67"/>
                        </a:cxn>
                        <a:cxn ang="T132">
                          <a:pos x="T68" y="T69"/>
                        </a:cxn>
                        <a:cxn ang="T133">
                          <a:pos x="T70" y="T71"/>
                        </a:cxn>
                        <a:cxn ang="T134">
                          <a:pos x="T72" y="T73"/>
                        </a:cxn>
                        <a:cxn ang="T135">
                          <a:pos x="T74" y="T75"/>
                        </a:cxn>
                        <a:cxn ang="T136">
                          <a:pos x="T76" y="T77"/>
                        </a:cxn>
                        <a:cxn ang="T137">
                          <a:pos x="T78" y="T79"/>
                        </a:cxn>
                        <a:cxn ang="T138">
                          <a:pos x="T80" y="T81"/>
                        </a:cxn>
                        <a:cxn ang="T139">
                          <a:pos x="T82" y="T83"/>
                        </a:cxn>
                        <a:cxn ang="T140">
                          <a:pos x="T84" y="T85"/>
                        </a:cxn>
                        <a:cxn ang="T141">
                          <a:pos x="T86" y="T87"/>
                        </a:cxn>
                        <a:cxn ang="T142">
                          <a:pos x="T88" y="T89"/>
                        </a:cxn>
                        <a:cxn ang="T143">
                          <a:pos x="T90" y="T91"/>
                        </a:cxn>
                        <a:cxn ang="T144">
                          <a:pos x="T92" y="T93"/>
                        </a:cxn>
                        <a:cxn ang="T145">
                          <a:pos x="T94" y="T95"/>
                        </a:cxn>
                        <a:cxn ang="T146">
                          <a:pos x="T96" y="T97"/>
                        </a:cxn>
                      </a:cxnLst>
                      <a:rect l="T147" t="T148" r="T149" b="T150"/>
                      <a:pathLst>
                        <a:path w="1339" h="1018">
                          <a:moveTo>
                            <a:pt x="0" y="619"/>
                          </a:moveTo>
                          <a:lnTo>
                            <a:pt x="77" y="706"/>
                          </a:lnTo>
                          <a:lnTo>
                            <a:pt x="160" y="782"/>
                          </a:lnTo>
                          <a:lnTo>
                            <a:pt x="237" y="826"/>
                          </a:lnTo>
                          <a:lnTo>
                            <a:pt x="347" y="873"/>
                          </a:lnTo>
                          <a:lnTo>
                            <a:pt x="434" y="899"/>
                          </a:lnTo>
                          <a:lnTo>
                            <a:pt x="514" y="909"/>
                          </a:lnTo>
                          <a:lnTo>
                            <a:pt x="608" y="909"/>
                          </a:lnTo>
                          <a:lnTo>
                            <a:pt x="677" y="902"/>
                          </a:lnTo>
                          <a:lnTo>
                            <a:pt x="761" y="888"/>
                          </a:lnTo>
                          <a:lnTo>
                            <a:pt x="844" y="862"/>
                          </a:lnTo>
                          <a:lnTo>
                            <a:pt x="913" y="826"/>
                          </a:lnTo>
                          <a:lnTo>
                            <a:pt x="978" y="786"/>
                          </a:lnTo>
                          <a:lnTo>
                            <a:pt x="1037" y="746"/>
                          </a:lnTo>
                          <a:lnTo>
                            <a:pt x="1095" y="688"/>
                          </a:lnTo>
                          <a:lnTo>
                            <a:pt x="1153" y="622"/>
                          </a:lnTo>
                          <a:lnTo>
                            <a:pt x="1197" y="561"/>
                          </a:lnTo>
                          <a:lnTo>
                            <a:pt x="1223" y="499"/>
                          </a:lnTo>
                          <a:lnTo>
                            <a:pt x="1256" y="401"/>
                          </a:lnTo>
                          <a:lnTo>
                            <a:pt x="1277" y="299"/>
                          </a:lnTo>
                          <a:lnTo>
                            <a:pt x="1281" y="208"/>
                          </a:lnTo>
                          <a:lnTo>
                            <a:pt x="1266" y="109"/>
                          </a:lnTo>
                          <a:lnTo>
                            <a:pt x="1234" y="0"/>
                          </a:lnTo>
                          <a:lnTo>
                            <a:pt x="1266" y="58"/>
                          </a:lnTo>
                          <a:lnTo>
                            <a:pt x="1303" y="141"/>
                          </a:lnTo>
                          <a:lnTo>
                            <a:pt x="1321" y="219"/>
                          </a:lnTo>
                          <a:lnTo>
                            <a:pt x="1339" y="292"/>
                          </a:lnTo>
                          <a:lnTo>
                            <a:pt x="1335" y="353"/>
                          </a:lnTo>
                          <a:lnTo>
                            <a:pt x="1332" y="437"/>
                          </a:lnTo>
                          <a:lnTo>
                            <a:pt x="1288" y="597"/>
                          </a:lnTo>
                          <a:lnTo>
                            <a:pt x="1245" y="684"/>
                          </a:lnTo>
                          <a:lnTo>
                            <a:pt x="1190" y="760"/>
                          </a:lnTo>
                          <a:lnTo>
                            <a:pt x="1131" y="826"/>
                          </a:lnTo>
                          <a:lnTo>
                            <a:pt x="1073" y="873"/>
                          </a:lnTo>
                          <a:lnTo>
                            <a:pt x="993" y="928"/>
                          </a:lnTo>
                          <a:lnTo>
                            <a:pt x="913" y="964"/>
                          </a:lnTo>
                          <a:lnTo>
                            <a:pt x="837" y="989"/>
                          </a:lnTo>
                          <a:lnTo>
                            <a:pt x="739" y="1015"/>
                          </a:lnTo>
                          <a:lnTo>
                            <a:pt x="666" y="1018"/>
                          </a:lnTo>
                          <a:lnTo>
                            <a:pt x="586" y="1018"/>
                          </a:lnTo>
                          <a:lnTo>
                            <a:pt x="506" y="1004"/>
                          </a:lnTo>
                          <a:lnTo>
                            <a:pt x="419" y="986"/>
                          </a:lnTo>
                          <a:lnTo>
                            <a:pt x="361" y="964"/>
                          </a:lnTo>
                          <a:lnTo>
                            <a:pt x="284" y="924"/>
                          </a:lnTo>
                          <a:lnTo>
                            <a:pt x="218" y="888"/>
                          </a:lnTo>
                          <a:lnTo>
                            <a:pt x="157" y="837"/>
                          </a:lnTo>
                          <a:lnTo>
                            <a:pt x="91" y="768"/>
                          </a:lnTo>
                          <a:lnTo>
                            <a:pt x="30" y="680"/>
                          </a:lnTo>
                          <a:lnTo>
                            <a:pt x="0" y="61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1412" name="Group 89">
                    <a:extLst>
                      <a:ext uri="{FF2B5EF4-FFF2-40B4-BE49-F238E27FC236}">
                        <a16:creationId xmlns:a16="http://schemas.microsoft.com/office/drawing/2014/main" id="{50264E7D-1BDA-4085-923B-68106827BAA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2902"/>
                    <a:ext cx="473" cy="449"/>
                    <a:chOff x="1319" y="2902"/>
                    <a:chExt cx="473" cy="449"/>
                  </a:xfrm>
                </p:grpSpPr>
                <p:sp>
                  <p:nvSpPr>
                    <p:cNvPr id="11413" name="Freeform 85">
                      <a:extLst>
                        <a:ext uri="{FF2B5EF4-FFF2-40B4-BE49-F238E27FC236}">
                          <a16:creationId xmlns:a16="http://schemas.microsoft.com/office/drawing/2014/main" id="{A1749A33-FFA2-433B-9AB6-AED4D6F7361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46" y="3239"/>
                      <a:ext cx="116" cy="112"/>
                    </a:xfrm>
                    <a:custGeom>
                      <a:avLst/>
                      <a:gdLst>
                        <a:gd name="T0" fmla="*/ 0 w 347"/>
                        <a:gd name="T1" fmla="*/ 0 h 337"/>
                        <a:gd name="T2" fmla="*/ 0 w 347"/>
                        <a:gd name="T3" fmla="*/ 0 h 337"/>
                        <a:gd name="T4" fmla="*/ 0 w 347"/>
                        <a:gd name="T5" fmla="*/ 0 h 337"/>
                        <a:gd name="T6" fmla="*/ 0 w 347"/>
                        <a:gd name="T7" fmla="*/ 0 h 337"/>
                        <a:gd name="T8" fmla="*/ 0 w 347"/>
                        <a:gd name="T9" fmla="*/ 0 h 337"/>
                        <a:gd name="T10" fmla="*/ 0 w 347"/>
                        <a:gd name="T11" fmla="*/ 0 h 337"/>
                        <a:gd name="T12" fmla="*/ 0 w 347"/>
                        <a:gd name="T13" fmla="*/ 0 h 337"/>
                        <a:gd name="T14" fmla="*/ 0 w 347"/>
                        <a:gd name="T15" fmla="*/ 0 h 337"/>
                        <a:gd name="T16" fmla="*/ 0 w 347"/>
                        <a:gd name="T17" fmla="*/ 0 h 337"/>
                        <a:gd name="T18" fmla="*/ 0 w 347"/>
                        <a:gd name="T19" fmla="*/ 0 h 337"/>
                        <a:gd name="T20" fmla="*/ 0 w 347"/>
                        <a:gd name="T21" fmla="*/ 0 h 337"/>
                        <a:gd name="T22" fmla="*/ 0 w 347"/>
                        <a:gd name="T23" fmla="*/ 0 h 337"/>
                        <a:gd name="T24" fmla="*/ 0 w 347"/>
                        <a:gd name="T25" fmla="*/ 0 h 337"/>
                        <a:gd name="T26" fmla="*/ 0 w 347"/>
                        <a:gd name="T27" fmla="*/ 0 h 337"/>
                        <a:gd name="T28" fmla="*/ 0 w 347"/>
                        <a:gd name="T29" fmla="*/ 0 h 33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347"/>
                        <a:gd name="T46" fmla="*/ 0 h 337"/>
                        <a:gd name="T47" fmla="*/ 347 w 347"/>
                        <a:gd name="T48" fmla="*/ 337 h 33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347" h="337">
                          <a:moveTo>
                            <a:pt x="0" y="0"/>
                          </a:moveTo>
                          <a:lnTo>
                            <a:pt x="36" y="68"/>
                          </a:lnTo>
                          <a:lnTo>
                            <a:pt x="71" y="120"/>
                          </a:lnTo>
                          <a:lnTo>
                            <a:pt x="109" y="167"/>
                          </a:lnTo>
                          <a:lnTo>
                            <a:pt x="167" y="224"/>
                          </a:lnTo>
                          <a:lnTo>
                            <a:pt x="211" y="260"/>
                          </a:lnTo>
                          <a:lnTo>
                            <a:pt x="266" y="296"/>
                          </a:lnTo>
                          <a:lnTo>
                            <a:pt x="347" y="337"/>
                          </a:lnTo>
                          <a:lnTo>
                            <a:pt x="257" y="213"/>
                          </a:lnTo>
                          <a:lnTo>
                            <a:pt x="206" y="184"/>
                          </a:lnTo>
                          <a:lnTo>
                            <a:pt x="170" y="159"/>
                          </a:lnTo>
                          <a:lnTo>
                            <a:pt x="116" y="122"/>
                          </a:lnTo>
                          <a:lnTo>
                            <a:pt x="75" y="84"/>
                          </a:lnTo>
                          <a:lnTo>
                            <a:pt x="42" y="5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14" name="Freeform 86">
                      <a:extLst>
                        <a:ext uri="{FF2B5EF4-FFF2-40B4-BE49-F238E27FC236}">
                          <a16:creationId xmlns:a16="http://schemas.microsoft.com/office/drawing/2014/main" id="{1DE127AF-45DB-4380-8C77-D58230675B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1" y="3030"/>
                      <a:ext cx="41" cy="220"/>
                    </a:xfrm>
                    <a:custGeom>
                      <a:avLst/>
                      <a:gdLst>
                        <a:gd name="T0" fmla="*/ 0 w 125"/>
                        <a:gd name="T1" fmla="*/ 0 h 662"/>
                        <a:gd name="T2" fmla="*/ 0 w 125"/>
                        <a:gd name="T3" fmla="*/ 0 h 662"/>
                        <a:gd name="T4" fmla="*/ 0 w 125"/>
                        <a:gd name="T5" fmla="*/ 0 h 662"/>
                        <a:gd name="T6" fmla="*/ 0 w 125"/>
                        <a:gd name="T7" fmla="*/ 0 h 662"/>
                        <a:gd name="T8" fmla="*/ 0 w 125"/>
                        <a:gd name="T9" fmla="*/ 0 h 662"/>
                        <a:gd name="T10" fmla="*/ 0 w 125"/>
                        <a:gd name="T11" fmla="*/ 0 h 662"/>
                        <a:gd name="T12" fmla="*/ 0 w 125"/>
                        <a:gd name="T13" fmla="*/ 0 h 662"/>
                        <a:gd name="T14" fmla="*/ 0 w 125"/>
                        <a:gd name="T15" fmla="*/ 0 h 662"/>
                        <a:gd name="T16" fmla="*/ 0 w 125"/>
                        <a:gd name="T17" fmla="*/ 0 h 662"/>
                        <a:gd name="T18" fmla="*/ 0 w 125"/>
                        <a:gd name="T19" fmla="*/ 0 h 662"/>
                        <a:gd name="T20" fmla="*/ 0 w 125"/>
                        <a:gd name="T21" fmla="*/ 0 h 662"/>
                        <a:gd name="T22" fmla="*/ 0 w 125"/>
                        <a:gd name="T23" fmla="*/ 0 h 662"/>
                        <a:gd name="T24" fmla="*/ 0 w 125"/>
                        <a:gd name="T25" fmla="*/ 0 h 662"/>
                        <a:gd name="T26" fmla="*/ 0 w 125"/>
                        <a:gd name="T27" fmla="*/ 0 h 662"/>
                        <a:gd name="T28" fmla="*/ 0 w 125"/>
                        <a:gd name="T29" fmla="*/ 0 h 662"/>
                        <a:gd name="T30" fmla="*/ 0 w 125"/>
                        <a:gd name="T31" fmla="*/ 0 h 662"/>
                        <a:gd name="T32" fmla="*/ 0 w 125"/>
                        <a:gd name="T33" fmla="*/ 0 h 662"/>
                        <a:gd name="T34" fmla="*/ 0 w 125"/>
                        <a:gd name="T35" fmla="*/ 0 h 662"/>
                        <a:gd name="T36" fmla="*/ 0 w 125"/>
                        <a:gd name="T37" fmla="*/ 0 h 662"/>
                        <a:gd name="T38" fmla="*/ 0 w 125"/>
                        <a:gd name="T39" fmla="*/ 0 h 662"/>
                        <a:gd name="T40" fmla="*/ 0 w 125"/>
                        <a:gd name="T41" fmla="*/ 0 h 662"/>
                        <a:gd name="T42" fmla="*/ 0 w 125"/>
                        <a:gd name="T43" fmla="*/ 0 h 662"/>
                        <a:gd name="T44" fmla="*/ 0 w 125"/>
                        <a:gd name="T45" fmla="*/ 0 h 662"/>
                        <a:gd name="T46" fmla="*/ 0 w 125"/>
                        <a:gd name="T47" fmla="*/ 0 h 662"/>
                        <a:gd name="T48" fmla="*/ 0 w 125"/>
                        <a:gd name="T49" fmla="*/ 0 h 662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25"/>
                        <a:gd name="T76" fmla="*/ 0 h 662"/>
                        <a:gd name="T77" fmla="*/ 125 w 125"/>
                        <a:gd name="T78" fmla="*/ 662 h 662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25" h="662">
                          <a:moveTo>
                            <a:pt x="23" y="0"/>
                          </a:moveTo>
                          <a:lnTo>
                            <a:pt x="47" y="45"/>
                          </a:lnTo>
                          <a:lnTo>
                            <a:pt x="63" y="84"/>
                          </a:lnTo>
                          <a:lnTo>
                            <a:pt x="80" y="124"/>
                          </a:lnTo>
                          <a:lnTo>
                            <a:pt x="92" y="163"/>
                          </a:lnTo>
                          <a:lnTo>
                            <a:pt x="102" y="199"/>
                          </a:lnTo>
                          <a:lnTo>
                            <a:pt x="120" y="263"/>
                          </a:lnTo>
                          <a:lnTo>
                            <a:pt x="125" y="326"/>
                          </a:lnTo>
                          <a:lnTo>
                            <a:pt x="121" y="423"/>
                          </a:lnTo>
                          <a:lnTo>
                            <a:pt x="113" y="489"/>
                          </a:lnTo>
                          <a:lnTo>
                            <a:pt x="99" y="542"/>
                          </a:lnTo>
                          <a:lnTo>
                            <a:pt x="79" y="598"/>
                          </a:lnTo>
                          <a:lnTo>
                            <a:pt x="51" y="662"/>
                          </a:lnTo>
                          <a:lnTo>
                            <a:pt x="0" y="537"/>
                          </a:lnTo>
                          <a:lnTo>
                            <a:pt x="23" y="483"/>
                          </a:lnTo>
                          <a:lnTo>
                            <a:pt x="34" y="453"/>
                          </a:lnTo>
                          <a:lnTo>
                            <a:pt x="47" y="416"/>
                          </a:lnTo>
                          <a:lnTo>
                            <a:pt x="56" y="377"/>
                          </a:lnTo>
                          <a:lnTo>
                            <a:pt x="63" y="318"/>
                          </a:lnTo>
                          <a:lnTo>
                            <a:pt x="67" y="268"/>
                          </a:lnTo>
                          <a:lnTo>
                            <a:pt x="67" y="194"/>
                          </a:lnTo>
                          <a:lnTo>
                            <a:pt x="56" y="128"/>
                          </a:lnTo>
                          <a:lnTo>
                            <a:pt x="44" y="73"/>
                          </a:lnTo>
                          <a:lnTo>
                            <a:pt x="36" y="44"/>
                          </a:lnTo>
                          <a:lnTo>
                            <a:pt x="2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15" name="Freeform 87">
                      <a:extLst>
                        <a:ext uri="{FF2B5EF4-FFF2-40B4-BE49-F238E27FC236}">
                          <a16:creationId xmlns:a16="http://schemas.microsoft.com/office/drawing/2014/main" id="{9873B4FA-A993-40AE-A797-A9F6F34C41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534" y="2902"/>
                      <a:ext cx="164" cy="66"/>
                    </a:xfrm>
                    <a:custGeom>
                      <a:avLst/>
                      <a:gdLst>
                        <a:gd name="T0" fmla="*/ 0 w 494"/>
                        <a:gd name="T1" fmla="*/ 0 h 200"/>
                        <a:gd name="T2" fmla="*/ 0 w 494"/>
                        <a:gd name="T3" fmla="*/ 0 h 200"/>
                        <a:gd name="T4" fmla="*/ 0 w 494"/>
                        <a:gd name="T5" fmla="*/ 0 h 200"/>
                        <a:gd name="T6" fmla="*/ 0 w 494"/>
                        <a:gd name="T7" fmla="*/ 0 h 200"/>
                        <a:gd name="T8" fmla="*/ 0 w 494"/>
                        <a:gd name="T9" fmla="*/ 0 h 200"/>
                        <a:gd name="T10" fmla="*/ 0 w 494"/>
                        <a:gd name="T11" fmla="*/ 0 h 200"/>
                        <a:gd name="T12" fmla="*/ 0 w 494"/>
                        <a:gd name="T13" fmla="*/ 0 h 200"/>
                        <a:gd name="T14" fmla="*/ 0 w 494"/>
                        <a:gd name="T15" fmla="*/ 0 h 200"/>
                        <a:gd name="T16" fmla="*/ 0 w 494"/>
                        <a:gd name="T17" fmla="*/ 0 h 200"/>
                        <a:gd name="T18" fmla="*/ 0 w 494"/>
                        <a:gd name="T19" fmla="*/ 0 h 200"/>
                        <a:gd name="T20" fmla="*/ 0 w 494"/>
                        <a:gd name="T21" fmla="*/ 0 h 200"/>
                        <a:gd name="T22" fmla="*/ 0 w 494"/>
                        <a:gd name="T23" fmla="*/ 0 h 200"/>
                        <a:gd name="T24" fmla="*/ 0 w 494"/>
                        <a:gd name="T25" fmla="*/ 0 h 200"/>
                        <a:gd name="T26" fmla="*/ 0 w 494"/>
                        <a:gd name="T27" fmla="*/ 0 h 200"/>
                        <a:gd name="T28" fmla="*/ 0 w 494"/>
                        <a:gd name="T29" fmla="*/ 0 h 200"/>
                        <a:gd name="T30" fmla="*/ 0 w 494"/>
                        <a:gd name="T31" fmla="*/ 0 h 200"/>
                        <a:gd name="T32" fmla="*/ 0 w 494"/>
                        <a:gd name="T33" fmla="*/ 0 h 200"/>
                        <a:gd name="T34" fmla="*/ 0 w 494"/>
                        <a:gd name="T35" fmla="*/ 0 h 200"/>
                        <a:gd name="T36" fmla="*/ 0 w 494"/>
                        <a:gd name="T37" fmla="*/ 0 h 200"/>
                        <a:gd name="T38" fmla="*/ 0 w 494"/>
                        <a:gd name="T39" fmla="*/ 0 h 200"/>
                        <a:gd name="T40" fmla="*/ 0 w 494"/>
                        <a:gd name="T41" fmla="*/ 0 h 200"/>
                        <a:gd name="T42" fmla="*/ 0 w 494"/>
                        <a:gd name="T43" fmla="*/ 0 h 200"/>
                        <a:gd name="T44" fmla="*/ 0 w 494"/>
                        <a:gd name="T45" fmla="*/ 0 h 200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494"/>
                        <a:gd name="T70" fmla="*/ 0 h 200"/>
                        <a:gd name="T71" fmla="*/ 494 w 494"/>
                        <a:gd name="T72" fmla="*/ 200 h 200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494" h="200">
                          <a:moveTo>
                            <a:pt x="0" y="0"/>
                          </a:moveTo>
                          <a:lnTo>
                            <a:pt x="37" y="73"/>
                          </a:lnTo>
                          <a:lnTo>
                            <a:pt x="95" y="69"/>
                          </a:lnTo>
                          <a:lnTo>
                            <a:pt x="149" y="73"/>
                          </a:lnTo>
                          <a:lnTo>
                            <a:pt x="198" y="80"/>
                          </a:lnTo>
                          <a:lnTo>
                            <a:pt x="244" y="89"/>
                          </a:lnTo>
                          <a:lnTo>
                            <a:pt x="290" y="101"/>
                          </a:lnTo>
                          <a:lnTo>
                            <a:pt x="322" y="111"/>
                          </a:lnTo>
                          <a:lnTo>
                            <a:pt x="363" y="128"/>
                          </a:lnTo>
                          <a:lnTo>
                            <a:pt x="410" y="151"/>
                          </a:lnTo>
                          <a:lnTo>
                            <a:pt x="494" y="200"/>
                          </a:lnTo>
                          <a:lnTo>
                            <a:pt x="445" y="149"/>
                          </a:lnTo>
                          <a:lnTo>
                            <a:pt x="411" y="124"/>
                          </a:lnTo>
                          <a:lnTo>
                            <a:pt x="367" y="95"/>
                          </a:lnTo>
                          <a:lnTo>
                            <a:pt x="339" y="78"/>
                          </a:lnTo>
                          <a:lnTo>
                            <a:pt x="277" y="49"/>
                          </a:lnTo>
                          <a:lnTo>
                            <a:pt x="237" y="34"/>
                          </a:lnTo>
                          <a:lnTo>
                            <a:pt x="204" y="23"/>
                          </a:lnTo>
                          <a:lnTo>
                            <a:pt x="174" y="16"/>
                          </a:lnTo>
                          <a:lnTo>
                            <a:pt x="127" y="8"/>
                          </a:lnTo>
                          <a:lnTo>
                            <a:pt x="77" y="2"/>
                          </a:lnTo>
                          <a:lnTo>
                            <a:pt x="22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16" name="Freeform 88">
                      <a:extLst>
                        <a:ext uri="{FF2B5EF4-FFF2-40B4-BE49-F238E27FC236}">
                          <a16:creationId xmlns:a16="http://schemas.microsoft.com/office/drawing/2014/main" id="{E7BECDEF-2F79-4C22-9A64-46D2EE4258D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19" y="2995"/>
                      <a:ext cx="53" cy="157"/>
                    </a:xfrm>
                    <a:custGeom>
                      <a:avLst/>
                      <a:gdLst>
                        <a:gd name="T0" fmla="*/ 0 w 158"/>
                        <a:gd name="T1" fmla="*/ 0 h 469"/>
                        <a:gd name="T2" fmla="*/ 0 w 158"/>
                        <a:gd name="T3" fmla="*/ 0 h 469"/>
                        <a:gd name="T4" fmla="*/ 0 w 158"/>
                        <a:gd name="T5" fmla="*/ 0 h 469"/>
                        <a:gd name="T6" fmla="*/ 0 w 158"/>
                        <a:gd name="T7" fmla="*/ 0 h 469"/>
                        <a:gd name="T8" fmla="*/ 0 w 158"/>
                        <a:gd name="T9" fmla="*/ 0 h 469"/>
                        <a:gd name="T10" fmla="*/ 0 w 158"/>
                        <a:gd name="T11" fmla="*/ 0 h 469"/>
                        <a:gd name="T12" fmla="*/ 0 w 158"/>
                        <a:gd name="T13" fmla="*/ 0 h 469"/>
                        <a:gd name="T14" fmla="*/ 0 w 158"/>
                        <a:gd name="T15" fmla="*/ 0 h 469"/>
                        <a:gd name="T16" fmla="*/ 0 w 158"/>
                        <a:gd name="T17" fmla="*/ 0 h 469"/>
                        <a:gd name="T18" fmla="*/ 0 w 158"/>
                        <a:gd name="T19" fmla="*/ 0 h 469"/>
                        <a:gd name="T20" fmla="*/ 0 w 158"/>
                        <a:gd name="T21" fmla="*/ 0 h 469"/>
                        <a:gd name="T22" fmla="*/ 0 w 158"/>
                        <a:gd name="T23" fmla="*/ 0 h 469"/>
                        <a:gd name="T24" fmla="*/ 0 w 158"/>
                        <a:gd name="T25" fmla="*/ 0 h 469"/>
                        <a:gd name="T26" fmla="*/ 0 w 158"/>
                        <a:gd name="T27" fmla="*/ 0 h 469"/>
                        <a:gd name="T28" fmla="*/ 0 w 158"/>
                        <a:gd name="T29" fmla="*/ 0 h 469"/>
                        <a:gd name="T30" fmla="*/ 0 w 158"/>
                        <a:gd name="T31" fmla="*/ 0 h 469"/>
                        <a:gd name="T32" fmla="*/ 0 w 158"/>
                        <a:gd name="T33" fmla="*/ 0 h 469"/>
                        <a:gd name="T34" fmla="*/ 0 w 158"/>
                        <a:gd name="T35" fmla="*/ 0 h 469"/>
                        <a:gd name="T36" fmla="*/ 0 w 158"/>
                        <a:gd name="T37" fmla="*/ 0 h 469"/>
                        <a:gd name="T38" fmla="*/ 0 w 158"/>
                        <a:gd name="T39" fmla="*/ 0 h 469"/>
                        <a:gd name="T40" fmla="*/ 0 w 158"/>
                        <a:gd name="T41" fmla="*/ 0 h 469"/>
                        <a:gd name="T42" fmla="*/ 0 w 158"/>
                        <a:gd name="T43" fmla="*/ 0 h 469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58"/>
                        <a:gd name="T67" fmla="*/ 0 h 469"/>
                        <a:gd name="T68" fmla="*/ 158 w 158"/>
                        <a:gd name="T69" fmla="*/ 469 h 469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58" h="469">
                          <a:moveTo>
                            <a:pt x="0" y="360"/>
                          </a:moveTo>
                          <a:lnTo>
                            <a:pt x="4" y="324"/>
                          </a:lnTo>
                          <a:lnTo>
                            <a:pt x="6" y="284"/>
                          </a:lnTo>
                          <a:lnTo>
                            <a:pt x="17" y="220"/>
                          </a:lnTo>
                          <a:lnTo>
                            <a:pt x="29" y="169"/>
                          </a:lnTo>
                          <a:lnTo>
                            <a:pt x="46" y="123"/>
                          </a:lnTo>
                          <a:lnTo>
                            <a:pt x="68" y="76"/>
                          </a:lnTo>
                          <a:lnTo>
                            <a:pt x="87" y="39"/>
                          </a:lnTo>
                          <a:lnTo>
                            <a:pt x="112" y="0"/>
                          </a:lnTo>
                          <a:lnTo>
                            <a:pt x="158" y="61"/>
                          </a:lnTo>
                          <a:lnTo>
                            <a:pt x="131" y="97"/>
                          </a:lnTo>
                          <a:lnTo>
                            <a:pt x="112" y="130"/>
                          </a:lnTo>
                          <a:lnTo>
                            <a:pt x="96" y="160"/>
                          </a:lnTo>
                          <a:lnTo>
                            <a:pt x="73" y="203"/>
                          </a:lnTo>
                          <a:lnTo>
                            <a:pt x="58" y="240"/>
                          </a:lnTo>
                          <a:lnTo>
                            <a:pt x="50" y="277"/>
                          </a:lnTo>
                          <a:lnTo>
                            <a:pt x="39" y="313"/>
                          </a:lnTo>
                          <a:lnTo>
                            <a:pt x="32" y="353"/>
                          </a:lnTo>
                          <a:lnTo>
                            <a:pt x="26" y="401"/>
                          </a:lnTo>
                          <a:lnTo>
                            <a:pt x="21" y="450"/>
                          </a:lnTo>
                          <a:lnTo>
                            <a:pt x="12" y="469"/>
                          </a:lnTo>
                          <a:lnTo>
                            <a:pt x="0" y="36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1406" name="Oval 91">
                  <a:extLst>
                    <a:ext uri="{FF2B5EF4-FFF2-40B4-BE49-F238E27FC236}">
                      <a16:creationId xmlns:a16="http://schemas.microsoft.com/office/drawing/2014/main" id="{51F7E200-2419-4868-8155-DD839F2A1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7" y="2926"/>
                  <a:ext cx="466" cy="446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1407" name="Group 95">
                  <a:extLst>
                    <a:ext uri="{FF2B5EF4-FFF2-40B4-BE49-F238E27FC236}">
                      <a16:creationId xmlns:a16="http://schemas.microsoft.com/office/drawing/2014/main" id="{79A030B0-F3C1-43EE-B3BF-4D07557FE5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7" y="2889"/>
                  <a:ext cx="466" cy="447"/>
                  <a:chOff x="1307" y="2889"/>
                  <a:chExt cx="466" cy="447"/>
                </a:xfrm>
              </p:grpSpPr>
              <p:sp>
                <p:nvSpPr>
                  <p:cNvPr id="11408" name="Oval 92">
                    <a:extLst>
                      <a:ext uri="{FF2B5EF4-FFF2-40B4-BE49-F238E27FC236}">
                        <a16:creationId xmlns:a16="http://schemas.microsoft.com/office/drawing/2014/main" id="{67848104-D9F8-487C-B2E8-7A44A52CC2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13" y="2896"/>
                    <a:ext cx="455" cy="435"/>
                  </a:xfrm>
                  <a:prstGeom prst="ellipse">
                    <a:avLst/>
                  </a:prstGeom>
                  <a:noFill/>
                  <a:ln w="25400">
                    <a:solidFill>
                      <a:srgbClr val="9F9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09" name="Oval 93">
                    <a:extLst>
                      <a:ext uri="{FF2B5EF4-FFF2-40B4-BE49-F238E27FC236}">
                        <a16:creationId xmlns:a16="http://schemas.microsoft.com/office/drawing/2014/main" id="{E34F8A05-3A15-4FC2-BB6E-865A6BF9C5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7" y="2889"/>
                    <a:ext cx="466" cy="447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10" name="Oval 94">
                    <a:extLst>
                      <a:ext uri="{FF2B5EF4-FFF2-40B4-BE49-F238E27FC236}">
                        <a16:creationId xmlns:a16="http://schemas.microsoft.com/office/drawing/2014/main" id="{48FF9E77-23C4-4D0D-AF3A-F6141AAEA4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0" y="2901"/>
                    <a:ext cx="441" cy="424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1369" name="Group 132">
                <a:extLst>
                  <a:ext uri="{FF2B5EF4-FFF2-40B4-BE49-F238E27FC236}">
                    <a16:creationId xmlns:a16="http://schemas.microsoft.com/office/drawing/2014/main" id="{F43D7F87-F7DD-4C26-915F-B46AC61C74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1" y="3310"/>
                <a:ext cx="240" cy="374"/>
                <a:chOff x="1641" y="3310"/>
                <a:chExt cx="240" cy="374"/>
              </a:xfrm>
            </p:grpSpPr>
            <p:sp>
              <p:nvSpPr>
                <p:cNvPr id="11370" name="Freeform 97">
                  <a:extLst>
                    <a:ext uri="{FF2B5EF4-FFF2-40B4-BE49-F238E27FC236}">
                      <a16:creationId xmlns:a16="http://schemas.microsoft.com/office/drawing/2014/main" id="{3B29205E-91D9-4EA9-AD1D-2BB6767246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3" y="3329"/>
                  <a:ext cx="228" cy="327"/>
                </a:xfrm>
                <a:custGeom>
                  <a:avLst/>
                  <a:gdLst>
                    <a:gd name="T0" fmla="*/ 0 w 683"/>
                    <a:gd name="T1" fmla="*/ 0 h 979"/>
                    <a:gd name="T2" fmla="*/ 0 w 683"/>
                    <a:gd name="T3" fmla="*/ 0 h 979"/>
                    <a:gd name="T4" fmla="*/ 0 w 683"/>
                    <a:gd name="T5" fmla="*/ 0 h 979"/>
                    <a:gd name="T6" fmla="*/ 0 w 683"/>
                    <a:gd name="T7" fmla="*/ 0 h 979"/>
                    <a:gd name="T8" fmla="*/ 0 w 683"/>
                    <a:gd name="T9" fmla="*/ 0 h 9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83"/>
                    <a:gd name="T16" fmla="*/ 0 h 979"/>
                    <a:gd name="T17" fmla="*/ 683 w 683"/>
                    <a:gd name="T18" fmla="*/ 979 h 97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83" h="979">
                      <a:moveTo>
                        <a:pt x="0" y="73"/>
                      </a:moveTo>
                      <a:lnTo>
                        <a:pt x="484" y="979"/>
                      </a:lnTo>
                      <a:lnTo>
                        <a:pt x="683" y="879"/>
                      </a:lnTo>
                      <a:lnTo>
                        <a:pt x="196" y="0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1" name="Arc 98">
                  <a:extLst>
                    <a:ext uri="{FF2B5EF4-FFF2-40B4-BE49-F238E27FC236}">
                      <a16:creationId xmlns:a16="http://schemas.microsoft.com/office/drawing/2014/main" id="{3FD1EE28-8B44-4114-90D0-E994E0D76D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2" y="3310"/>
                  <a:ext cx="69" cy="43"/>
                </a:xfrm>
                <a:custGeom>
                  <a:avLst/>
                  <a:gdLst>
                    <a:gd name="T0" fmla="*/ 0 w 41895"/>
                    <a:gd name="T1" fmla="*/ 0 h 27434"/>
                    <a:gd name="T2" fmla="*/ 0 w 41895"/>
                    <a:gd name="T3" fmla="*/ 0 h 27434"/>
                    <a:gd name="T4" fmla="*/ 0 w 41895"/>
                    <a:gd name="T5" fmla="*/ 0 h 27434"/>
                    <a:gd name="T6" fmla="*/ 0 60000 65536"/>
                    <a:gd name="T7" fmla="*/ 0 60000 65536"/>
                    <a:gd name="T8" fmla="*/ 0 60000 65536"/>
                    <a:gd name="T9" fmla="*/ 0 w 41895"/>
                    <a:gd name="T10" fmla="*/ 0 h 27434"/>
                    <a:gd name="T11" fmla="*/ 41895 w 41895"/>
                    <a:gd name="T12" fmla="*/ 27434 h 274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895" h="27434" fill="none" extrusionOk="0">
                      <a:moveTo>
                        <a:pt x="802" y="27434"/>
                      </a:moveTo>
                      <a:cubicBezTo>
                        <a:pt x="270" y="25535"/>
                        <a:pt x="0" y="235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678" y="-1"/>
                        <a:pt x="38788" y="5676"/>
                        <a:pt x="41895" y="14206"/>
                      </a:cubicBezTo>
                    </a:path>
                    <a:path w="41895" h="27434" stroke="0" extrusionOk="0">
                      <a:moveTo>
                        <a:pt x="802" y="27434"/>
                      </a:moveTo>
                      <a:cubicBezTo>
                        <a:pt x="270" y="25535"/>
                        <a:pt x="0" y="235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678" y="-1"/>
                        <a:pt x="38788" y="5676"/>
                        <a:pt x="41895" y="14206"/>
                      </a:cubicBezTo>
                      <a:lnTo>
                        <a:pt x="21600" y="21600"/>
                      </a:lnTo>
                      <a:lnTo>
                        <a:pt x="802" y="27434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" name="Arc 99">
                  <a:extLst>
                    <a:ext uri="{FF2B5EF4-FFF2-40B4-BE49-F238E27FC236}">
                      <a16:creationId xmlns:a16="http://schemas.microsoft.com/office/drawing/2014/main" id="{CEF51C91-B01C-4983-9BD0-8E37D28597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4" y="3315"/>
                  <a:ext cx="69" cy="40"/>
                </a:xfrm>
                <a:custGeom>
                  <a:avLst/>
                  <a:gdLst>
                    <a:gd name="T0" fmla="*/ 0 w 42120"/>
                    <a:gd name="T1" fmla="*/ 0 h 24019"/>
                    <a:gd name="T2" fmla="*/ 0 w 42120"/>
                    <a:gd name="T3" fmla="*/ 0 h 24019"/>
                    <a:gd name="T4" fmla="*/ 0 w 42120"/>
                    <a:gd name="T5" fmla="*/ 0 h 24019"/>
                    <a:gd name="T6" fmla="*/ 0 60000 65536"/>
                    <a:gd name="T7" fmla="*/ 0 60000 65536"/>
                    <a:gd name="T8" fmla="*/ 0 60000 65536"/>
                    <a:gd name="T9" fmla="*/ 0 w 42120"/>
                    <a:gd name="T10" fmla="*/ 0 h 24019"/>
                    <a:gd name="T11" fmla="*/ 42120 w 42120"/>
                    <a:gd name="T12" fmla="*/ 24019 h 2401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120" h="24019" fill="none" extrusionOk="0">
                      <a:moveTo>
                        <a:pt x="135" y="24019"/>
                      </a:moveTo>
                      <a:cubicBezTo>
                        <a:pt x="45" y="23215"/>
                        <a:pt x="0" y="2240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30" y="-1"/>
                        <a:pt x="39206" y="5991"/>
                        <a:pt x="42119" y="14855"/>
                      </a:cubicBezTo>
                    </a:path>
                    <a:path w="42120" h="24019" stroke="0" extrusionOk="0">
                      <a:moveTo>
                        <a:pt x="135" y="24019"/>
                      </a:moveTo>
                      <a:cubicBezTo>
                        <a:pt x="45" y="23215"/>
                        <a:pt x="0" y="2240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30" y="-1"/>
                        <a:pt x="39206" y="5991"/>
                        <a:pt x="42119" y="14855"/>
                      </a:cubicBezTo>
                      <a:lnTo>
                        <a:pt x="21600" y="21600"/>
                      </a:lnTo>
                      <a:lnTo>
                        <a:pt x="135" y="24019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3" name="Freeform 100">
                  <a:extLst>
                    <a:ext uri="{FF2B5EF4-FFF2-40B4-BE49-F238E27FC236}">
                      <a16:creationId xmlns:a16="http://schemas.microsoft.com/office/drawing/2014/main" id="{E7A22447-8870-48A0-A306-BEB82F0FFC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3315"/>
                  <a:ext cx="44" cy="84"/>
                </a:xfrm>
                <a:custGeom>
                  <a:avLst/>
                  <a:gdLst>
                    <a:gd name="T0" fmla="*/ 0 w 130"/>
                    <a:gd name="T1" fmla="*/ 0 h 251"/>
                    <a:gd name="T2" fmla="*/ 0 w 130"/>
                    <a:gd name="T3" fmla="*/ 0 h 251"/>
                    <a:gd name="T4" fmla="*/ 0 w 130"/>
                    <a:gd name="T5" fmla="*/ 0 h 251"/>
                    <a:gd name="T6" fmla="*/ 0 w 130"/>
                    <a:gd name="T7" fmla="*/ 0 h 251"/>
                    <a:gd name="T8" fmla="*/ 0 w 130"/>
                    <a:gd name="T9" fmla="*/ 0 h 251"/>
                    <a:gd name="T10" fmla="*/ 0 w 130"/>
                    <a:gd name="T11" fmla="*/ 0 h 251"/>
                    <a:gd name="T12" fmla="*/ 0 w 130"/>
                    <a:gd name="T13" fmla="*/ 0 h 251"/>
                    <a:gd name="T14" fmla="*/ 0 w 130"/>
                    <a:gd name="T15" fmla="*/ 0 h 251"/>
                    <a:gd name="T16" fmla="*/ 0 w 130"/>
                    <a:gd name="T17" fmla="*/ 0 h 251"/>
                    <a:gd name="T18" fmla="*/ 0 w 130"/>
                    <a:gd name="T19" fmla="*/ 0 h 251"/>
                    <a:gd name="T20" fmla="*/ 0 w 130"/>
                    <a:gd name="T21" fmla="*/ 0 h 251"/>
                    <a:gd name="T22" fmla="*/ 0 w 130"/>
                    <a:gd name="T23" fmla="*/ 0 h 251"/>
                    <a:gd name="T24" fmla="*/ 0 w 130"/>
                    <a:gd name="T25" fmla="*/ 0 h 251"/>
                    <a:gd name="T26" fmla="*/ 0 w 130"/>
                    <a:gd name="T27" fmla="*/ 0 h 251"/>
                    <a:gd name="T28" fmla="*/ 0 w 130"/>
                    <a:gd name="T29" fmla="*/ 0 h 251"/>
                    <a:gd name="T30" fmla="*/ 0 w 130"/>
                    <a:gd name="T31" fmla="*/ 0 h 251"/>
                    <a:gd name="T32" fmla="*/ 0 w 130"/>
                    <a:gd name="T33" fmla="*/ 0 h 251"/>
                    <a:gd name="T34" fmla="*/ 0 w 130"/>
                    <a:gd name="T35" fmla="*/ 0 h 25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30"/>
                    <a:gd name="T55" fmla="*/ 0 h 251"/>
                    <a:gd name="T56" fmla="*/ 130 w 130"/>
                    <a:gd name="T57" fmla="*/ 251 h 25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30" h="251">
                      <a:moveTo>
                        <a:pt x="4" y="116"/>
                      </a:moveTo>
                      <a:lnTo>
                        <a:pt x="0" y="99"/>
                      </a:lnTo>
                      <a:lnTo>
                        <a:pt x="0" y="83"/>
                      </a:lnTo>
                      <a:lnTo>
                        <a:pt x="2" y="70"/>
                      </a:lnTo>
                      <a:lnTo>
                        <a:pt x="7" y="51"/>
                      </a:lnTo>
                      <a:lnTo>
                        <a:pt x="15" y="35"/>
                      </a:lnTo>
                      <a:lnTo>
                        <a:pt x="25" y="20"/>
                      </a:lnTo>
                      <a:lnTo>
                        <a:pt x="38" y="8"/>
                      </a:lnTo>
                      <a:lnTo>
                        <a:pt x="50" y="0"/>
                      </a:lnTo>
                      <a:lnTo>
                        <a:pt x="130" y="136"/>
                      </a:lnTo>
                      <a:lnTo>
                        <a:pt x="115" y="144"/>
                      </a:lnTo>
                      <a:lnTo>
                        <a:pt x="105" y="154"/>
                      </a:lnTo>
                      <a:lnTo>
                        <a:pt x="96" y="163"/>
                      </a:lnTo>
                      <a:lnTo>
                        <a:pt x="88" y="176"/>
                      </a:lnTo>
                      <a:lnTo>
                        <a:pt x="80" y="197"/>
                      </a:lnTo>
                      <a:lnTo>
                        <a:pt x="75" y="226"/>
                      </a:lnTo>
                      <a:lnTo>
                        <a:pt x="75" y="251"/>
                      </a:lnTo>
                      <a:lnTo>
                        <a:pt x="4" y="116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4" name="Arc 101">
                  <a:extLst>
                    <a:ext uri="{FF2B5EF4-FFF2-40B4-BE49-F238E27FC236}">
                      <a16:creationId xmlns:a16="http://schemas.microsoft.com/office/drawing/2014/main" id="{AB70E65B-64CD-495D-A7FF-37BF9837DA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3311"/>
                  <a:ext cx="36" cy="41"/>
                </a:xfrm>
                <a:custGeom>
                  <a:avLst/>
                  <a:gdLst>
                    <a:gd name="T0" fmla="*/ 0 w 21600"/>
                    <a:gd name="T1" fmla="*/ 0 h 26116"/>
                    <a:gd name="T2" fmla="*/ 0 w 21600"/>
                    <a:gd name="T3" fmla="*/ 0 h 26116"/>
                    <a:gd name="T4" fmla="*/ 0 w 21600"/>
                    <a:gd name="T5" fmla="*/ 0 h 2611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6116"/>
                    <a:gd name="T11" fmla="*/ 21600 w 21600"/>
                    <a:gd name="T12" fmla="*/ 26116 h 261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6116" fill="none" extrusionOk="0">
                      <a:moveTo>
                        <a:pt x="801" y="26115"/>
                      </a:moveTo>
                      <a:cubicBezTo>
                        <a:pt x="269" y="24218"/>
                        <a:pt x="0" y="22257"/>
                        <a:pt x="0" y="20287"/>
                      </a:cubicBezTo>
                      <a:cubicBezTo>
                        <a:pt x="-1" y="11217"/>
                        <a:pt x="5665" y="3114"/>
                        <a:pt x="14183" y="0"/>
                      </a:cubicBezTo>
                    </a:path>
                    <a:path w="21600" h="26116" stroke="0" extrusionOk="0">
                      <a:moveTo>
                        <a:pt x="801" y="26115"/>
                      </a:moveTo>
                      <a:cubicBezTo>
                        <a:pt x="269" y="24218"/>
                        <a:pt x="0" y="22257"/>
                        <a:pt x="0" y="20287"/>
                      </a:cubicBezTo>
                      <a:cubicBezTo>
                        <a:pt x="-1" y="11217"/>
                        <a:pt x="5665" y="3114"/>
                        <a:pt x="14183" y="0"/>
                      </a:cubicBezTo>
                      <a:lnTo>
                        <a:pt x="21600" y="20287"/>
                      </a:lnTo>
                      <a:lnTo>
                        <a:pt x="801" y="26115"/>
                      </a:lnTo>
                      <a:close/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5" name="Arc 102">
                  <a:extLst>
                    <a:ext uri="{FF2B5EF4-FFF2-40B4-BE49-F238E27FC236}">
                      <a16:creationId xmlns:a16="http://schemas.microsoft.com/office/drawing/2014/main" id="{5CBED44F-C32F-4CD3-836F-BA558EB98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7" y="3355"/>
                  <a:ext cx="70" cy="43"/>
                </a:xfrm>
                <a:custGeom>
                  <a:avLst/>
                  <a:gdLst>
                    <a:gd name="T0" fmla="*/ 0 w 42374"/>
                    <a:gd name="T1" fmla="*/ 0 h 27354"/>
                    <a:gd name="T2" fmla="*/ 0 w 42374"/>
                    <a:gd name="T3" fmla="*/ 0 h 27354"/>
                    <a:gd name="T4" fmla="*/ 0 w 42374"/>
                    <a:gd name="T5" fmla="*/ 0 h 27354"/>
                    <a:gd name="T6" fmla="*/ 0 60000 65536"/>
                    <a:gd name="T7" fmla="*/ 0 60000 65536"/>
                    <a:gd name="T8" fmla="*/ 0 60000 65536"/>
                    <a:gd name="T9" fmla="*/ 0 w 42374"/>
                    <a:gd name="T10" fmla="*/ 0 h 27354"/>
                    <a:gd name="T11" fmla="*/ 42374 w 42374"/>
                    <a:gd name="T12" fmla="*/ 27354 h 273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374" h="27354" fill="none" extrusionOk="0">
                      <a:moveTo>
                        <a:pt x="780" y="27354"/>
                      </a:moveTo>
                      <a:cubicBezTo>
                        <a:pt x="262" y="25479"/>
                        <a:pt x="0" y="2354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250" y="-1"/>
                        <a:pt x="39730" y="6402"/>
                        <a:pt x="42374" y="15683"/>
                      </a:cubicBezTo>
                    </a:path>
                    <a:path w="42374" h="27354" stroke="0" extrusionOk="0">
                      <a:moveTo>
                        <a:pt x="780" y="27354"/>
                      </a:moveTo>
                      <a:cubicBezTo>
                        <a:pt x="262" y="25479"/>
                        <a:pt x="0" y="2354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250" y="-1"/>
                        <a:pt x="39730" y="6402"/>
                        <a:pt x="42374" y="15683"/>
                      </a:cubicBezTo>
                      <a:lnTo>
                        <a:pt x="21600" y="21600"/>
                      </a:lnTo>
                      <a:lnTo>
                        <a:pt x="780" y="27354"/>
                      </a:lnTo>
                      <a:close/>
                    </a:path>
                  </a:pathLst>
                </a:custGeom>
                <a:solidFill>
                  <a:srgbClr val="7F3F00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1376" name="Group 108">
                  <a:extLst>
                    <a:ext uri="{FF2B5EF4-FFF2-40B4-BE49-F238E27FC236}">
                      <a16:creationId xmlns:a16="http://schemas.microsoft.com/office/drawing/2014/main" id="{5A266059-D927-40D7-9365-B52D4A500B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69" y="3362"/>
                  <a:ext cx="75" cy="49"/>
                  <a:chOff x="1669" y="3362"/>
                  <a:chExt cx="75" cy="49"/>
                </a:xfrm>
              </p:grpSpPr>
              <p:grpSp>
                <p:nvGrpSpPr>
                  <p:cNvPr id="11400" name="Group 106">
                    <a:extLst>
                      <a:ext uri="{FF2B5EF4-FFF2-40B4-BE49-F238E27FC236}">
                        <a16:creationId xmlns:a16="http://schemas.microsoft.com/office/drawing/2014/main" id="{4ECEC0E1-0ECE-4368-8CC3-AD7E2A22926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69" y="3362"/>
                    <a:ext cx="71" cy="41"/>
                    <a:chOff x="1669" y="3362"/>
                    <a:chExt cx="71" cy="41"/>
                  </a:xfrm>
                </p:grpSpPr>
                <p:sp>
                  <p:nvSpPr>
                    <p:cNvPr id="11402" name="Arc 103">
                      <a:extLst>
                        <a:ext uri="{FF2B5EF4-FFF2-40B4-BE49-F238E27FC236}">
                          <a16:creationId xmlns:a16="http://schemas.microsoft.com/office/drawing/2014/main" id="{40041670-DDC1-4293-A7F1-9E354577F4B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0" y="3363"/>
                      <a:ext cx="69" cy="40"/>
                    </a:xfrm>
                    <a:custGeom>
                      <a:avLst/>
                      <a:gdLst>
                        <a:gd name="T0" fmla="*/ 0 w 42557"/>
                        <a:gd name="T1" fmla="*/ 0 h 26208"/>
                        <a:gd name="T2" fmla="*/ 0 w 42557"/>
                        <a:gd name="T3" fmla="*/ 0 h 26208"/>
                        <a:gd name="T4" fmla="*/ 0 w 42557"/>
                        <a:gd name="T5" fmla="*/ 0 h 26208"/>
                        <a:gd name="T6" fmla="*/ 0 60000 65536"/>
                        <a:gd name="T7" fmla="*/ 0 60000 65536"/>
                        <a:gd name="T8" fmla="*/ 0 60000 65536"/>
                        <a:gd name="T9" fmla="*/ 0 w 42557"/>
                        <a:gd name="T10" fmla="*/ 0 h 26208"/>
                        <a:gd name="T11" fmla="*/ 42557 w 42557"/>
                        <a:gd name="T12" fmla="*/ 26208 h 2620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57" h="26208" fill="none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</a:path>
                        <a:path w="42557" h="26208" stroke="0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  <a:lnTo>
                            <a:pt x="21600" y="21600"/>
                          </a:lnTo>
                          <a:lnTo>
                            <a:pt x="497" y="26207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03" name="Arc 104">
                      <a:extLst>
                        <a:ext uri="{FF2B5EF4-FFF2-40B4-BE49-F238E27FC236}">
                          <a16:creationId xmlns:a16="http://schemas.microsoft.com/office/drawing/2014/main" id="{C5D00E4B-7C38-4320-A145-CDAB3A32D25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0" y="3367"/>
                      <a:ext cx="35" cy="36"/>
                    </a:xfrm>
                    <a:custGeom>
                      <a:avLst/>
                      <a:gdLst>
                        <a:gd name="T0" fmla="*/ 0 w 21600"/>
                        <a:gd name="T1" fmla="*/ 0 h 23513"/>
                        <a:gd name="T2" fmla="*/ 0 w 21600"/>
                        <a:gd name="T3" fmla="*/ 0 h 23513"/>
                        <a:gd name="T4" fmla="*/ 0 w 21600"/>
                        <a:gd name="T5" fmla="*/ 0 h 23513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513"/>
                        <a:gd name="T11" fmla="*/ 21600 w 21600"/>
                        <a:gd name="T12" fmla="*/ 23513 h 2351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513" fill="none" extrusionOk="0">
                          <a:moveTo>
                            <a:pt x="497" y="23512"/>
                          </a:moveTo>
                          <a:cubicBezTo>
                            <a:pt x="166" y="21999"/>
                            <a:pt x="0" y="20454"/>
                            <a:pt x="0" y="18905"/>
                          </a:cubicBezTo>
                          <a:cubicBezTo>
                            <a:pt x="-1" y="11043"/>
                            <a:pt x="4270" y="3803"/>
                            <a:pt x="11151" y="0"/>
                          </a:cubicBezTo>
                        </a:path>
                        <a:path w="21600" h="23513" stroke="0" extrusionOk="0">
                          <a:moveTo>
                            <a:pt x="497" y="23512"/>
                          </a:moveTo>
                          <a:cubicBezTo>
                            <a:pt x="166" y="21999"/>
                            <a:pt x="0" y="20454"/>
                            <a:pt x="0" y="18905"/>
                          </a:cubicBezTo>
                          <a:cubicBezTo>
                            <a:pt x="-1" y="11043"/>
                            <a:pt x="4270" y="3803"/>
                            <a:pt x="11151" y="0"/>
                          </a:cubicBezTo>
                          <a:lnTo>
                            <a:pt x="21600" y="18905"/>
                          </a:lnTo>
                          <a:lnTo>
                            <a:pt x="497" y="23512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04" name="Arc 105">
                      <a:extLst>
                        <a:ext uri="{FF2B5EF4-FFF2-40B4-BE49-F238E27FC236}">
                          <a16:creationId xmlns:a16="http://schemas.microsoft.com/office/drawing/2014/main" id="{47B123C2-0B77-452E-B979-442CA0476F7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69" y="3362"/>
                      <a:ext cx="71" cy="41"/>
                    </a:xfrm>
                    <a:custGeom>
                      <a:avLst/>
                      <a:gdLst>
                        <a:gd name="T0" fmla="*/ 0 w 42376"/>
                        <a:gd name="T1" fmla="*/ 0 h 26401"/>
                        <a:gd name="T2" fmla="*/ 0 w 42376"/>
                        <a:gd name="T3" fmla="*/ 0 h 26401"/>
                        <a:gd name="T4" fmla="*/ 0 w 42376"/>
                        <a:gd name="T5" fmla="*/ 0 h 26401"/>
                        <a:gd name="T6" fmla="*/ 0 60000 65536"/>
                        <a:gd name="T7" fmla="*/ 0 60000 65536"/>
                        <a:gd name="T8" fmla="*/ 0 60000 65536"/>
                        <a:gd name="T9" fmla="*/ 0 w 42376"/>
                        <a:gd name="T10" fmla="*/ 0 h 26401"/>
                        <a:gd name="T11" fmla="*/ 42376 w 42376"/>
                        <a:gd name="T12" fmla="*/ 26401 h 2640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376" h="26401" fill="none" extrusionOk="0">
                          <a:moveTo>
                            <a:pt x="540" y="26400"/>
                          </a:moveTo>
                          <a:cubicBezTo>
                            <a:pt x="181" y="24825"/>
                            <a:pt x="0" y="2321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</a:path>
                        <a:path w="42376" h="26401" stroke="0" extrusionOk="0">
                          <a:moveTo>
                            <a:pt x="540" y="26400"/>
                          </a:moveTo>
                          <a:cubicBezTo>
                            <a:pt x="181" y="24825"/>
                            <a:pt x="0" y="2321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  <a:lnTo>
                            <a:pt x="21600" y="21600"/>
                          </a:lnTo>
                          <a:lnTo>
                            <a:pt x="540" y="26400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401" name="Arc 107">
                    <a:extLst>
                      <a:ext uri="{FF2B5EF4-FFF2-40B4-BE49-F238E27FC236}">
                        <a16:creationId xmlns:a16="http://schemas.microsoft.com/office/drawing/2014/main" id="{D3280690-E950-4E49-AC39-34E0EF29E0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" y="3369"/>
                    <a:ext cx="71" cy="42"/>
                  </a:xfrm>
                  <a:custGeom>
                    <a:avLst/>
                    <a:gdLst>
                      <a:gd name="T0" fmla="*/ 0 w 42399"/>
                      <a:gd name="T1" fmla="*/ 0 h 26822"/>
                      <a:gd name="T2" fmla="*/ 0 w 42399"/>
                      <a:gd name="T3" fmla="*/ 0 h 26822"/>
                      <a:gd name="T4" fmla="*/ 0 w 42399"/>
                      <a:gd name="T5" fmla="*/ 0 h 26822"/>
                      <a:gd name="T6" fmla="*/ 0 60000 65536"/>
                      <a:gd name="T7" fmla="*/ 0 60000 65536"/>
                      <a:gd name="T8" fmla="*/ 0 60000 65536"/>
                      <a:gd name="T9" fmla="*/ 0 w 42399"/>
                      <a:gd name="T10" fmla="*/ 0 h 26822"/>
                      <a:gd name="T11" fmla="*/ 42399 w 42399"/>
                      <a:gd name="T12" fmla="*/ 26822 h 2682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399" h="26822" fill="none" extrusionOk="0">
                        <a:moveTo>
                          <a:pt x="640" y="26822"/>
                        </a:moveTo>
                        <a:cubicBezTo>
                          <a:pt x="215" y="25113"/>
                          <a:pt x="0" y="2336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84" y="-1"/>
                          <a:pt x="39785" y="6445"/>
                          <a:pt x="42398" y="15771"/>
                        </a:cubicBezTo>
                      </a:path>
                      <a:path w="42399" h="26822" stroke="0" extrusionOk="0">
                        <a:moveTo>
                          <a:pt x="640" y="26822"/>
                        </a:moveTo>
                        <a:cubicBezTo>
                          <a:pt x="215" y="25113"/>
                          <a:pt x="0" y="2336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84" y="-1"/>
                          <a:pt x="39785" y="6445"/>
                          <a:pt x="42398" y="15771"/>
                        </a:cubicBezTo>
                        <a:lnTo>
                          <a:pt x="21600" y="21600"/>
                        </a:lnTo>
                        <a:lnTo>
                          <a:pt x="640" y="26822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377" name="Group 114">
                  <a:extLst>
                    <a:ext uri="{FF2B5EF4-FFF2-40B4-BE49-F238E27FC236}">
                      <a16:creationId xmlns:a16="http://schemas.microsoft.com/office/drawing/2014/main" id="{CBF2BF9C-578C-4B60-BC2F-3993DD95BB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6" y="3376"/>
                  <a:ext cx="75" cy="48"/>
                  <a:chOff x="1676" y="3376"/>
                  <a:chExt cx="75" cy="48"/>
                </a:xfrm>
              </p:grpSpPr>
              <p:grpSp>
                <p:nvGrpSpPr>
                  <p:cNvPr id="11395" name="Group 112">
                    <a:extLst>
                      <a:ext uri="{FF2B5EF4-FFF2-40B4-BE49-F238E27FC236}">
                        <a16:creationId xmlns:a16="http://schemas.microsoft.com/office/drawing/2014/main" id="{8DB80FC1-C568-43DC-882D-87F5FFEDB07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6" y="3376"/>
                    <a:ext cx="71" cy="41"/>
                    <a:chOff x="1676" y="3376"/>
                    <a:chExt cx="71" cy="41"/>
                  </a:xfrm>
                </p:grpSpPr>
                <p:sp>
                  <p:nvSpPr>
                    <p:cNvPr id="11397" name="Arc 109">
                      <a:extLst>
                        <a:ext uri="{FF2B5EF4-FFF2-40B4-BE49-F238E27FC236}">
                          <a16:creationId xmlns:a16="http://schemas.microsoft.com/office/drawing/2014/main" id="{2E01436F-DC52-4EBF-947C-337E57731C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76"/>
                      <a:ext cx="70" cy="40"/>
                    </a:xfrm>
                    <a:custGeom>
                      <a:avLst/>
                      <a:gdLst>
                        <a:gd name="T0" fmla="*/ 0 w 42659"/>
                        <a:gd name="T1" fmla="*/ 0 h 26271"/>
                        <a:gd name="T2" fmla="*/ 0 w 42659"/>
                        <a:gd name="T3" fmla="*/ 0 h 26271"/>
                        <a:gd name="T4" fmla="*/ 0 w 42659"/>
                        <a:gd name="T5" fmla="*/ 0 h 26271"/>
                        <a:gd name="T6" fmla="*/ 0 60000 65536"/>
                        <a:gd name="T7" fmla="*/ 0 60000 65536"/>
                        <a:gd name="T8" fmla="*/ 0 60000 65536"/>
                        <a:gd name="T9" fmla="*/ 0 w 42659"/>
                        <a:gd name="T10" fmla="*/ 0 h 26271"/>
                        <a:gd name="T11" fmla="*/ 42659 w 42659"/>
                        <a:gd name="T12" fmla="*/ 26271 h 2627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659" h="26271" fill="none" extrusionOk="0">
                          <a:moveTo>
                            <a:pt x="511" y="26270"/>
                          </a:moveTo>
                          <a:cubicBezTo>
                            <a:pt x="171" y="24737"/>
                            <a:pt x="0" y="2317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</a:path>
                        <a:path w="42659" h="26271" stroke="0" extrusionOk="0">
                          <a:moveTo>
                            <a:pt x="511" y="26270"/>
                          </a:moveTo>
                          <a:cubicBezTo>
                            <a:pt x="171" y="24737"/>
                            <a:pt x="0" y="2317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  <a:lnTo>
                            <a:pt x="21600" y="21600"/>
                          </a:lnTo>
                          <a:lnTo>
                            <a:pt x="511" y="2627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98" name="Arc 110">
                      <a:extLst>
                        <a:ext uri="{FF2B5EF4-FFF2-40B4-BE49-F238E27FC236}">
                          <a16:creationId xmlns:a16="http://schemas.microsoft.com/office/drawing/2014/main" id="{37194D25-9133-45BC-B4AF-2F66986D6AA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80"/>
                      <a:ext cx="36" cy="36"/>
                    </a:xfrm>
                    <a:custGeom>
                      <a:avLst/>
                      <a:gdLst>
                        <a:gd name="T0" fmla="*/ 0 w 21600"/>
                        <a:gd name="T1" fmla="*/ 0 h 23482"/>
                        <a:gd name="T2" fmla="*/ 0 w 21600"/>
                        <a:gd name="T3" fmla="*/ 0 h 23482"/>
                        <a:gd name="T4" fmla="*/ 0 w 21600"/>
                        <a:gd name="T5" fmla="*/ 0 h 23482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482"/>
                        <a:gd name="T11" fmla="*/ 21600 w 21600"/>
                        <a:gd name="T12" fmla="*/ 23482 h 2348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482" fill="none" extrusionOk="0">
                          <a:moveTo>
                            <a:pt x="511" y="23481"/>
                          </a:moveTo>
                          <a:cubicBezTo>
                            <a:pt x="171" y="21948"/>
                            <a:pt x="0" y="20381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</a:path>
                        <a:path w="21600" h="23482" stroke="0" extrusionOk="0">
                          <a:moveTo>
                            <a:pt x="511" y="23481"/>
                          </a:moveTo>
                          <a:cubicBezTo>
                            <a:pt x="171" y="21948"/>
                            <a:pt x="0" y="20381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  <a:lnTo>
                            <a:pt x="21600" y="18811"/>
                          </a:lnTo>
                          <a:lnTo>
                            <a:pt x="511" y="23481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99" name="Arc 111">
                      <a:extLst>
                        <a:ext uri="{FF2B5EF4-FFF2-40B4-BE49-F238E27FC236}">
                          <a16:creationId xmlns:a16="http://schemas.microsoft.com/office/drawing/2014/main" id="{83585C1C-9542-48DB-8D82-1FA857D37AF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76"/>
                      <a:ext cx="71" cy="41"/>
                    </a:xfrm>
                    <a:custGeom>
                      <a:avLst/>
                      <a:gdLst>
                        <a:gd name="T0" fmla="*/ 0 w 42376"/>
                        <a:gd name="T1" fmla="*/ 0 h 26266"/>
                        <a:gd name="T2" fmla="*/ 0 w 42376"/>
                        <a:gd name="T3" fmla="*/ 0 h 26266"/>
                        <a:gd name="T4" fmla="*/ 0 w 42376"/>
                        <a:gd name="T5" fmla="*/ 0 h 26266"/>
                        <a:gd name="T6" fmla="*/ 0 60000 65536"/>
                        <a:gd name="T7" fmla="*/ 0 60000 65536"/>
                        <a:gd name="T8" fmla="*/ 0 60000 65536"/>
                        <a:gd name="T9" fmla="*/ 0 w 42376"/>
                        <a:gd name="T10" fmla="*/ 0 h 26266"/>
                        <a:gd name="T11" fmla="*/ 42376 w 42376"/>
                        <a:gd name="T12" fmla="*/ 26266 h 2626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376" h="26266" fill="none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</a:path>
                        <a:path w="42376" h="26266" stroke="0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  <a:lnTo>
                            <a:pt x="21600" y="21600"/>
                          </a:lnTo>
                          <a:lnTo>
                            <a:pt x="509" y="26266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396" name="Arc 113">
                    <a:extLst>
                      <a:ext uri="{FF2B5EF4-FFF2-40B4-BE49-F238E27FC236}">
                        <a16:creationId xmlns:a16="http://schemas.microsoft.com/office/drawing/2014/main" id="{8CE812CE-B95C-4E9E-95BE-65B17A3BA5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0" y="3383"/>
                    <a:ext cx="71" cy="41"/>
                  </a:xfrm>
                  <a:custGeom>
                    <a:avLst/>
                    <a:gdLst>
                      <a:gd name="T0" fmla="*/ 0 w 42502"/>
                      <a:gd name="T1" fmla="*/ 0 h 26266"/>
                      <a:gd name="T2" fmla="*/ 0 w 42502"/>
                      <a:gd name="T3" fmla="*/ 0 h 26266"/>
                      <a:gd name="T4" fmla="*/ 0 w 42502"/>
                      <a:gd name="T5" fmla="*/ 0 h 26266"/>
                      <a:gd name="T6" fmla="*/ 0 60000 65536"/>
                      <a:gd name="T7" fmla="*/ 0 60000 65536"/>
                      <a:gd name="T8" fmla="*/ 0 60000 65536"/>
                      <a:gd name="T9" fmla="*/ 0 w 42502"/>
                      <a:gd name="T10" fmla="*/ 0 h 26266"/>
                      <a:gd name="T11" fmla="*/ 42502 w 42502"/>
                      <a:gd name="T12" fmla="*/ 26266 h 2626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02" h="26266" fill="none" extrusionOk="0">
                        <a:moveTo>
                          <a:pt x="509" y="26266"/>
                        </a:moveTo>
                        <a:cubicBezTo>
                          <a:pt x="171" y="24733"/>
                          <a:pt x="0" y="2316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32" y="-1"/>
                          <a:pt x="40023" y="6640"/>
                          <a:pt x="42502" y="16154"/>
                        </a:cubicBezTo>
                      </a:path>
                      <a:path w="42502" h="26266" stroke="0" extrusionOk="0">
                        <a:moveTo>
                          <a:pt x="509" y="26266"/>
                        </a:moveTo>
                        <a:cubicBezTo>
                          <a:pt x="171" y="24733"/>
                          <a:pt x="0" y="2316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32" y="-1"/>
                          <a:pt x="40023" y="6640"/>
                          <a:pt x="42502" y="16154"/>
                        </a:cubicBezTo>
                        <a:lnTo>
                          <a:pt x="21600" y="21600"/>
                        </a:lnTo>
                        <a:lnTo>
                          <a:pt x="509" y="26266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378" name="Group 117">
                  <a:extLst>
                    <a:ext uri="{FF2B5EF4-FFF2-40B4-BE49-F238E27FC236}">
                      <a16:creationId xmlns:a16="http://schemas.microsoft.com/office/drawing/2014/main" id="{67E1AFAE-1EDF-42BF-8BD6-CB6335D043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4" y="3389"/>
                  <a:ext cx="69" cy="40"/>
                  <a:chOff x="1684" y="3389"/>
                  <a:chExt cx="69" cy="40"/>
                </a:xfrm>
              </p:grpSpPr>
              <p:sp>
                <p:nvSpPr>
                  <p:cNvPr id="11393" name="Arc 115">
                    <a:extLst>
                      <a:ext uri="{FF2B5EF4-FFF2-40B4-BE49-F238E27FC236}">
                        <a16:creationId xmlns:a16="http://schemas.microsoft.com/office/drawing/2014/main" id="{438E53C5-5183-4D2A-9F32-5B6415E26B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4" y="3389"/>
                    <a:ext cx="69" cy="40"/>
                  </a:xfrm>
                  <a:custGeom>
                    <a:avLst/>
                    <a:gdLst>
                      <a:gd name="T0" fmla="*/ 0 w 42703"/>
                      <a:gd name="T1" fmla="*/ 0 h 26208"/>
                      <a:gd name="T2" fmla="*/ 0 w 42703"/>
                      <a:gd name="T3" fmla="*/ 0 h 26208"/>
                      <a:gd name="T4" fmla="*/ 0 w 42703"/>
                      <a:gd name="T5" fmla="*/ 0 h 26208"/>
                      <a:gd name="T6" fmla="*/ 0 60000 65536"/>
                      <a:gd name="T7" fmla="*/ 0 60000 65536"/>
                      <a:gd name="T8" fmla="*/ 0 60000 65536"/>
                      <a:gd name="T9" fmla="*/ 0 w 42703"/>
                      <a:gd name="T10" fmla="*/ 0 h 26208"/>
                      <a:gd name="T11" fmla="*/ 42703 w 42703"/>
                      <a:gd name="T12" fmla="*/ 26208 h 2620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703" h="26208" fill="none" extrusionOk="0">
                        <a:moveTo>
                          <a:pt x="497" y="26207"/>
                        </a:moveTo>
                        <a:cubicBezTo>
                          <a:pt x="166" y="24694"/>
                          <a:pt x="0" y="2314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3" y="-1"/>
                          <a:pt x="40536" y="7072"/>
                          <a:pt x="42702" y="16992"/>
                        </a:cubicBezTo>
                      </a:path>
                      <a:path w="42703" h="26208" stroke="0" extrusionOk="0">
                        <a:moveTo>
                          <a:pt x="497" y="26207"/>
                        </a:moveTo>
                        <a:cubicBezTo>
                          <a:pt x="166" y="24694"/>
                          <a:pt x="0" y="2314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3" y="-1"/>
                          <a:pt x="40536" y="7072"/>
                          <a:pt x="42702" y="16992"/>
                        </a:cubicBezTo>
                        <a:lnTo>
                          <a:pt x="21600" y="21600"/>
                        </a:lnTo>
                        <a:lnTo>
                          <a:pt x="497" y="26207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94" name="Arc 116">
                    <a:extLst>
                      <a:ext uri="{FF2B5EF4-FFF2-40B4-BE49-F238E27FC236}">
                        <a16:creationId xmlns:a16="http://schemas.microsoft.com/office/drawing/2014/main" id="{2C2C3460-7160-4FFA-8332-5882FEE25E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4" y="3393"/>
                    <a:ext cx="35" cy="36"/>
                  </a:xfrm>
                  <a:custGeom>
                    <a:avLst/>
                    <a:gdLst>
                      <a:gd name="T0" fmla="*/ 0 w 21600"/>
                      <a:gd name="T1" fmla="*/ 0 h 23354"/>
                      <a:gd name="T2" fmla="*/ 0 w 21600"/>
                      <a:gd name="T3" fmla="*/ 0 h 23354"/>
                      <a:gd name="T4" fmla="*/ 0 w 21600"/>
                      <a:gd name="T5" fmla="*/ 0 h 2335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3354"/>
                      <a:gd name="T11" fmla="*/ 21600 w 21600"/>
                      <a:gd name="T12" fmla="*/ 23354 h 2335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3354" fill="none" extrusionOk="0">
                        <a:moveTo>
                          <a:pt x="497" y="23353"/>
                        </a:moveTo>
                        <a:cubicBezTo>
                          <a:pt x="166" y="21840"/>
                          <a:pt x="0" y="20295"/>
                          <a:pt x="0" y="18746"/>
                        </a:cubicBezTo>
                        <a:cubicBezTo>
                          <a:pt x="-1" y="11000"/>
                          <a:pt x="4147" y="3848"/>
                          <a:pt x="10869" y="0"/>
                        </a:cubicBezTo>
                      </a:path>
                      <a:path w="21600" h="23354" stroke="0" extrusionOk="0">
                        <a:moveTo>
                          <a:pt x="497" y="23353"/>
                        </a:moveTo>
                        <a:cubicBezTo>
                          <a:pt x="166" y="21840"/>
                          <a:pt x="0" y="20295"/>
                          <a:pt x="0" y="18746"/>
                        </a:cubicBezTo>
                        <a:cubicBezTo>
                          <a:pt x="-1" y="11000"/>
                          <a:pt x="4147" y="3848"/>
                          <a:pt x="10869" y="0"/>
                        </a:cubicBezTo>
                        <a:lnTo>
                          <a:pt x="21600" y="18746"/>
                        </a:lnTo>
                        <a:lnTo>
                          <a:pt x="497" y="23353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379" name="Group 120">
                  <a:extLst>
                    <a:ext uri="{FF2B5EF4-FFF2-40B4-BE49-F238E27FC236}">
                      <a16:creationId xmlns:a16="http://schemas.microsoft.com/office/drawing/2014/main" id="{0018A6B1-D0C3-48D3-980F-5B59EEBEA6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3" y="3389"/>
                  <a:ext cx="75" cy="47"/>
                  <a:chOff x="1683" y="3389"/>
                  <a:chExt cx="75" cy="47"/>
                </a:xfrm>
              </p:grpSpPr>
              <p:sp>
                <p:nvSpPr>
                  <p:cNvPr id="11391" name="Arc 118">
                    <a:extLst>
                      <a:ext uri="{FF2B5EF4-FFF2-40B4-BE49-F238E27FC236}">
                        <a16:creationId xmlns:a16="http://schemas.microsoft.com/office/drawing/2014/main" id="{749E707F-C0A4-4153-8D88-B7D0DCC4E5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3" y="3389"/>
                    <a:ext cx="71" cy="40"/>
                  </a:xfrm>
                  <a:custGeom>
                    <a:avLst/>
                    <a:gdLst>
                      <a:gd name="T0" fmla="*/ 0 w 42541"/>
                      <a:gd name="T1" fmla="*/ 0 h 25624"/>
                      <a:gd name="T2" fmla="*/ 0 w 42541"/>
                      <a:gd name="T3" fmla="*/ 0 h 25624"/>
                      <a:gd name="T4" fmla="*/ 0 w 42541"/>
                      <a:gd name="T5" fmla="*/ 0 h 25624"/>
                      <a:gd name="T6" fmla="*/ 0 60000 65536"/>
                      <a:gd name="T7" fmla="*/ 0 60000 65536"/>
                      <a:gd name="T8" fmla="*/ 0 60000 65536"/>
                      <a:gd name="T9" fmla="*/ 0 w 42541"/>
                      <a:gd name="T10" fmla="*/ 0 h 25624"/>
                      <a:gd name="T11" fmla="*/ 42541 w 42541"/>
                      <a:gd name="T12" fmla="*/ 25624 h 2562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41" h="25624" fill="none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</a:path>
                      <a:path w="42541" h="25624" stroke="0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  <a:lnTo>
                          <a:pt x="21600" y="21600"/>
                        </a:lnTo>
                        <a:lnTo>
                          <a:pt x="378" y="25623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92" name="Arc 119">
                    <a:extLst>
                      <a:ext uri="{FF2B5EF4-FFF2-40B4-BE49-F238E27FC236}">
                        <a16:creationId xmlns:a16="http://schemas.microsoft.com/office/drawing/2014/main" id="{5927C83B-4286-4DCE-BBB2-38926B0526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7" y="3396"/>
                    <a:ext cx="71" cy="40"/>
                  </a:xfrm>
                  <a:custGeom>
                    <a:avLst/>
                    <a:gdLst>
                      <a:gd name="T0" fmla="*/ 0 w 42541"/>
                      <a:gd name="T1" fmla="*/ 0 h 25624"/>
                      <a:gd name="T2" fmla="*/ 0 w 42541"/>
                      <a:gd name="T3" fmla="*/ 0 h 25624"/>
                      <a:gd name="T4" fmla="*/ 0 w 42541"/>
                      <a:gd name="T5" fmla="*/ 0 h 25624"/>
                      <a:gd name="T6" fmla="*/ 0 60000 65536"/>
                      <a:gd name="T7" fmla="*/ 0 60000 65536"/>
                      <a:gd name="T8" fmla="*/ 0 60000 65536"/>
                      <a:gd name="T9" fmla="*/ 0 w 42541"/>
                      <a:gd name="T10" fmla="*/ 0 h 25624"/>
                      <a:gd name="T11" fmla="*/ 42541 w 42541"/>
                      <a:gd name="T12" fmla="*/ 25624 h 2562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41" h="25624" fill="none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</a:path>
                      <a:path w="42541" h="25624" stroke="0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  <a:lnTo>
                          <a:pt x="21600" y="21600"/>
                        </a:lnTo>
                        <a:lnTo>
                          <a:pt x="378" y="25623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380" name="Group 123">
                  <a:extLst>
                    <a:ext uri="{FF2B5EF4-FFF2-40B4-BE49-F238E27FC236}">
                      <a16:creationId xmlns:a16="http://schemas.microsoft.com/office/drawing/2014/main" id="{97CD33DD-36BF-4A0B-8E27-0FB4C41437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4" y="3331"/>
                  <a:ext cx="228" cy="327"/>
                  <a:chOff x="1644" y="3331"/>
                  <a:chExt cx="228" cy="327"/>
                </a:xfrm>
              </p:grpSpPr>
              <p:sp>
                <p:nvSpPr>
                  <p:cNvPr id="11389" name="Line 121">
                    <a:extLst>
                      <a:ext uri="{FF2B5EF4-FFF2-40B4-BE49-F238E27FC236}">
                        <a16:creationId xmlns:a16="http://schemas.microsoft.com/office/drawing/2014/main" id="{07F29A0F-4AE0-488F-97DC-B977DF1BB3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10" y="3331"/>
                    <a:ext cx="162" cy="291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90" name="Line 122">
                    <a:extLst>
                      <a:ext uri="{FF2B5EF4-FFF2-40B4-BE49-F238E27FC236}">
                        <a16:creationId xmlns:a16="http://schemas.microsoft.com/office/drawing/2014/main" id="{F317DA6A-A77E-42F9-AD2E-DCE089A6AF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44" y="3354"/>
                    <a:ext cx="162" cy="304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381" name="Group 129">
                  <a:extLst>
                    <a:ext uri="{FF2B5EF4-FFF2-40B4-BE49-F238E27FC236}">
                      <a16:creationId xmlns:a16="http://schemas.microsoft.com/office/drawing/2014/main" id="{E2415664-E600-47A9-9EE6-2B9F60C3F9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91" y="3401"/>
                  <a:ext cx="73" cy="48"/>
                  <a:chOff x="1691" y="3401"/>
                  <a:chExt cx="73" cy="48"/>
                </a:xfrm>
              </p:grpSpPr>
              <p:grpSp>
                <p:nvGrpSpPr>
                  <p:cNvPr id="11384" name="Group 126">
                    <a:extLst>
                      <a:ext uri="{FF2B5EF4-FFF2-40B4-BE49-F238E27FC236}">
                        <a16:creationId xmlns:a16="http://schemas.microsoft.com/office/drawing/2014/main" id="{086B3882-3338-40C2-9BCC-56EAA43A976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91" y="3402"/>
                    <a:ext cx="70" cy="39"/>
                    <a:chOff x="1691" y="3402"/>
                    <a:chExt cx="70" cy="39"/>
                  </a:xfrm>
                </p:grpSpPr>
                <p:sp>
                  <p:nvSpPr>
                    <p:cNvPr id="11387" name="Arc 124">
                      <a:extLst>
                        <a:ext uri="{FF2B5EF4-FFF2-40B4-BE49-F238E27FC236}">
                          <a16:creationId xmlns:a16="http://schemas.microsoft.com/office/drawing/2014/main" id="{0B49A022-49C6-4EB4-9484-57AB297F1B3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2"/>
                      <a:ext cx="70" cy="39"/>
                    </a:xfrm>
                    <a:custGeom>
                      <a:avLst/>
                      <a:gdLst>
                        <a:gd name="T0" fmla="*/ 0 w 42659"/>
                        <a:gd name="T1" fmla="*/ 0 h 25517"/>
                        <a:gd name="T2" fmla="*/ 0 w 42659"/>
                        <a:gd name="T3" fmla="*/ 0 h 25517"/>
                        <a:gd name="T4" fmla="*/ 0 w 42659"/>
                        <a:gd name="T5" fmla="*/ 0 h 25517"/>
                        <a:gd name="T6" fmla="*/ 0 60000 65536"/>
                        <a:gd name="T7" fmla="*/ 0 60000 65536"/>
                        <a:gd name="T8" fmla="*/ 0 60000 65536"/>
                        <a:gd name="T9" fmla="*/ 0 w 42659"/>
                        <a:gd name="T10" fmla="*/ 0 h 25517"/>
                        <a:gd name="T11" fmla="*/ 42659 w 42659"/>
                        <a:gd name="T12" fmla="*/ 25517 h 2551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659" h="25517" fill="none" extrusionOk="0">
                          <a:moveTo>
                            <a:pt x="358" y="25516"/>
                          </a:moveTo>
                          <a:cubicBezTo>
                            <a:pt x="119" y="24224"/>
                            <a:pt x="0" y="2291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</a:path>
                        <a:path w="42659" h="25517" stroke="0" extrusionOk="0">
                          <a:moveTo>
                            <a:pt x="358" y="25516"/>
                          </a:moveTo>
                          <a:cubicBezTo>
                            <a:pt x="119" y="24224"/>
                            <a:pt x="0" y="2291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  <a:lnTo>
                            <a:pt x="21600" y="21600"/>
                          </a:lnTo>
                          <a:lnTo>
                            <a:pt x="358" y="25516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88" name="Arc 125">
                      <a:extLst>
                        <a:ext uri="{FF2B5EF4-FFF2-40B4-BE49-F238E27FC236}">
                          <a16:creationId xmlns:a16="http://schemas.microsoft.com/office/drawing/2014/main" id="{38234B49-F320-48C4-88E4-DA4535ABA0B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6"/>
                      <a:ext cx="36" cy="35"/>
                    </a:xfrm>
                    <a:custGeom>
                      <a:avLst/>
                      <a:gdLst>
                        <a:gd name="T0" fmla="*/ 0 w 21600"/>
                        <a:gd name="T1" fmla="*/ 0 h 22728"/>
                        <a:gd name="T2" fmla="*/ 0 w 21600"/>
                        <a:gd name="T3" fmla="*/ 0 h 22728"/>
                        <a:gd name="T4" fmla="*/ 0 w 21600"/>
                        <a:gd name="T5" fmla="*/ 0 h 22728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2728"/>
                        <a:gd name="T11" fmla="*/ 21600 w 21600"/>
                        <a:gd name="T12" fmla="*/ 22728 h 2272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2728" fill="none" extrusionOk="0">
                          <a:moveTo>
                            <a:pt x="358" y="22727"/>
                          </a:moveTo>
                          <a:cubicBezTo>
                            <a:pt x="119" y="21435"/>
                            <a:pt x="0" y="20124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</a:path>
                        <a:path w="21600" h="22728" stroke="0" extrusionOk="0">
                          <a:moveTo>
                            <a:pt x="358" y="22727"/>
                          </a:moveTo>
                          <a:cubicBezTo>
                            <a:pt x="119" y="21435"/>
                            <a:pt x="0" y="20124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  <a:lnTo>
                            <a:pt x="21600" y="18811"/>
                          </a:lnTo>
                          <a:lnTo>
                            <a:pt x="358" y="22727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385" name="Arc 127">
                    <a:extLst>
                      <a:ext uri="{FF2B5EF4-FFF2-40B4-BE49-F238E27FC236}">
                        <a16:creationId xmlns:a16="http://schemas.microsoft.com/office/drawing/2014/main" id="{2DA92F4F-EC4E-4A5C-9894-86BCA73CCC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1" y="3401"/>
                    <a:ext cx="71" cy="41"/>
                  </a:xfrm>
                  <a:custGeom>
                    <a:avLst/>
                    <a:gdLst>
                      <a:gd name="T0" fmla="*/ 0 w 42704"/>
                      <a:gd name="T1" fmla="*/ 0 h 26201"/>
                      <a:gd name="T2" fmla="*/ 0 w 42704"/>
                      <a:gd name="T3" fmla="*/ 0 h 26201"/>
                      <a:gd name="T4" fmla="*/ 0 w 42704"/>
                      <a:gd name="T5" fmla="*/ 0 h 26201"/>
                      <a:gd name="T6" fmla="*/ 0 60000 65536"/>
                      <a:gd name="T7" fmla="*/ 0 60000 65536"/>
                      <a:gd name="T8" fmla="*/ 0 60000 65536"/>
                      <a:gd name="T9" fmla="*/ 0 w 42704"/>
                      <a:gd name="T10" fmla="*/ 0 h 26201"/>
                      <a:gd name="T11" fmla="*/ 42704 w 42704"/>
                      <a:gd name="T12" fmla="*/ 26201 h 2620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704" h="26201" fill="none" extrusionOk="0">
                        <a:moveTo>
                          <a:pt x="495" y="26201"/>
                        </a:moveTo>
                        <a:cubicBezTo>
                          <a:pt x="166" y="24689"/>
                          <a:pt x="0" y="231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6" y="-1"/>
                          <a:pt x="40540" y="7075"/>
                          <a:pt x="42704" y="16998"/>
                        </a:cubicBezTo>
                      </a:path>
                      <a:path w="42704" h="26201" stroke="0" extrusionOk="0">
                        <a:moveTo>
                          <a:pt x="495" y="26201"/>
                        </a:moveTo>
                        <a:cubicBezTo>
                          <a:pt x="166" y="24689"/>
                          <a:pt x="0" y="231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6" y="-1"/>
                          <a:pt x="40540" y="7075"/>
                          <a:pt x="42704" y="16998"/>
                        </a:cubicBezTo>
                        <a:lnTo>
                          <a:pt x="21600" y="21600"/>
                        </a:lnTo>
                        <a:lnTo>
                          <a:pt x="495" y="26201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86" name="Arc 128">
                    <a:extLst>
                      <a:ext uri="{FF2B5EF4-FFF2-40B4-BE49-F238E27FC236}">
                        <a16:creationId xmlns:a16="http://schemas.microsoft.com/office/drawing/2014/main" id="{7D839F87-595A-4E8C-8179-A306F3545A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5" y="3408"/>
                    <a:ext cx="69" cy="41"/>
                  </a:xfrm>
                  <a:custGeom>
                    <a:avLst/>
                    <a:gdLst>
                      <a:gd name="T0" fmla="*/ 0 w 42557"/>
                      <a:gd name="T1" fmla="*/ 0 h 26830"/>
                      <a:gd name="T2" fmla="*/ 0 w 42557"/>
                      <a:gd name="T3" fmla="*/ 0 h 26830"/>
                      <a:gd name="T4" fmla="*/ 0 w 42557"/>
                      <a:gd name="T5" fmla="*/ 0 h 26830"/>
                      <a:gd name="T6" fmla="*/ 0 60000 65536"/>
                      <a:gd name="T7" fmla="*/ 0 60000 65536"/>
                      <a:gd name="T8" fmla="*/ 0 60000 65536"/>
                      <a:gd name="T9" fmla="*/ 0 w 42557"/>
                      <a:gd name="T10" fmla="*/ 0 h 26830"/>
                      <a:gd name="T11" fmla="*/ 42557 w 42557"/>
                      <a:gd name="T12" fmla="*/ 26830 h 268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57" h="26830" fill="none" extrusionOk="0">
                        <a:moveTo>
                          <a:pt x="642" y="26830"/>
                        </a:moveTo>
                        <a:cubicBezTo>
                          <a:pt x="215" y="25119"/>
                          <a:pt x="0" y="2336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14" y="-1"/>
                          <a:pt x="40156" y="6750"/>
                          <a:pt x="42557" y="16369"/>
                        </a:cubicBezTo>
                      </a:path>
                      <a:path w="42557" h="26830" stroke="0" extrusionOk="0">
                        <a:moveTo>
                          <a:pt x="642" y="26830"/>
                        </a:moveTo>
                        <a:cubicBezTo>
                          <a:pt x="215" y="25119"/>
                          <a:pt x="0" y="2336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14" y="-1"/>
                          <a:pt x="40156" y="6750"/>
                          <a:pt x="42557" y="16369"/>
                        </a:cubicBezTo>
                        <a:lnTo>
                          <a:pt x="21600" y="21600"/>
                        </a:lnTo>
                        <a:lnTo>
                          <a:pt x="642" y="2683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1382" name="Freeform 130">
                  <a:extLst>
                    <a:ext uri="{FF2B5EF4-FFF2-40B4-BE49-F238E27FC236}">
                      <a16:creationId xmlns:a16="http://schemas.microsoft.com/office/drawing/2014/main" id="{AEBB6B7A-9696-4FE2-B525-7702F4327C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3" y="3410"/>
                  <a:ext cx="140" cy="241"/>
                </a:xfrm>
                <a:custGeom>
                  <a:avLst/>
                  <a:gdLst>
                    <a:gd name="T0" fmla="*/ 0 w 421"/>
                    <a:gd name="T1" fmla="*/ 0 h 724"/>
                    <a:gd name="T2" fmla="*/ 0 w 421"/>
                    <a:gd name="T3" fmla="*/ 0 h 724"/>
                    <a:gd name="T4" fmla="*/ 0 w 421"/>
                    <a:gd name="T5" fmla="*/ 0 h 724"/>
                    <a:gd name="T6" fmla="*/ 0 w 421"/>
                    <a:gd name="T7" fmla="*/ 0 h 724"/>
                    <a:gd name="T8" fmla="*/ 0 w 421"/>
                    <a:gd name="T9" fmla="*/ 0 h 724"/>
                    <a:gd name="T10" fmla="*/ 0 w 421"/>
                    <a:gd name="T11" fmla="*/ 0 h 724"/>
                    <a:gd name="T12" fmla="*/ 0 w 421"/>
                    <a:gd name="T13" fmla="*/ 0 h 724"/>
                    <a:gd name="T14" fmla="*/ 0 w 421"/>
                    <a:gd name="T15" fmla="*/ 0 h 724"/>
                    <a:gd name="T16" fmla="*/ 0 w 421"/>
                    <a:gd name="T17" fmla="*/ 0 h 724"/>
                    <a:gd name="T18" fmla="*/ 0 w 421"/>
                    <a:gd name="T19" fmla="*/ 0 h 724"/>
                    <a:gd name="T20" fmla="*/ 0 w 421"/>
                    <a:gd name="T21" fmla="*/ 0 h 724"/>
                    <a:gd name="T22" fmla="*/ 0 w 421"/>
                    <a:gd name="T23" fmla="*/ 0 h 72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421"/>
                    <a:gd name="T37" fmla="*/ 0 h 724"/>
                    <a:gd name="T38" fmla="*/ 421 w 421"/>
                    <a:gd name="T39" fmla="*/ 724 h 724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421" h="724">
                      <a:moveTo>
                        <a:pt x="53" y="0"/>
                      </a:moveTo>
                      <a:lnTo>
                        <a:pt x="37" y="10"/>
                      </a:lnTo>
                      <a:lnTo>
                        <a:pt x="25" y="20"/>
                      </a:lnTo>
                      <a:lnTo>
                        <a:pt x="14" y="32"/>
                      </a:lnTo>
                      <a:lnTo>
                        <a:pt x="10" y="44"/>
                      </a:lnTo>
                      <a:lnTo>
                        <a:pt x="5" y="57"/>
                      </a:lnTo>
                      <a:lnTo>
                        <a:pt x="1" y="71"/>
                      </a:lnTo>
                      <a:lnTo>
                        <a:pt x="0" y="86"/>
                      </a:lnTo>
                      <a:lnTo>
                        <a:pt x="0" y="105"/>
                      </a:lnTo>
                      <a:lnTo>
                        <a:pt x="327" y="724"/>
                      </a:lnTo>
                      <a:lnTo>
                        <a:pt x="421" y="658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83" name="Oval 131">
                  <a:extLst>
                    <a:ext uri="{FF2B5EF4-FFF2-40B4-BE49-F238E27FC236}">
                      <a16:creationId xmlns:a16="http://schemas.microsoft.com/office/drawing/2014/main" id="{670CB74E-3BBC-4C11-850C-09C60D674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3" y="3609"/>
                  <a:ext cx="78" cy="75"/>
                </a:xfrm>
                <a:prstGeom prst="ellipse">
                  <a:avLst/>
                </a:prstGeom>
                <a:solidFill>
                  <a:srgbClr val="7F5F3F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1367" name="Text Box 81">
              <a:extLst>
                <a:ext uri="{FF2B5EF4-FFF2-40B4-BE49-F238E27FC236}">
                  <a16:creationId xmlns:a16="http://schemas.microsoft.com/office/drawing/2014/main" id="{656761DF-C9F5-4371-8527-4B848F00D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4" y="2953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1" name="Group 142">
            <a:extLst>
              <a:ext uri="{FF2B5EF4-FFF2-40B4-BE49-F238E27FC236}">
                <a16:creationId xmlns:a16="http://schemas.microsoft.com/office/drawing/2014/main" id="{5276F75F-8881-48B1-B08D-CA97582681F0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743075"/>
            <a:ext cx="4751388" cy="461963"/>
            <a:chOff x="960" y="2592"/>
            <a:chExt cx="2688" cy="291"/>
          </a:xfrm>
        </p:grpSpPr>
        <p:sp>
          <p:nvSpPr>
            <p:cNvPr id="11362" name="Text Box 135">
              <a:extLst>
                <a:ext uri="{FF2B5EF4-FFF2-40B4-BE49-F238E27FC236}">
                  <a16:creationId xmlns:a16="http://schemas.microsoft.com/office/drawing/2014/main" id="{175A9503-28A3-44F8-840A-E44159CD4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592"/>
              <a:ext cx="26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每个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个零点 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… 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11363" name="Group 138">
              <a:extLst>
                <a:ext uri="{FF2B5EF4-FFF2-40B4-BE49-F238E27FC236}">
                  <a16:creationId xmlns:a16="http://schemas.microsoft.com/office/drawing/2014/main" id="{15FF53D7-FE3B-47B7-8840-63F51C2355D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640"/>
              <a:ext cx="136" cy="68"/>
              <a:chOff x="2496" y="3120"/>
              <a:chExt cx="480" cy="240"/>
            </a:xfrm>
          </p:grpSpPr>
          <p:sp>
            <p:nvSpPr>
              <p:cNvPr id="11364" name="Line 136">
                <a:extLst>
                  <a:ext uri="{FF2B5EF4-FFF2-40B4-BE49-F238E27FC236}">
                    <a16:creationId xmlns:a16="http://schemas.microsoft.com/office/drawing/2014/main" id="{FB3B0A3F-BAB4-477E-B39D-E3FA75F9A05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6" y="3120"/>
                <a:ext cx="241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5" name="Line 137">
                <a:extLst>
                  <a:ext uri="{FF2B5EF4-FFF2-40B4-BE49-F238E27FC236}">
                    <a16:creationId xmlns:a16="http://schemas.microsoft.com/office/drawing/2014/main" id="{66D1CFBA-DF97-497D-9EED-CB41A33C2D9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2737" y="3120"/>
                <a:ext cx="238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" name="Group 186">
            <a:extLst>
              <a:ext uri="{FF2B5EF4-FFF2-40B4-BE49-F238E27FC236}">
                <a16:creationId xmlns:a16="http://schemas.microsoft.com/office/drawing/2014/main" id="{90174999-D869-4FDD-9DBD-F2BF2C06D7A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2149475"/>
            <a:ext cx="6056313" cy="871538"/>
            <a:chOff x="1056" y="2901"/>
            <a:chExt cx="4235" cy="609"/>
          </a:xfrm>
        </p:grpSpPr>
        <p:grpSp>
          <p:nvGrpSpPr>
            <p:cNvPr id="11319" name="Group 139">
              <a:extLst>
                <a:ext uri="{FF2B5EF4-FFF2-40B4-BE49-F238E27FC236}">
                  <a16:creationId xmlns:a16="http://schemas.microsoft.com/office/drawing/2014/main" id="{2FC2142D-F2B2-4A25-9D20-BA6A9D429FF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32" y="2953"/>
              <a:ext cx="432" cy="96"/>
              <a:chOff x="2496" y="3120"/>
              <a:chExt cx="480" cy="240"/>
            </a:xfrm>
          </p:grpSpPr>
          <p:sp>
            <p:nvSpPr>
              <p:cNvPr id="11360" name="Line 140">
                <a:extLst>
                  <a:ext uri="{FF2B5EF4-FFF2-40B4-BE49-F238E27FC236}">
                    <a16:creationId xmlns:a16="http://schemas.microsoft.com/office/drawing/2014/main" id="{51F4E549-782C-48CB-BCCC-A9E593CC8EB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6" y="3120"/>
                <a:ext cx="241" cy="236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1" name="Line 141">
                <a:extLst>
                  <a:ext uri="{FF2B5EF4-FFF2-40B4-BE49-F238E27FC236}">
                    <a16:creationId xmlns:a16="http://schemas.microsoft.com/office/drawing/2014/main" id="{6AC291C0-002C-4FB1-B90E-66C0F38FA88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2737" y="3120"/>
                <a:ext cx="239" cy="236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20" name="AutoShape 143">
              <a:extLst>
                <a:ext uri="{FF2B5EF4-FFF2-40B4-BE49-F238E27FC236}">
                  <a16:creationId xmlns:a16="http://schemas.microsoft.com/office/drawing/2014/main" id="{C734C66C-9A27-4C7B-AC26-E6F2DA7C34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3072"/>
              <a:ext cx="192" cy="9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1" name="Rectangle 145">
              <a:extLst>
                <a:ext uri="{FF2B5EF4-FFF2-40B4-BE49-F238E27FC236}">
                  <a16:creationId xmlns:a16="http://schemas.microsoft.com/office/drawing/2014/main" id="{325F641F-C616-4FDF-88A0-FBC8FED2F9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4" y="2953"/>
              <a:ext cx="23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2" name="Rectangle 146">
              <a:extLst>
                <a:ext uri="{FF2B5EF4-FFF2-40B4-BE49-F238E27FC236}">
                  <a16:creationId xmlns:a16="http://schemas.microsoft.com/office/drawing/2014/main" id="{DDAF3935-D410-4FE6-B89B-C8599747DD6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2" y="3358"/>
              <a:ext cx="66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3" name="Rectangle 148">
              <a:extLst>
                <a:ext uri="{FF2B5EF4-FFF2-40B4-BE49-F238E27FC236}">
                  <a16:creationId xmlns:a16="http://schemas.microsoft.com/office/drawing/2014/main" id="{B2670FC8-0C9E-48FE-8AA5-0A39530E3D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02" y="3000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4" name="Rectangle 149">
              <a:extLst>
                <a:ext uri="{FF2B5EF4-FFF2-40B4-BE49-F238E27FC236}">
                  <a16:creationId xmlns:a16="http://schemas.microsoft.com/office/drawing/2014/main" id="{2E700700-0E99-49B3-AC59-1BB96F41CD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19" y="3000"/>
              <a:ext cx="11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5" name="Rectangle 150">
              <a:extLst>
                <a:ext uri="{FF2B5EF4-FFF2-40B4-BE49-F238E27FC236}">
                  <a16:creationId xmlns:a16="http://schemas.microsoft.com/office/drawing/2014/main" id="{3AC7A913-53A4-4417-9443-20374409E4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2" y="3000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6" name="Rectangle 151">
              <a:extLst>
                <a:ext uri="{FF2B5EF4-FFF2-40B4-BE49-F238E27FC236}">
                  <a16:creationId xmlns:a16="http://schemas.microsoft.com/office/drawing/2014/main" id="{0751AB77-5C6C-43BE-8E54-862C3706BA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81" y="3000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7" name="Rectangle 152">
              <a:extLst>
                <a:ext uri="{FF2B5EF4-FFF2-40B4-BE49-F238E27FC236}">
                  <a16:creationId xmlns:a16="http://schemas.microsoft.com/office/drawing/2014/main" id="{2F9A3FA5-F457-4D21-ACB4-22D173F5FC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5" y="3000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8" name="Rectangle 153">
              <a:extLst>
                <a:ext uri="{FF2B5EF4-FFF2-40B4-BE49-F238E27FC236}">
                  <a16:creationId xmlns:a16="http://schemas.microsoft.com/office/drawing/2014/main" id="{F18F6086-DC68-46D6-982B-7571ECB477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0" y="3000"/>
              <a:ext cx="1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9" name="Rectangle 154">
              <a:extLst>
                <a:ext uri="{FF2B5EF4-FFF2-40B4-BE49-F238E27FC236}">
                  <a16:creationId xmlns:a16="http://schemas.microsoft.com/office/drawing/2014/main" id="{4964EE75-4B24-4CBB-A544-F9F97BD5C86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2" y="2901"/>
              <a:ext cx="6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0" name="Rectangle 155">
              <a:extLst>
                <a:ext uri="{FF2B5EF4-FFF2-40B4-BE49-F238E27FC236}">
                  <a16:creationId xmlns:a16="http://schemas.microsoft.com/office/drawing/2014/main" id="{70A1E205-0971-4317-9B4F-A5B6D70F3D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92" y="3370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1" name="Rectangle 157">
              <a:extLst>
                <a:ext uri="{FF2B5EF4-FFF2-40B4-BE49-F238E27FC236}">
                  <a16:creationId xmlns:a16="http://schemas.microsoft.com/office/drawing/2014/main" id="{B9D246B6-DD86-4AF8-ADDF-82B1383FDB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4" y="3216"/>
              <a:ext cx="26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 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 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2" name="Rectangle 158">
              <a:extLst>
                <a:ext uri="{FF2B5EF4-FFF2-40B4-BE49-F238E27FC236}">
                  <a16:creationId xmlns:a16="http://schemas.microsoft.com/office/drawing/2014/main" id="{384CB705-7C2A-4433-8624-3C10AE6C6D0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64" y="3134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3" name="Rectangle 159">
              <a:extLst>
                <a:ext uri="{FF2B5EF4-FFF2-40B4-BE49-F238E27FC236}">
                  <a16:creationId xmlns:a16="http://schemas.microsoft.com/office/drawing/2014/main" id="{95EFC533-32EA-4DBC-A2E2-E15210EC42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90" y="3134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4" name="Rectangle 160">
              <a:extLst>
                <a:ext uri="{FF2B5EF4-FFF2-40B4-BE49-F238E27FC236}">
                  <a16:creationId xmlns:a16="http://schemas.microsoft.com/office/drawing/2014/main" id="{429BA4DD-75D9-4F46-9EB9-D7376C7817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7" y="3134"/>
              <a:ext cx="6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5" name="Rectangle 161">
              <a:extLst>
                <a:ext uri="{FF2B5EF4-FFF2-40B4-BE49-F238E27FC236}">
                  <a16:creationId xmlns:a16="http://schemas.microsoft.com/office/drawing/2014/main" id="{20CC8692-0224-4C78-9BAE-9B31E08AE9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26" y="3134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6" name="Rectangle 162">
              <a:extLst>
                <a:ext uri="{FF2B5EF4-FFF2-40B4-BE49-F238E27FC236}">
                  <a16:creationId xmlns:a16="http://schemas.microsoft.com/office/drawing/2014/main" id="{9EDFC7FC-E272-4872-ABA2-443594FF12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1" y="3134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7" name="Rectangle 163">
              <a:extLst>
                <a:ext uri="{FF2B5EF4-FFF2-40B4-BE49-F238E27FC236}">
                  <a16:creationId xmlns:a16="http://schemas.microsoft.com/office/drawing/2014/main" id="{BA2A4BF4-7363-49DE-9E26-A8C95A28F4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82" y="3134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8" name="Rectangle 164">
              <a:extLst>
                <a:ext uri="{FF2B5EF4-FFF2-40B4-BE49-F238E27FC236}">
                  <a16:creationId xmlns:a16="http://schemas.microsoft.com/office/drawing/2014/main" id="{602F4203-7426-4B89-8656-2D0EFF66A8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50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9" name="Rectangle 165">
              <a:extLst>
                <a:ext uri="{FF2B5EF4-FFF2-40B4-BE49-F238E27FC236}">
                  <a16:creationId xmlns:a16="http://schemas.microsoft.com/office/drawing/2014/main" id="{0B7EA526-F7EF-4014-A8E1-6D2F311CDAD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74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0" name="Rectangle 166">
              <a:extLst>
                <a:ext uri="{FF2B5EF4-FFF2-40B4-BE49-F238E27FC236}">
                  <a16:creationId xmlns:a16="http://schemas.microsoft.com/office/drawing/2014/main" id="{AD330EC3-5BB0-4DB9-9F67-25B1A571FB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58" y="3021"/>
              <a:ext cx="14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1" name="Rectangle 167">
              <a:extLst>
                <a:ext uri="{FF2B5EF4-FFF2-40B4-BE49-F238E27FC236}">
                  <a16:creationId xmlns:a16="http://schemas.microsoft.com/office/drawing/2014/main" id="{86BBD37B-879A-42E9-BFEF-3311FAE78B1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2" name="Rectangle 168">
              <a:extLst>
                <a:ext uri="{FF2B5EF4-FFF2-40B4-BE49-F238E27FC236}">
                  <a16:creationId xmlns:a16="http://schemas.microsoft.com/office/drawing/2014/main" id="{2F49998E-077B-4548-AF55-209F1FF5EF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64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3" name="Rectangle 169">
              <a:extLst>
                <a:ext uri="{FF2B5EF4-FFF2-40B4-BE49-F238E27FC236}">
                  <a16:creationId xmlns:a16="http://schemas.microsoft.com/office/drawing/2014/main" id="{326E3C08-30F3-4F34-A4A2-834BDE9CC7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29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4" name="Rectangle 170">
              <a:extLst>
                <a:ext uri="{FF2B5EF4-FFF2-40B4-BE49-F238E27FC236}">
                  <a16:creationId xmlns:a16="http://schemas.microsoft.com/office/drawing/2014/main" id="{143000F0-BA33-42C8-8005-AFB1A089B8D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53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5" name="Rectangle 171">
              <a:extLst>
                <a:ext uri="{FF2B5EF4-FFF2-40B4-BE49-F238E27FC236}">
                  <a16:creationId xmlns:a16="http://schemas.microsoft.com/office/drawing/2014/main" id="{495626FA-044F-4E58-8D54-088187492F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3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6" name="Rectangle 172">
              <a:extLst>
                <a:ext uri="{FF2B5EF4-FFF2-40B4-BE49-F238E27FC236}">
                  <a16:creationId xmlns:a16="http://schemas.microsoft.com/office/drawing/2014/main" id="{D3AE95BB-741F-46A7-A256-941769A63B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28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7" name="Rectangle 173">
              <a:extLst>
                <a:ext uri="{FF2B5EF4-FFF2-40B4-BE49-F238E27FC236}">
                  <a16:creationId xmlns:a16="http://schemas.microsoft.com/office/drawing/2014/main" id="{3C91E1DA-D0E2-484C-9AF9-406B805621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59" y="3021"/>
              <a:ext cx="1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8" name="Rectangle 174">
              <a:extLst>
                <a:ext uri="{FF2B5EF4-FFF2-40B4-BE49-F238E27FC236}">
                  <a16:creationId xmlns:a16="http://schemas.microsoft.com/office/drawing/2014/main" id="{2BD6417D-E3D9-4A4B-8ABA-3DC8CD613BD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8" y="3021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9" name="Rectangle 175">
              <a:extLst>
                <a:ext uri="{FF2B5EF4-FFF2-40B4-BE49-F238E27FC236}">
                  <a16:creationId xmlns:a16="http://schemas.microsoft.com/office/drawing/2014/main" id="{43AEE258-286A-47BB-AAFC-218AE1B69A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4" y="3021"/>
              <a:ext cx="5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0" name="Rectangle 176">
              <a:extLst>
                <a:ext uri="{FF2B5EF4-FFF2-40B4-BE49-F238E27FC236}">
                  <a16:creationId xmlns:a16="http://schemas.microsoft.com/office/drawing/2014/main" id="{D332FDDD-A12E-40B9-B5AD-4B38904BEA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96" y="3368"/>
              <a:ext cx="58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1" name="Rectangle 177">
              <a:extLst>
                <a:ext uri="{FF2B5EF4-FFF2-40B4-BE49-F238E27FC236}">
                  <a16:creationId xmlns:a16="http://schemas.microsoft.com/office/drawing/2014/main" id="{834BFCAA-61C1-469E-AE2F-8AF0C35E4B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8" y="3132"/>
              <a:ext cx="58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2" name="Rectangle 178">
              <a:extLst>
                <a:ext uri="{FF2B5EF4-FFF2-40B4-BE49-F238E27FC236}">
                  <a16:creationId xmlns:a16="http://schemas.microsoft.com/office/drawing/2014/main" id="{FB5C587A-6528-40B8-BCD4-FA83801D63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23" y="3021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3" name="Rectangle 179">
              <a:extLst>
                <a:ext uri="{FF2B5EF4-FFF2-40B4-BE49-F238E27FC236}">
                  <a16:creationId xmlns:a16="http://schemas.microsoft.com/office/drawing/2014/main" id="{78A8C784-33D4-428B-AFFA-7D40C6BB52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92" y="3021"/>
              <a:ext cx="7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4" name="Rectangle 180">
              <a:extLst>
                <a:ext uri="{FF2B5EF4-FFF2-40B4-BE49-F238E27FC236}">
                  <a16:creationId xmlns:a16="http://schemas.microsoft.com/office/drawing/2014/main" id="{3A9293DA-58BC-465B-9DC7-575D755620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20" y="3021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5" name="Rectangle 181">
              <a:extLst>
                <a:ext uri="{FF2B5EF4-FFF2-40B4-BE49-F238E27FC236}">
                  <a16:creationId xmlns:a16="http://schemas.microsoft.com/office/drawing/2014/main" id="{1A22E72F-488F-405F-8F67-672EBF1AD2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86" y="3021"/>
              <a:ext cx="29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...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6" name="Rectangle 182">
              <a:extLst>
                <a:ext uri="{FF2B5EF4-FFF2-40B4-BE49-F238E27FC236}">
                  <a16:creationId xmlns:a16="http://schemas.microsoft.com/office/drawing/2014/main" id="{6A4279AD-82B3-406C-9CB2-2F3ADE8CEC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73" y="3021"/>
              <a:ext cx="29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...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7" name="Rectangle 183">
              <a:extLst>
                <a:ext uri="{FF2B5EF4-FFF2-40B4-BE49-F238E27FC236}">
                  <a16:creationId xmlns:a16="http://schemas.microsoft.com/office/drawing/2014/main" id="{4D8884E2-25BB-47B1-85A8-023A96631C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45" y="3021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8" name="Rectangle 184">
              <a:extLst>
                <a:ext uri="{FF2B5EF4-FFF2-40B4-BE49-F238E27FC236}">
                  <a16:creationId xmlns:a16="http://schemas.microsoft.com/office/drawing/2014/main" id="{6EE02951-38FE-47A0-BB1F-18247C5511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0" y="3021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9" name="Rectangle 185">
              <a:extLst>
                <a:ext uri="{FF2B5EF4-FFF2-40B4-BE49-F238E27FC236}">
                  <a16:creationId xmlns:a16="http://schemas.microsoft.com/office/drawing/2014/main" id="{EA2B3462-8D54-4706-9CBD-128174F4F1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6" y="3021"/>
              <a:ext cx="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13">
            <a:extLst>
              <a:ext uri="{FF2B5EF4-FFF2-40B4-BE49-F238E27FC236}">
                <a16:creationId xmlns:a16="http://schemas.microsoft.com/office/drawing/2014/main" id="{579ED8FF-DD12-4AAD-9A20-CAB0E4E9CE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2759075"/>
            <a:ext cx="3355975" cy="639763"/>
            <a:chOff x="1034" y="3392"/>
            <a:chExt cx="2348" cy="447"/>
          </a:xfrm>
        </p:grpSpPr>
        <p:sp>
          <p:nvSpPr>
            <p:cNvPr id="11296" name="Line 188">
              <a:extLst>
                <a:ext uri="{FF2B5EF4-FFF2-40B4-BE49-F238E27FC236}">
                  <a16:creationId xmlns:a16="http://schemas.microsoft.com/office/drawing/2014/main" id="{CA6CBA5B-6559-4E54-8071-B1E6C41E8C9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09" y="3585"/>
              <a:ext cx="67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7" name="Rectangle 189">
              <a:extLst>
                <a:ext uri="{FF2B5EF4-FFF2-40B4-BE49-F238E27FC236}">
                  <a16:creationId xmlns:a16="http://schemas.microsoft.com/office/drawing/2014/main" id="{B89EF1AF-98CA-472E-A344-12860EBCBA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3402"/>
              <a:ext cx="23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11298" name="Rectangle 191">
              <a:extLst>
                <a:ext uri="{FF2B5EF4-FFF2-40B4-BE49-F238E27FC236}">
                  <a16:creationId xmlns:a16="http://schemas.microsoft.com/office/drawing/2014/main" id="{F6057384-8F3F-43B1-BE9E-8EA8AE2FAB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85" y="3566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9" name="Rectangle 192">
              <a:extLst>
                <a:ext uri="{FF2B5EF4-FFF2-40B4-BE49-F238E27FC236}">
                  <a16:creationId xmlns:a16="http://schemas.microsoft.com/office/drawing/2014/main" id="{EB951305-CBEF-42AF-915C-A9F1DDA7E5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05" y="3447"/>
              <a:ext cx="1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0" name="Rectangle 193">
              <a:extLst>
                <a:ext uri="{FF2B5EF4-FFF2-40B4-BE49-F238E27FC236}">
                  <a16:creationId xmlns:a16="http://schemas.microsoft.com/office/drawing/2014/main" id="{9CD2B11A-10B3-41B7-AAB2-DD21B90081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94" y="3447"/>
              <a:ext cx="1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1" name="Rectangle 195">
              <a:extLst>
                <a:ext uri="{FF2B5EF4-FFF2-40B4-BE49-F238E27FC236}">
                  <a16:creationId xmlns:a16="http://schemas.microsoft.com/office/drawing/2014/main" id="{E8B4559B-3349-4F5B-BCB5-089EA0E9BE6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3648"/>
              <a:ext cx="26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 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 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11302" name="Rectangle 196">
              <a:extLst>
                <a:ext uri="{FF2B5EF4-FFF2-40B4-BE49-F238E27FC236}">
                  <a16:creationId xmlns:a16="http://schemas.microsoft.com/office/drawing/2014/main" id="{DFD8FB91-429F-4594-ABBF-140F4679908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54" y="3698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3" name="Rectangle 197">
              <a:extLst>
                <a:ext uri="{FF2B5EF4-FFF2-40B4-BE49-F238E27FC236}">
                  <a16:creationId xmlns:a16="http://schemas.microsoft.com/office/drawing/2014/main" id="{8BB281E8-247F-4B93-99CB-C0ED6DC586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99" y="3697"/>
              <a:ext cx="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4" name="Rectangle 198">
              <a:extLst>
                <a:ext uri="{FF2B5EF4-FFF2-40B4-BE49-F238E27FC236}">
                  <a16:creationId xmlns:a16="http://schemas.microsoft.com/office/drawing/2014/main" id="{EC41F054-8DD5-4154-8E91-76F901029B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7" y="3579"/>
              <a:ext cx="3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5" name="Rectangle 199">
              <a:extLst>
                <a:ext uri="{FF2B5EF4-FFF2-40B4-BE49-F238E27FC236}">
                  <a16:creationId xmlns:a16="http://schemas.microsoft.com/office/drawing/2014/main" id="{CFBB9E59-D93E-4577-88BA-323B7EADF0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32" y="3579"/>
              <a:ext cx="3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6" name="Rectangle 200">
              <a:extLst>
                <a:ext uri="{FF2B5EF4-FFF2-40B4-BE49-F238E27FC236}">
                  <a16:creationId xmlns:a16="http://schemas.microsoft.com/office/drawing/2014/main" id="{992BE1B4-84FA-4933-B67D-F7C6A0D1DB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94" y="3579"/>
              <a:ext cx="3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7" name="Rectangle 201">
              <a:extLst>
                <a:ext uri="{FF2B5EF4-FFF2-40B4-BE49-F238E27FC236}">
                  <a16:creationId xmlns:a16="http://schemas.microsoft.com/office/drawing/2014/main" id="{2C990E30-E9AF-443D-87C4-BDB89F2E7A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37" y="3588"/>
              <a:ext cx="1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8" name="Rectangle 202">
              <a:extLst>
                <a:ext uri="{FF2B5EF4-FFF2-40B4-BE49-F238E27FC236}">
                  <a16:creationId xmlns:a16="http://schemas.microsoft.com/office/drawing/2014/main" id="{53A3A0FF-528C-428F-BC4E-7356005CCC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00" y="3588"/>
              <a:ext cx="1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9" name="Rectangle 203">
              <a:extLst>
                <a:ext uri="{FF2B5EF4-FFF2-40B4-BE49-F238E27FC236}">
                  <a16:creationId xmlns:a16="http://schemas.microsoft.com/office/drawing/2014/main" id="{4E10C14D-D912-4C32-91F7-8255C132E2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2" y="3469"/>
              <a:ext cx="13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0" name="Rectangle 204">
              <a:extLst>
                <a:ext uri="{FF2B5EF4-FFF2-40B4-BE49-F238E27FC236}">
                  <a16:creationId xmlns:a16="http://schemas.microsoft.com/office/drawing/2014/main" id="{00085CF5-BD21-43B4-93C4-D3E224EB22D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33" y="3469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1" name="Rectangle 205">
              <a:extLst>
                <a:ext uri="{FF2B5EF4-FFF2-40B4-BE49-F238E27FC236}">
                  <a16:creationId xmlns:a16="http://schemas.microsoft.com/office/drawing/2014/main" id="{E4894208-2A7E-460C-AC3A-8FB20F2CD5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34" y="3469"/>
              <a:ext cx="5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2" name="Rectangle 206">
              <a:extLst>
                <a:ext uri="{FF2B5EF4-FFF2-40B4-BE49-F238E27FC236}">
                  <a16:creationId xmlns:a16="http://schemas.microsoft.com/office/drawing/2014/main" id="{0D6B1F29-A24A-404D-9C6E-57547B7920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14" y="3588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3" name="Rectangle 207">
              <a:extLst>
                <a:ext uri="{FF2B5EF4-FFF2-40B4-BE49-F238E27FC236}">
                  <a16:creationId xmlns:a16="http://schemas.microsoft.com/office/drawing/2014/main" id="{C5D042F8-A0B8-4A06-BDCC-E1146273F83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14" y="3588"/>
              <a:ext cx="6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4" name="Rectangle 208">
              <a:extLst>
                <a:ext uri="{FF2B5EF4-FFF2-40B4-BE49-F238E27FC236}">
                  <a16:creationId xmlns:a16="http://schemas.microsoft.com/office/drawing/2014/main" id="{1CFF41B0-4026-423A-8D83-D03DFF3DDA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98" y="3392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5" name="Rectangle 209">
              <a:extLst>
                <a:ext uri="{FF2B5EF4-FFF2-40B4-BE49-F238E27FC236}">
                  <a16:creationId xmlns:a16="http://schemas.microsoft.com/office/drawing/2014/main" id="{CFBE5A2C-8384-477F-AF31-19966A85F1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30" y="3469"/>
              <a:ext cx="10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6" name="Rectangle 210">
              <a:extLst>
                <a:ext uri="{FF2B5EF4-FFF2-40B4-BE49-F238E27FC236}">
                  <a16:creationId xmlns:a16="http://schemas.microsoft.com/office/drawing/2014/main" id="{134E698F-0887-47F0-B316-EBA2E4B66E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3" y="3469"/>
              <a:ext cx="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7" name="Rectangle 211">
              <a:extLst>
                <a:ext uri="{FF2B5EF4-FFF2-40B4-BE49-F238E27FC236}">
                  <a16:creationId xmlns:a16="http://schemas.microsoft.com/office/drawing/2014/main" id="{5B72370C-BCB0-4B57-8A06-9D70631BE1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0" y="3469"/>
              <a:ext cx="7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8" name="AutoShape 212">
              <a:extLst>
                <a:ext uri="{FF2B5EF4-FFF2-40B4-BE49-F238E27FC236}">
                  <a16:creationId xmlns:a16="http://schemas.microsoft.com/office/drawing/2014/main" id="{4EDF8D6A-8BC7-4182-8011-D95A79AF82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24" y="355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17">
            <a:extLst>
              <a:ext uri="{FF2B5EF4-FFF2-40B4-BE49-F238E27FC236}">
                <a16:creationId xmlns:a16="http://schemas.microsoft.com/office/drawing/2014/main" id="{9E71815B-20A0-49B1-A88D-C8C9EE9B531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481388"/>
            <a:ext cx="2667000" cy="1066800"/>
            <a:chOff x="960" y="3527"/>
            <a:chExt cx="1680" cy="672"/>
          </a:xfrm>
        </p:grpSpPr>
        <p:sp>
          <p:nvSpPr>
            <p:cNvPr id="11294" name="AutoShape 215" descr="再生纸">
              <a:extLst>
                <a:ext uri="{FF2B5EF4-FFF2-40B4-BE49-F238E27FC236}">
                  <a16:creationId xmlns:a16="http://schemas.microsoft.com/office/drawing/2014/main" id="{228862EC-D6EA-40EB-9F11-6FFB1B3E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527"/>
              <a:ext cx="1680" cy="672"/>
            </a:xfrm>
            <a:prstGeom prst="bevel">
              <a:avLst>
                <a:gd name="adj" fmla="val 5208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5" name="Object 214">
              <a:extLst>
                <a:ext uri="{FF2B5EF4-FFF2-40B4-BE49-F238E27FC236}">
                  <a16:creationId xmlns:a16="http://schemas.microsoft.com/office/drawing/2014/main" id="{F0E2BFD4-9325-46DA-974E-3E7F3C7A3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52"/>
            <a:ext cx="134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10" imgW="1270000" imgH="558800" progId="Equation.3">
                    <p:embed/>
                  </p:oleObj>
                </mc:Choice>
                <mc:Fallback>
                  <p:oleObj name="Equation" r:id="rId10" imgW="1270000" imgH="558800" progId="Equation.3">
                    <p:embed/>
                    <p:pic>
                      <p:nvPicPr>
                        <p:cNvPr id="11295" name="Object 214">
                          <a:extLst>
                            <a:ext uri="{FF2B5EF4-FFF2-40B4-BE49-F238E27FC236}">
                              <a16:creationId xmlns:a16="http://schemas.microsoft.com/office/drawing/2014/main" id="{F0E2BFD4-9325-46DA-974E-3E7F3C7A34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134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20">
            <a:extLst>
              <a:ext uri="{FF2B5EF4-FFF2-40B4-BE49-F238E27FC236}">
                <a16:creationId xmlns:a16="http://schemas.microsoft.com/office/drawing/2014/main" id="{0078EFF0-720D-4B92-B111-7847A26E7E7B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21075"/>
            <a:ext cx="2667000" cy="990600"/>
            <a:chOff x="3312" y="3482"/>
            <a:chExt cx="1680" cy="624"/>
          </a:xfrm>
        </p:grpSpPr>
        <p:sp>
          <p:nvSpPr>
            <p:cNvPr id="11292" name="AutoShape 219" descr="再生纸">
              <a:extLst>
                <a:ext uri="{FF2B5EF4-FFF2-40B4-BE49-F238E27FC236}">
                  <a16:creationId xmlns:a16="http://schemas.microsoft.com/office/drawing/2014/main" id="{5458E707-DC86-46D9-A04C-6194CC6CA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82"/>
              <a:ext cx="1680" cy="624"/>
            </a:xfrm>
            <a:prstGeom prst="bevel">
              <a:avLst>
                <a:gd name="adj" fmla="val 6773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3" name="Object 218">
              <a:extLst>
                <a:ext uri="{FF2B5EF4-FFF2-40B4-BE49-F238E27FC236}">
                  <a16:creationId xmlns:a16="http://schemas.microsoft.com/office/drawing/2014/main" id="{20447B33-2B70-4CEB-9F56-DD87B56D0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52"/>
            <a:ext cx="144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12" imgW="1193800" imgH="431800" progId="Equation.3">
                    <p:embed/>
                  </p:oleObj>
                </mc:Choice>
                <mc:Fallback>
                  <p:oleObj name="Equation" r:id="rId12" imgW="1193800" imgH="431800" progId="Equation.3">
                    <p:embed/>
                    <p:pic>
                      <p:nvPicPr>
                        <p:cNvPr id="11293" name="Object 218">
                          <a:extLst>
                            <a:ext uri="{FF2B5EF4-FFF2-40B4-BE49-F238E27FC236}">
                              <a16:creationId xmlns:a16="http://schemas.microsoft.com/office/drawing/2014/main" id="{20447B33-2B70-4CEB-9F56-DD87B56D0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52"/>
                          <a:ext cx="14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25" name="AutoShape 221">
            <a:extLst>
              <a:ext uri="{FF2B5EF4-FFF2-40B4-BE49-F238E27FC236}">
                <a16:creationId xmlns:a16="http://schemas.microsoft.com/office/drawing/2014/main" id="{73D5E89B-C9E8-4517-9C7E-7D9B70F3B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902075"/>
            <a:ext cx="685800" cy="3048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326" name="AutoShape 222">
            <a:extLst>
              <a:ext uri="{FF2B5EF4-FFF2-40B4-BE49-F238E27FC236}">
                <a16:creationId xmlns:a16="http://schemas.microsoft.com/office/drawing/2014/main" id="{1725F5FB-79EA-4F0A-8019-4A7AC335E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920875"/>
            <a:ext cx="2819400" cy="1143000"/>
          </a:xfrm>
          <a:prstGeom prst="wedgeEllipseCallout">
            <a:avLst>
              <a:gd name="adj1" fmla="val -52083"/>
              <a:gd name="adj2" fmla="val 12138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agrange Polynomial</a:t>
            </a:r>
          </a:p>
        </p:txBody>
      </p:sp>
      <p:sp>
        <p:nvSpPr>
          <p:cNvPr id="47327" name="AutoShape 223">
            <a:extLst>
              <a:ext uri="{FF2B5EF4-FFF2-40B4-BE49-F238E27FC236}">
                <a16:creationId xmlns:a16="http://schemas.microsoft.com/office/drawing/2014/main" id="{D1C9B1C1-7C51-4C87-B783-48A0C12F6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841500"/>
            <a:ext cx="4897438" cy="838200"/>
          </a:xfrm>
          <a:prstGeom prst="wedgeEllipseCallout">
            <a:avLst>
              <a:gd name="adj1" fmla="val -37065"/>
              <a:gd name="adj2" fmla="val 17784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与          有关，而与    无关</a:t>
            </a:r>
          </a:p>
        </p:txBody>
      </p:sp>
      <p:sp>
        <p:nvSpPr>
          <p:cNvPr id="47328" name="Text Box 224">
            <a:extLst>
              <a:ext uri="{FF2B5EF4-FFF2-40B4-BE49-F238E27FC236}">
                <a16:creationId xmlns:a16="http://schemas.microsoft.com/office/drawing/2014/main" id="{53C8B08B-790C-44EB-BEDA-4F45954DC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304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47329" name="Text Box 225">
            <a:extLst>
              <a:ext uri="{FF2B5EF4-FFF2-40B4-BE49-F238E27FC236}">
                <a16:creationId xmlns:a16="http://schemas.microsoft.com/office/drawing/2014/main" id="{311E4426-0C0C-4F33-8703-86995E5F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66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grpSp>
        <p:nvGrpSpPr>
          <p:cNvPr id="28" name="Group 259">
            <a:extLst>
              <a:ext uri="{FF2B5EF4-FFF2-40B4-BE49-F238E27FC236}">
                <a16:creationId xmlns:a16="http://schemas.microsoft.com/office/drawing/2014/main" id="{738EAED5-A97C-4E18-B29D-3C1FB0FAAB7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200650"/>
            <a:ext cx="5216525" cy="706438"/>
            <a:chOff x="249" y="3276"/>
            <a:chExt cx="3286" cy="445"/>
          </a:xfrm>
        </p:grpSpPr>
        <p:sp>
          <p:nvSpPr>
            <p:cNvPr id="11281" name="Rectangle 228">
              <a:extLst>
                <a:ext uri="{FF2B5EF4-FFF2-40B4-BE49-F238E27FC236}">
                  <a16:creationId xmlns:a16="http://schemas.microsoft.com/office/drawing/2014/main" id="{A1075463-196E-4A2B-AC95-AAA5FB0B0B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59" y="3289"/>
              <a:ext cx="1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11282" name="Rectangle 231">
              <a:extLst>
                <a:ext uri="{FF2B5EF4-FFF2-40B4-BE49-F238E27FC236}">
                  <a16:creationId xmlns:a16="http://schemas.microsoft.com/office/drawing/2014/main" id="{7738CE69-ED73-4B03-B7C1-5ECB45BE0C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76" y="3344"/>
              <a:ext cx="1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3" name="Rectangle 232">
              <a:extLst>
                <a:ext uri="{FF2B5EF4-FFF2-40B4-BE49-F238E27FC236}">
                  <a16:creationId xmlns:a16="http://schemas.microsoft.com/office/drawing/2014/main" id="{7F18389A-02F4-425A-B72F-C10153A22B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9" y="3549"/>
              <a:ext cx="10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11284" name="Rectangle 246">
              <a:extLst>
                <a:ext uri="{FF2B5EF4-FFF2-40B4-BE49-F238E27FC236}">
                  <a16:creationId xmlns:a16="http://schemas.microsoft.com/office/drawing/2014/main" id="{5083CEBC-427C-4C73-A10D-005D410FBA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9" y="3363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5" name="AutoShape 250">
              <a:extLst>
                <a:ext uri="{FF2B5EF4-FFF2-40B4-BE49-F238E27FC236}">
                  <a16:creationId xmlns:a16="http://schemas.microsoft.com/office/drawing/2014/main" id="{49AE71A5-5FD3-4207-B5C0-EC2A8353E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76"/>
              <a:ext cx="624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</p:txBody>
        </p:sp>
        <p:sp>
          <p:nvSpPr>
            <p:cNvPr id="11286" name="Rectangle 252">
              <a:extLst>
                <a:ext uri="{FF2B5EF4-FFF2-40B4-BE49-F238E27FC236}">
                  <a16:creationId xmlns:a16="http://schemas.microsoft.com/office/drawing/2014/main" id="{ECCC886E-B4A6-41C8-8D4E-407635084A8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68" y="3441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7" name="Rectangle 253">
              <a:extLst>
                <a:ext uri="{FF2B5EF4-FFF2-40B4-BE49-F238E27FC236}">
                  <a16:creationId xmlns:a16="http://schemas.microsoft.com/office/drawing/2014/main" id="{8D1C884F-5371-4AAA-86D3-D408595ECB4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93" y="3341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Rectangle 254">
              <a:extLst>
                <a:ext uri="{FF2B5EF4-FFF2-40B4-BE49-F238E27FC236}">
                  <a16:creationId xmlns:a16="http://schemas.microsoft.com/office/drawing/2014/main" id="{35EDEFF0-2B65-46D6-937B-DD6E0D8A225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14" y="3341"/>
              <a:ext cx="5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9" name="Rectangle 255">
              <a:extLst>
                <a:ext uri="{FF2B5EF4-FFF2-40B4-BE49-F238E27FC236}">
                  <a16:creationId xmlns:a16="http://schemas.microsoft.com/office/drawing/2014/main" id="{298F7F24-28E5-4934-A5AD-6C85A04917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83" y="334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0" name="Rectangle 256">
              <a:extLst>
                <a:ext uri="{FF2B5EF4-FFF2-40B4-BE49-F238E27FC236}">
                  <a16:creationId xmlns:a16="http://schemas.microsoft.com/office/drawing/2014/main" id="{D5E706BD-D8B6-4C69-AD14-E2CAE9E2F0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18" y="3341"/>
              <a:ext cx="6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1" name="AutoShape 257">
              <a:extLst>
                <a:ext uri="{FF2B5EF4-FFF2-40B4-BE49-F238E27FC236}">
                  <a16:creationId xmlns:a16="http://schemas.microsoft.com/office/drawing/2014/main" id="{2868BCBB-9888-4631-9C1D-DC5DD041C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304"/>
              <a:ext cx="1608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  <a:defRPr/>
              </a:pPr>
              <a:r>
                <a:rPr kumimoji="0"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特别的，</a:t>
              </a:r>
              <a:r>
                <a:rPr kumimoji="0"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=1</a:t>
              </a:r>
              <a:r>
                <a:rPr kumimoji="0"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47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47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7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7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9" grpId="0" animBg="1" autoUpdateAnimBg="0"/>
      <p:bldP spid="47326" grpId="0" animBg="1" autoUpdateAnimBg="0"/>
      <p:bldP spid="47327" grpId="0" animBg="1" autoUpdateAnimBg="0"/>
      <p:bldP spid="47328" grpId="0" autoUpdateAnimBg="0"/>
      <p:bldP spid="473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6FE49765-D291-4960-A077-8E498A06C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58556"/>
              </p:ext>
            </p:extLst>
          </p:nvPr>
        </p:nvGraphicFramePr>
        <p:xfrm>
          <a:off x="857250" y="4071938"/>
          <a:ext cx="7821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4629188" imgH="371373" progId="Equation.DSMT4">
                  <p:embed/>
                </p:oleObj>
              </mc:Choice>
              <mc:Fallback>
                <p:oleObj name="Equation" r:id="rId5" imgW="4629188" imgH="371373" progId="Equation.DSMT4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6FE49765-D291-4960-A077-8E498A06C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71938"/>
                        <a:ext cx="78216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85290E72-8B5F-4AC7-87AC-473944453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3650" y="685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特别地，一点零次插值多项式为</a:t>
            </a:r>
          </a:p>
        </p:txBody>
      </p:sp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E3FAEE35-B485-4A39-BE2C-52CE5AED9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27042"/>
              </p:ext>
            </p:extLst>
          </p:nvPr>
        </p:nvGraphicFramePr>
        <p:xfrm>
          <a:off x="3132138" y="1125538"/>
          <a:ext cx="1493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628765" imgH="152468" progId="Equation.3">
                  <p:embed/>
                </p:oleObj>
              </mc:Choice>
              <mc:Fallback>
                <p:oleObj name="Equation" r:id="rId7" imgW="628765" imgH="152468" progId="Equation.3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E3FAEE35-B485-4A39-BE2C-52CE5AED9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14938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8D224CD3-316F-4AA1-8A7B-CEA5F64DE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01602"/>
              </p:ext>
            </p:extLst>
          </p:nvPr>
        </p:nvGraphicFramePr>
        <p:xfrm>
          <a:off x="2000250" y="2286000"/>
          <a:ext cx="44418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867027" imgH="371373" progId="Equation.3">
                  <p:embed/>
                </p:oleObj>
              </mc:Choice>
              <mc:Fallback>
                <p:oleObj name="Equation" r:id="rId9" imgW="1867027" imgH="371373" progId="Equation.3">
                  <p:embed/>
                  <p:pic>
                    <p:nvPicPr>
                      <p:cNvPr id="74759" name="Object 7">
                        <a:extLst>
                          <a:ext uri="{FF2B5EF4-FFF2-40B4-BE49-F238E27FC236}">
                            <a16:creationId xmlns:a16="http://schemas.microsoft.com/office/drawing/2014/main" id="{8D224CD3-316F-4AA1-8A7B-CEA5F64DE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286000"/>
                        <a:ext cx="44418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>
            <a:extLst>
              <a:ext uri="{FF2B5EF4-FFF2-40B4-BE49-F238E27FC236}">
                <a16:creationId xmlns:a16="http://schemas.microsoft.com/office/drawing/2014/main" id="{B1451E75-6AC2-4125-9FAB-7DC2D5656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三点二次插值（抛物插值）多项式为</a:t>
            </a:r>
          </a:p>
        </p:txBody>
      </p:sp>
      <p:sp>
        <p:nvSpPr>
          <p:cNvPr id="74761" name="Rectangle 9">
            <a:extLst>
              <a:ext uri="{FF2B5EF4-FFF2-40B4-BE49-F238E27FC236}">
                <a16:creationId xmlns:a16="http://schemas.microsoft.com/office/drawing/2014/main" id="{8781FC22-F4B3-4A4C-B303-D15C39445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1752600"/>
            <a:ext cx="51117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两点一次插值（线性插值）多项式为</a:t>
            </a:r>
          </a:p>
        </p:txBody>
      </p:sp>
      <p:pic>
        <p:nvPicPr>
          <p:cNvPr id="74762" name="Picture 10" descr="DARTS">
            <a:extLst>
              <a:ext uri="{FF2B5EF4-FFF2-40B4-BE49-F238E27FC236}">
                <a16:creationId xmlns:a16="http://schemas.microsoft.com/office/drawing/2014/main" id="{C1861A0B-3F71-43FC-861E-1F9C52829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200" y="609600"/>
            <a:ext cx="693738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Rectangle 11">
            <a:extLst>
              <a:ext uri="{FF2B5EF4-FFF2-40B4-BE49-F238E27FC236}">
                <a16:creationId xmlns:a16="http://schemas.microsoft.com/office/drawing/2014/main" id="{322858DF-2A5C-4025-BE26-F3A679DA2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Lagrange Polynomia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60" grpId="0" autoUpdateAnimBg="0"/>
      <p:bldP spid="7476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</TotalTime>
  <Words>1699</Words>
  <Application>Microsoft Office PowerPoint</Application>
  <PresentationFormat>全屏显示(4:3)</PresentationFormat>
  <Paragraphs>59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7</cp:revision>
  <dcterms:created xsi:type="dcterms:W3CDTF">2020-02-14T08:28:11Z</dcterms:created>
  <dcterms:modified xsi:type="dcterms:W3CDTF">2020-02-23T14:43:33Z</dcterms:modified>
</cp:coreProperties>
</file>